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= 02.06.2014 =-</w:t>
      </w: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taff:</w:t>
      </w:r>
    </w:p>
    <w:tbl>
      <w:tblPr>
        <w:tblStyle w:val="a3"/>
        <w:tblW w:w="0" w:type="auto"/>
        <w:tblLook w:val="04A0"/>
      </w:tblPr>
      <w:tblGrid>
        <w:gridCol w:w="458"/>
        <w:gridCol w:w="2273"/>
        <w:gridCol w:w="942"/>
        <w:gridCol w:w="2110"/>
        <w:gridCol w:w="3603"/>
      </w:tblGrid>
      <w:tr w:rsidR="00A73607" w:rsidRPr="00AB7E57" w:rsidTr="00FB21EA">
        <w:tc>
          <w:tcPr>
            <w:tcW w:w="458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№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ФИ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ласс</w:t>
            </w:r>
          </w:p>
        </w:tc>
        <w:tc>
          <w:tcPr>
            <w:tcW w:w="2110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телефон</w:t>
            </w: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E-mail</w:t>
            </w:r>
          </w:p>
        </w:tc>
      </w:tr>
      <w:tr w:rsidR="00A73607" w:rsidRPr="00AB7E57" w:rsidTr="00FB21EA">
        <w:tc>
          <w:tcPr>
            <w:tcW w:w="458" w:type="dxa"/>
          </w:tcPr>
          <w:p w:rsidR="00A73607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A73607" w:rsidRPr="00AB7E57">
              <w:rPr>
                <w:rFonts w:ascii="Consolas" w:hAnsi="Consolas" w:cs="Consolas"/>
                <w:noProof/>
                <w:lang w:val="en-US"/>
              </w:rPr>
              <w:t>1</w:t>
            </w:r>
          </w:p>
        </w:tc>
        <w:tc>
          <w:tcPr>
            <w:tcW w:w="2273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Носков Иван</w:t>
            </w:r>
          </w:p>
        </w:tc>
        <w:tc>
          <w:tcPr>
            <w:tcW w:w="942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A73607" w:rsidRPr="00AB7E57" w:rsidRDefault="00A73607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anyamagov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2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Корнеев Олег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2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3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Шульц Святослав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3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8938047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Svsch9@yandex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4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Сокол Алексе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11974706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kanootoko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5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Дунаева Ольг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6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Пантелеева Алис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  <w:tc>
          <w:tcPr>
            <w:tcW w:w="2636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7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Яковлев Михаил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6</w:t>
            </w:r>
          </w:p>
        </w:tc>
        <w:tc>
          <w:tcPr>
            <w:tcW w:w="2110" w:type="dxa"/>
          </w:tcPr>
          <w:p w:rsidR="00FB21EA" w:rsidRPr="00AB7E57" w:rsidRDefault="008A1C9F" w:rsidP="00A73607">
            <w:pPr>
              <w:rPr>
                <w:rFonts w:ascii="Consolas" w:hAnsi="Consolas" w:cs="Consolas"/>
                <w:noProof/>
                <w:lang w:val="en-US"/>
              </w:rPr>
            </w:pPr>
            <w:r>
              <w:rPr>
                <w:rFonts w:ascii="Consolas" w:hAnsi="Consolas" w:cs="Consolas"/>
                <w:noProof/>
              </w:rPr>
              <w:t>+7</w:t>
            </w:r>
            <w:r w:rsidR="00C74600" w:rsidRPr="00AB7E57">
              <w:rPr>
                <w:rFonts w:ascii="Consolas" w:hAnsi="Consolas" w:cs="Consolas"/>
                <w:noProof/>
                <w:lang w:val="en-US"/>
              </w:rPr>
              <w:t>921558960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yakovmikemikle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8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Гаевой Никита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1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9521012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nikgaevoy@mail.ru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0</w:t>
            </w:r>
            <w:r w:rsidR="00FB21EA" w:rsidRPr="00AB7E57">
              <w:rPr>
                <w:rFonts w:ascii="Consolas" w:hAnsi="Consolas" w:cs="Consolas"/>
                <w:noProof/>
                <w:lang w:val="en-US"/>
              </w:rPr>
              <w:t>9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Абрамова Мария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214026088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maria.abramova1545@gmail.com</w:t>
            </w:r>
          </w:p>
        </w:tc>
      </w:tr>
      <w:tr w:rsidR="00FB21EA" w:rsidRPr="00AB7E57" w:rsidTr="00FB21EA">
        <w:tc>
          <w:tcPr>
            <w:tcW w:w="458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</w:t>
            </w:r>
          </w:p>
        </w:tc>
        <w:tc>
          <w:tcPr>
            <w:tcW w:w="2273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Чепцов Василий</w:t>
            </w:r>
          </w:p>
        </w:tc>
        <w:tc>
          <w:tcPr>
            <w:tcW w:w="942" w:type="dxa"/>
          </w:tcPr>
          <w:p w:rsidR="00FB21EA" w:rsidRPr="00AB7E57" w:rsidRDefault="00FB21EA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10-4</w:t>
            </w:r>
          </w:p>
        </w:tc>
        <w:tc>
          <w:tcPr>
            <w:tcW w:w="2110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+79522401016</w:t>
            </w:r>
          </w:p>
        </w:tc>
        <w:tc>
          <w:tcPr>
            <w:tcW w:w="2636" w:type="dxa"/>
          </w:tcPr>
          <w:p w:rsidR="00FB21EA" w:rsidRPr="00AB7E57" w:rsidRDefault="00C74600" w:rsidP="00A73607">
            <w:pPr>
              <w:rPr>
                <w:rFonts w:ascii="Consolas" w:hAnsi="Consolas" w:cs="Consolas"/>
                <w:noProof/>
                <w:lang w:val="en-US"/>
              </w:rPr>
            </w:pPr>
            <w:r w:rsidRPr="00AB7E57">
              <w:rPr>
                <w:rFonts w:ascii="Consolas" w:hAnsi="Consolas" w:cs="Consolas"/>
                <w:noProof/>
                <w:lang w:val="en-US"/>
              </w:rPr>
              <w:t>vcheptsov97@gmail.com</w:t>
            </w:r>
          </w:p>
        </w:tc>
      </w:tr>
    </w:tbl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A7360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55836" w:rsidRPr="00AB7E57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0:00 - start</w:t>
      </w:r>
    </w:p>
    <w:p w:rsidR="00B55836" w:rsidRDefault="00B5583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73607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PR?? - accoun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Far 3 - запуск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start.bat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net use q: \\server\shspr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F7 -&gt; 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 w:rsidRPr="00AB7E57">
        <w:rPr>
          <w:rFonts w:ascii="Consolas" w:hAnsi="Consolas" w:cs="Consolas"/>
          <w:b/>
          <w:i/>
          <w:noProof/>
          <w:lang w:val="en-US"/>
        </w:rPr>
        <w:t>Z:\INFO\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hift+F4 -&gt; </w:t>
      </w:r>
      <w:r w:rsidRPr="00AB7E57">
        <w:rPr>
          <w:rFonts w:ascii="Consolas" w:hAnsi="Consolas" w:cs="Consolas"/>
          <w:b/>
          <w:i/>
          <w:noProof/>
          <w:lang w:val="en-US"/>
        </w:rPr>
        <w:t>dirinfo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Familija Imja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10-?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dd.mm.yyyy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SPR??</w:t>
      </w:r>
    </w:p>
    <w:p w:rsidR="000A0A08" w:rsidRPr="00AB7E57" w:rsidRDefault="000A0A08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&gt;&gt;&gt; E-mail</w:t>
      </w:r>
    </w:p>
    <w:p w:rsidR="00607B5D" w:rsidRPr="00AB7E57" w:rsidRDefault="00607B5D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1:40 start winapi</w:t>
      </w:r>
    </w:p>
    <w:p w:rsidR="00ED29B9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Pr="00AB7E57" w:rsidRDefault="008D3DDE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2:25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- сообщение перерисовки окна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DC hDC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PAINTSTRUCT ps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case WM_PAINT: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etPixel(hDC, 100, 100, RGB(0, 255, 0));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. . .</w:t>
      </w:r>
    </w:p>
    <w:p w:rsidR="00ED29B9" w:rsidRPr="00AB7E57" w:rsidRDefault="00ED29B9" w:rsidP="00607B5D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EndPaint(hWnd, &amp;ps);</w:t>
      </w:r>
    </w:p>
    <w:p w:rsidR="00607B5D" w:rsidRPr="00AB7E57" w:rsidRDefault="00607B5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олучение размера окна: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RECT rc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GetClientRect(hWnd, &amp;rc)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 = rc.right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h = rc.bottom;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смена цвета рисования</w:t>
      </w: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lectObject(hDC, </w:t>
      </w:r>
      <w:r w:rsidR="000A0A08" w:rsidRPr="00AB7E57">
        <w:rPr>
          <w:rFonts w:ascii="Consolas" w:hAnsi="Consolas" w:cs="Consolas"/>
          <w:noProof/>
          <w:lang w:val="en-US"/>
        </w:rPr>
        <w:t>GetStockObject(NULL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BRUSH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BrushColor(hDC, RGB(255, 0, 0));</w:t>
      </w:r>
    </w:p>
    <w:p w:rsidR="000A0A08" w:rsidRPr="00AB7E57" w:rsidRDefault="000A0A08">
      <w:pPr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br w:type="page"/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или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lectObject(hDC, GetStockObject(DC_PEN));</w:t>
      </w:r>
    </w:p>
    <w:p w:rsidR="000A0A08" w:rsidRPr="00AB7E57" w:rsidRDefault="000A0A08" w:rsidP="000A0A08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SetDCPenColor(hDC, RGB(255, 0, 0));</w:t>
      </w:r>
    </w:p>
    <w:p w:rsidR="000A0A08" w:rsidRPr="00AB7E57" w:rsidRDefault="000A0A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ED29B9" w:rsidRPr="00AB7E57" w:rsidRDefault="00ED29B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07B5D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ерерисовка - отсылка сигнала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InvalidateRect(hWnd, NULL, FALSE</w:t>
      </w:r>
      <w:r w:rsidR="001163C3" w:rsidRPr="00AB7E57">
        <w:rPr>
          <w:rFonts w:ascii="Consolas" w:hAnsi="Consolas" w:cs="Consolas"/>
          <w:noProof/>
          <w:lang w:val="en-US"/>
        </w:rPr>
        <w:t>/TRUE очистка</w:t>
      </w:r>
      <w:r w:rsidRPr="00AB7E57">
        <w:rPr>
          <w:rFonts w:ascii="Consolas" w:hAnsi="Consolas" w:cs="Consolas"/>
          <w:noProof/>
          <w:lang w:val="en-US"/>
        </w:rPr>
        <w:t>);</w:t>
      </w:r>
    </w:p>
    <w:p w:rsidR="00C07551" w:rsidRPr="00AB7E57" w:rsidRDefault="00C0755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T01FWIN - добавить "следящие глаза"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27" style="position:absolute;margin-left:72.95pt;margin-top:8.1pt;width:159.45pt;height:111.35pt;z-index:251659264" coordorigin="3574,7646" coordsize="5624,3929" path="m3717,8297v-2,20,3,-8,,12c3710,8362,3697,8412,3694,8466v-18,320,-24,645,-36,963c3641,9887,3698,10363,3646,10815v-4,38,-6,72,-11,109c3630,10957,3626,10986,3621,11020v-5,35,-19,73,-23,108c3592,11180,3588,11223,3585,11273v-2,28,-10,45,-11,60c3574,11346,3585,11364,3585,11370v91,-7,175,-16,265,-25c3907,11340,3962,11338,4019,11333v673,-59,1400,-37,2072,12c6168,11351,6243,11351,6319,11357v77,6,152,8,229,13c6640,11376,6733,11386,6825,11393v77,6,152,17,229,25c7126,11425,7198,11424,7270,11430v80,6,161,17,241,24c7591,11461,7672,11471,7753,11478v79,7,159,18,239,24c8049,11506,8104,11510,8162,11514v80,6,161,18,241,24c8492,11545,8581,11553,8668,11562v48,5,87,6,132,12c8804,11574,8808,11574,8812,11574v4,-18,9,-29,13,-48c8836,11478,8850,11429,8861,11381v10,-43,13,-88,23,-132c8894,11204,8910,11161,8921,11116v17,-71,33,-143,47,-217c8976,10856,8987,10811,8993,10767v6,-44,6,-89,11,-133c9009,10590,9012,10547,9016,10502v8,-93,7,-183,13,-277c9033,10172,9037,10121,9041,10068v4,-60,6,-121,13,-181c9062,9815,9074,9742,9077,9670v6,-129,6,-256,12,-385c9095,9163,9103,9045,9113,8924v6,-73,16,-146,23,-218c9144,8629,9141,8554,9150,8478v3,-27,7,-45,11,-73c9164,8385,9170,8375,9173,8357v7,-47,27,-112,24,-156c9194,8166,9201,8135,9186,8116v-11,-13,-10,-14,-25,-24c9142,8080,9121,8087,9089,8080v-160,-37,-366,-21,-530,-36c8495,8038,8431,8037,8366,8032v-64,-5,-127,-7,-192,-12c8105,8015,8038,8012,7969,8007v-73,-5,-143,-9,-216,-11c7077,7979,6405,8020,5730,8020v-146,,-290,8,-435,12c5166,8035,5037,8052,4911,8056v-109,3,-216,4,-325,12c4519,8073,4459,8075,4393,8080v-48,4,-86,8,-132,12c4235,8094,4226,8101,4200,8104v-59,6,-110,4,-168,12c4009,8119,3970,8122,3946,8128v-16,4,-42,5,-59,12c3868,8148,3868,8162,3862,8164v-15,7,-15,15,-36,24c3809,8195,3796,8204,3778,8212v-23,10,-49,15,-71,25c3710,8218,3715,8206,3717,8188v3,-31,10,-43,13,-72c3737,8050,3720,7950,3742,7887v12,-33,-6,-55,,-60c3752,7818,3781,7822,3791,7815v26,-19,66,-16,96,-24c3916,7783,3940,7785,3971,7779v36,-7,70,-7,107,-12c4133,7759,4191,7748,4248,7743v48,-5,97,-7,145,-13c4452,7722,4513,7715,4573,7707v60,-8,121,-17,181,-25c4814,7674,4873,7663,4934,7658v93,-8,182,-11,277,-12c5770,7642,6322,7653,6873,7694v60,4,120,7,181,13c7114,7713,7173,7725,7234,7730v61,5,119,8,181,13c7491,7749,7568,7761,7644,7767v60,5,119,8,180,12c7975,7789,8131,7799,8282,7803v98,3,193,9,289,12c8666,7818,8756,7825,8848,7827v88,2,209,-9,277,-12c9141,7814,9157,7816,9173,7815v-3,12,-17,59,-23,84c9143,7927,9142,7956,9136,7984v-5,25,-17,57,-23,84c9113,8072,9113,8076,9113,8080e" filled="f" strokecolor="#1f497d [3215]" strokeweight="1.5pt">
            <v:stroke endcap="round"/>
            <v:path shadowok="f" o:extrusionok="f" fillok="f" insetpenok="f"/>
            <o:lock v:ext="edit" rotation="t" aspectratio="t" verticies="t" text="t" shapetype="t"/>
            <o:ink i="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29" style="position:absolute;margin-left:223.1pt;margin-top:1pt;width:7.25pt;height:5.85pt;z-index:251661312" coordorigin="8871,7851" coordsize="255,206" path="m8871,7863v4,,9,,13,c8884,7889,8894,7897,8896,7923v2,22,9,40,11,61c8908,7999,8907,8017,8907,8032em8957,7851v25,15,48,32,59,60c9026,7937,9037,7960,9054,7984v15,21,22,41,46,48em9125,7851v-20,14,-37,23,-61,36c9034,7903,9005,7934,8980,7959v-32,32,-64,64,-96,97e" filled="f" strokecolor="#f79646 [3209]" strokeweight="1.5pt">
            <v:stroke endcap="round"/>
            <v:path shadowok="f" o:extrusionok="f" fillok="f" insetpenok="f"/>
            <o:lock v:ext="edit" rotation="t" aspectratio="t" verticies="t" text="t" shapetype="t"/>
            <o:ink i="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1" style="position:absolute;margin-left:159.65pt;margin-top:6.15pt;width:.75pt;height:2.05pt;z-index:251663360" coordorigin="6632,8032" coordsize="26,73" path="m6632,8032v3,12,7,37,13,48c6656,8091,6660,8093,6657,810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IBHQIGCAEgAGgMAAAAAADAAAAAAAAARljPVIrml8VPjwb4utLhmyIDHmQGPoBEyNIAAEgRRTUb&#10;AgCt/0Y1GwIArf9XDQAAAAUDOAtlGSAyCQD+/wMBwP4fRTMJAP7/AwEA/n9FOAgA/h8A/rYrNhBW&#10;weQ/AAAAAAAAAABMJss+AACAuAAAAAAKOg2D/gvM/gvNB06nTqCH9GUnoylJ1O06gE9nSACH5gTl&#10;2bNgmZQCq0ihrDtfhAwKP0AjjcExj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0" style="position:absolute;margin-left:76pt;margin-top:12.3pt;width:157.35pt;height:86.05pt;z-index:251682816" coordorigin="3682,8249" coordsize="5551,3037" path="m3694,11285v-11,-11,-16,-15,,-12em7728,8875v16,-16,32,-32,48,-48em8271,8586v21,-11,26,-13,36,-24em8678,8453v13,,25,,38,em9232,8260v,-4,,-7,,-1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1" style="position:absolute;margin-left:77pt;margin-top:6.45pt;width:150.6pt;height:93.95pt;z-index:251704320" coordorigin="3717,8044" coordsize="5313,3314" path="m5186,8260v-7,-8,-10,-22,-23,-36c5153,8213,5143,8190,5127,8176v-14,-12,-31,-25,-48,-36c5069,8134,5043,8121,5031,8116v-15,-6,-34,-9,-48,-12c4918,8090,4844,8109,4790,8128v-19,7,-31,16,-49,24c4720,8161,4702,8176,4682,8188v-15,9,-34,13,-50,24c4626,8216,4610,8239,4597,8249v-17,14,-42,30,-61,48c4518,8314,4515,8329,4500,8345v-14,15,-24,22,-36,36c4454,8394,4432,8412,4429,8417v-9,15,-14,32,-25,49c4392,8484,4380,8507,4368,8526v-11,16,-26,31,-36,48c4323,8589,4316,8606,4307,8622v-12,21,-25,51,-36,73c4263,8710,4256,8728,4248,8743v-7,13,-5,36,-12,48c4233,8796,4218,8815,4212,8827v-8,17,-17,32,-25,48c4180,8890,4172,8911,4164,8924v-10,17,-26,29,-36,48c4119,8989,4115,9004,4103,9020v-12,17,-22,42,-35,60c4064,9085,4050,9106,4043,9116v-13,18,-23,31,-36,48c3996,9179,3976,9193,3971,9200v-13,18,-22,30,-36,49c3920,9270,3902,9299,3887,9321v-11,17,-26,30,-37,48c3842,9382,3833,9403,3826,9417v-10,19,-14,41,-23,60c3793,9498,3776,9516,3767,9538v-8,19,-19,50,-25,72c3735,9636,3736,9658,3730,9683v-6,26,-11,47,-13,72c3712,9824,3712,9908,3730,9972v7,24,26,59,37,84c3811,10157,3855,10248,3923,10333v24,29,49,55,73,84c4023,10449,4046,10484,4078,10514v19,18,52,46,74,60c4183,10594,4220,10602,4248,10622v25,18,48,42,72,61c4347,10704,4368,10722,4393,10743v37,31,69,67,107,96c4545,10873,4598,10909,4645,10947v38,31,72,64,109,97c4801,11086,4853,11125,4899,11164v26,21,46,43,71,61c4987,11237,5000,11254,5018,11261v18,7,29,9,49,12c5096,11277,5116,11267,5140,11261v21,-6,39,-14,59,-24c5244,11213,5281,11168,5320,11140v23,-16,50,-31,72,-48c5418,11072,5441,11054,5463,11032v51,-51,91,-114,134,-169c5615,10840,5637,10817,5656,10791v19,-26,32,-50,49,-72c5728,10689,5757,10665,5778,10634v14,-21,24,-50,36,-72c5826,10541,5837,10524,5849,10502v17,-34,32,-73,49,-108c5910,10369,5919,10348,5933,10321v9,-18,30,-40,38,-60c5979,10240,5987,10211,5994,10189v6,-19,7,-42,13,-61c6015,10102,6025,10072,6030,10044v5,-26,7,-44,12,-72c6047,9940,6051,9917,6055,9887v5,-34,10,-65,12,-96c6071,9733,6076,9676,6078,9622v3,-64,10,-136,13,-193c6098,9300,6096,9162,6067,9044v-7,-31,-14,-54,-25,-84c6033,8936,6018,8912,6007,8887v-11,-26,-19,-55,-36,-84c5956,8777,5939,8759,5921,8731v-16,-25,-31,-48,-47,-73c5858,8633,5843,8610,5826,8586v-22,-31,-36,-55,-61,-84c5741,8474,5718,8452,5692,8430v-23,-19,-36,-21,-59,-37c5588,8362,5542,8328,5501,8297v-27,-21,-45,-43,-73,-60c5415,8229,5394,8219,5379,8212v-13,-7,-17,-4,-35,-11c5321,8192,5297,8182,5272,8176v-23,-5,-40,-5,-61,-12c5193,8158,5188,8154,5176,8152v-19,-4,-31,-10,-49,-12c5107,8137,5087,8143,5067,8140em8101,8056v-24,-1,-37,-13,-61,-12c7989,8046,7952,8051,7908,8068v-18,7,-30,28,-48,36c7843,8111,7830,8119,7812,8128v-17,8,-32,14,-49,24c7748,8161,7731,8166,7715,8176v-17,11,-28,25,-46,36c7651,8224,7625,8233,7608,8249v-23,22,-43,52,-61,72c7527,8343,7503,8375,7486,8393v-14,15,-29,20,-46,37c7430,8440,7416,8464,7402,8478v-15,15,-31,20,-48,36c7327,8540,7294,8566,7270,8586v-25,21,-47,42,-71,60c7167,8670,7132,8691,7102,8718v-30,28,-55,59,-84,85c6998,8821,6976,8831,6957,8851v-46,49,-89,106,-132,157c6799,9039,6783,9077,6764,9104v-14,21,-35,38,-48,60c6699,9192,6683,9219,6668,9249v-18,37,-32,81,-47,120c6608,9401,6597,9432,6584,9466v-12,31,-26,64,-36,96c6538,9594,6533,9626,6525,9658v-8,32,-16,65,-25,97c6490,9792,6474,9826,6464,9863v-15,53,-31,114,-36,169c6415,10169,6415,10339,6452,10466v12,41,28,70,48,108c6530,10632,6561,10689,6596,10743v16,24,33,48,49,72c6680,10867,6722,10927,6754,10972v20,28,39,58,59,84c6823,11070,6842,11095,6850,11104v27,29,58,63,82,85c6950,11206,6964,11211,6982,11225v22,18,37,21,59,36c7065,11278,7075,11282,7102,11297v17,9,42,31,59,36c7186,11341,7209,11340,7234,11345v33,7,62,12,97,12c7363,11357,7384,11348,7415,11345v30,-3,55,-9,84,-12c7534,11329,7562,11327,7595,11321v28,-5,49,-17,74,-24c7694,11291,7706,11281,7728,11273v16,-5,30,-9,35,-12c7777,11254,7797,11256,7812,11249v2,-1,28,-19,37,-24c7863,11217,7884,11209,7897,11201v18,-12,30,-26,47,-37c7963,11152,7975,11139,7992,11128v20,-12,39,-22,61,-36c8076,11077,8104,11061,8126,11044v25,-19,49,-37,72,-60c8232,10950,8255,10909,8282,10875v27,-33,50,-66,73,-96c8365,10766,8385,10751,8391,10743v12,-16,22,-42,35,-60c8439,10665,8447,10653,8462,10634v13,-17,23,-30,38,-48c8515,10568,8522,10554,8535,10538v21,-25,42,-51,61,-72c8612,10448,8618,10434,8632,10417v17,-20,17,-26,36,-48c8675,10361,8695,10343,8703,10333v17,-22,33,-40,49,-60c8779,10238,8809,10213,8836,10177v12,-16,23,-42,35,-61c8883,10097,8896,10077,8907,10056v9,-17,16,-42,25,-60c8944,9971,8949,9948,8957,9923v9,-28,15,-56,23,-84c8987,9814,8988,9792,8993,9767v7,-31,18,-64,23,-97c9020,9641,9027,9615,9029,9586v11,-168,-6,-334,-25,-494c9000,9059,9000,9028,8993,8996v-6,-28,-18,-57,-25,-85c8961,8883,8955,8851,8945,8827v-11,-27,-25,-50,-38,-73c8894,8730,8880,8703,8861,8682v-36,-40,-80,-68,-122,-96c8717,8571,8700,8565,8678,8550v-21,-14,-38,-22,-59,-36c8603,8504,8585,8498,8571,8489v-18,-12,-30,-26,-48,-36c8510,8446,8494,8435,8487,8430v-14,-9,-33,-15,-48,-25c8420,8393,8416,8389,8403,8381v-18,-12,-32,-24,-48,-36c8342,8335,8335,8336,8317,8321v-7,-6,-22,-24,-35,-36c8276,8280,8266,8256,8258,8249v-8,-7,-18,-18,-25,-25c8226,8218,8208,8209,8198,8201v-8,-7,-23,-16,-36,-25c8152,8169,8144,8147,8126,8140v-23,-8,-33,-12,-61,-12c8022,8128,7997,8147,7956,8152em4995,9694v,4,,9,,13c4974,9707,4950,9716,4947,9694v,-4,,-7,,-11c4968,9683,4978,9691,4995,9694v28,6,47,18,72,37c5085,9745,5097,9749,5115,9767v11,11,15,16,12,em5102,9550v-22,,-31,-3,-48,12c5037,9577,5030,9622,5018,9646v-18,36,-23,74,-35,109c4973,9782,4970,9798,4970,9827em5006,9731v11,-11,14,-15,25,-12c5038,9692,5049,9695,5067,9683v17,-12,33,-34,48,-49c5129,9620,5136,9622,5151,9610em5344,9417v12,-28,10,-37,35,-48c5401,9358,5407,9357,5417,9345em5656,9177v20,-20,40,-41,61,-61c5733,9101,5745,9096,5765,9092em5971,8935v14,-26,10,-30,36,-36c6007,8888,6006,8884,6017,8887em6187,8767v20,-20,38,-23,59,-36c6263,8720,6266,8720,6271,8706em6428,8718v27,24,31,24,59,36c6509,8764,6527,8779,6548,8791em6800,9008v21,19,39,32,61,48c6879,9070,6892,9074,6909,9092em7222,9309v31,26,26,21,61,36em7522,9526v33,13,67,27,97,48c7635,9585,7661,9602,7679,9610v21,9,30,11,36,36em7788,9707v4,,9,,13,c7807,9727,7806,9711,7812,9731v20,7,4,6,25,12em7704,9538v4,37,18,63,36,96c7761,9673,7788,9721,7812,9755v19,27,51,48,73,72c7896,9838,7898,9842,7908,9839em7872,9598v-31,5,-33,10,-48,36c7804,9668,7781,9697,7763,9731v-15,29,-38,65,-48,96c7715,9840,7714,9845,7704,9851em7247,8996v-9,-15,-18,-27,-25,-36c7212,8948,7210,8945,7199,8935v-10,-9,-19,-10,-38,-11c7141,8923,7128,8913,7115,8911v-44,-8,-109,1,-133,13c6966,8932,6948,8938,6932,8947v-13,7,-30,22,-35,25c6880,8982,6871,8987,6861,8996v-12,11,-32,31,-36,36c6814,9049,6808,9063,6800,9080v-6,13,-15,38,-23,48c6761,9149,6747,9160,6741,9188v-5,23,-11,38,-12,61c6726,9305,6726,9368,6741,9417v5,17,15,42,23,60c6773,9498,6787,9521,6800,9538v18,22,40,31,61,48c6881,9602,6900,9620,6922,9634v25,16,46,16,71,24c7012,9664,7022,9678,7041,9683v49,12,105,-6,145,-13c7206,9666,7216,9664,7234,9658v24,-9,37,-23,59,-36c7307,9613,7322,9606,7331,9598v15,-14,36,-31,48,-48c7388,9538,7410,9515,7415,9502v7,-19,20,-51,25,-73c7444,9410,7448,9388,7451,9369v4,-28,11,-42,12,-72c7464,9270,7459,9249,7451,9225v-10,-29,-21,-47,-36,-73c7392,9111,7381,9058,7354,9020v-15,-21,-57,-67,-84,-73c7242,8941,7207,8946,7186,8960v-35,24,-66,66,-96,96em7125,8935v-33,,-46,2,-71,25c7013,8997,6981,9040,6945,9080v-42,47,-92,86,-120,145c6810,9257,6787,9299,6777,9333v,12,,16,,24em7090,8960v-25,23,-51,46,-72,72c6975,9087,6923,9142,6886,9200v-37,59,-74,120,-109,181c6773,9388,6747,9462,6754,9466v16,,25,-3,35,-12em7161,9032v-48,10,-30,15,-71,48c7035,9125,6999,9179,6957,9237v-46,63,-87,122,-121,192c6819,9463,6817,9490,6813,9526v34,-9,45,-21,73,-49c6920,9443,6931,9433,6945,9405em7199,9104v-37,,-32,24,-61,48c7085,9196,7055,9251,7018,9309v-30,47,-66,92,-86,145c6921,9484,6922,9507,6922,9538v21,-3,44,-6,60,-24c7012,9481,7038,9441,7065,9405em7270,9092v-30,30,-58,63,-84,96c7142,9246,7113,9306,7077,9369v-24,42,-52,73,-59,121c7016,9504,7018,9523,7018,9538v34,-5,64,-29,84,-61c7110,9461,7117,9445,7125,9429em7306,9140v-13,-23,-25,29,-36,48c7241,9237,7216,9286,7186,9333v-30,46,-32,84,-48,133c7127,9500,7117,9488,7138,9514v12,35,35,-10,48,-24c7223,9449,7261,9414,7293,9369v25,-35,36,-74,61,-108c7334,9288,7306,9327,7293,9357v-17,38,-31,81,-46,120c7238,9501,7227,9525,7222,9550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2" style="position:absolute;margin-left:150.75pt;margin-top:2.1pt;width:11.65pt;height:26pt;z-index:251664384" coordorigin="6319,8345" coordsize="411,917" path="m6319,8646v13,-23,13,7,13,24c6332,8692,6349,8712,6355,8731v7,23,18,48,23,72c6381,8819,6386,8848,6393,8863v9,19,10,26,10,48c6403,8918,6410,8937,6416,8947v11,12,15,14,12,25c6445,8966,6442,8960,6452,8947v10,-13,28,-33,35,-48c6498,8874,6508,8850,6525,8827v15,-21,25,-38,36,-60c6572,8746,6588,8756,6596,8731v6,-20,17,-12,25,-25c6621,8702,6621,8699,6621,8695em6368,8658v37,,65,2,96,12c6488,8677,6514,8675,6536,8682v16,6,33,8,48,13c6596,8699,6619,8695,6632,8695em6536,8839v18,13,30,18,48,36c6595,8886,6597,8890,6607,8887v6,19,20,28,25,48c6653,8940,6660,8955,6680,8960v4,11,20,18,36,23c6720,8983,6725,8983,6729,8983em6632,8345v-13,37,-28,71,-36,108c6590,8481,6587,8510,6584,8538em6571,8779v,38,2,84,-10,120c6550,8931,6548,8949,6548,8983em6525,9177v-11,33,-21,53,-25,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7" style="position:absolute;margin-left:79.1pt;margin-top:.4pt;width:1.4pt;height:1.05pt;z-index:251669504" coordorigin="3791,8285" coordsize="49,37" path="m3791,8285v12,,15,,23,c3820,8304,3820,8290,3826,8309v13,,17,,13,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ABHQIIBgEgAGgMAAAAAADAAAAAAAAARljPVIrml8VPjwb4utLhmyIDHmQGPoBEyNIAAEgRRTUb&#10;AgCt/0Y1GwIArf9XDQAAAAUDOAtlGSAyCQD+/wMBwP4fRTMJAP7/AwEA/n9FOAgA/h8A/rYrNhBW&#10;weQ/AAAAAAAAAABMJss+AACAuAAAAAAKOAyE+9Y+9ZZMuLGyZcmUh/SM96RnwnU7TyezwIflfOVv&#10;rlDlcsqcgktli+2wCgARIIDVeyJ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8" style="position:absolute;margin-left:87.25pt;margin-top:5.55pt;width:1.45pt;height:1.05pt;z-index:251670528" coordorigin="4078,8466" coordsize="51,37" path="m4078,8466v35,14,31,10,50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IBgEgAGgMAAAAAADAAAAAAAAARljPVIrml8VPjwb4utLhmyIDHmQGPoBEyNIAAEgRRTUb&#10;AgCt/0Y1GwIArf9XDQAAAAUDOAtlGSAyCQD+/wMBwP4fRTMJAP7/AwEA/n9FOAgA/h8A/rYrNhBW&#10;weQ/AAAAAAAAAABMJss+AACAuAAAAAAKKgWE/AE1+AH/LlyAh/Spd6U853OoAIfmHOYJieddlgo/&#10;QCLfQRUP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39" style="position:absolute;margin-left:97.2pt;margin-top:10.95pt;width:3.75pt;height:.4pt;z-index:251671552" coordorigin="4429,8658" coordsize="133,13" path="m4429,8658v36,11,58,12,96,12c4541,8670,4549,8670,4561,867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MBAEgAGgMAAAAAADAAAAAAAAARljPVIrml8VPjwb4utLhmyIDHmQGPoBEyNIAAEgRRTUb&#10;AgCt/0Y1GwIArf9XDQAAAAUDOAtlGSAyCQD+/wMBwP4fRTMJAP7/AwEA/n9FOAgA/h8A/rYrNhBW&#10;weQ/AAAAAAAAAABMJss+AACAuAAAAAAKKweF+Agr4B48TVBfcIb0ycemPu9Ah+Og45mTTOKQPYYK&#10;P0Ai54EV5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8" style="position:absolute;margin-left:228.3pt;margin-top:2.8pt;width:2.05pt;height:1.05pt;z-index:251691008" coordorigin="9054,8369" coordsize="72,37" path="m9054,8405v35,-21,37,-22,71,-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IBgEgAGgMAAAAAADAAAAAAAAARljPVIrml8VPjwb4utLhmyIDHmQGPoBEyNIAAEgRRTUb&#10;AgCt/0Y1GwIArf9XDQAAAAUDOAtlGSAyCQD+/wMBwP4fRTMJAP7/AwEA/n9FOAgA/h8A/rYrNhBW&#10;weQ/AAAAAAAAAABMJss+AACAuAAAAAAKKASG8LKXhYrm44CH9J/3pR5vE7CH5o7nL9Y8JuAKP0Ai&#10;OgEs/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0" style="position:absolute;margin-left:150.45pt;margin-top:10.65pt;width:.35pt;height:.35pt;z-index:251703296" coordorigin="6307,8646" coordsize="13,13" path="m6319,8658v-12,,-16,,-12,-12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IIAAEgRRMvY&#10;mgZFNRsCAK3/RjUbAgCt/1cNAAAABQM4C2UZIDIJAP7/AwHA/h9FMwkA/v8DAQD+f0U4CAD+HwD+&#10;tis2EFbB5D8AAAAAAAAAAEwmyz4AAIC4AAAAAAoqBoP+Cm7+Cn3oAIf0x8emPmdzoIfo8uh5sM1s&#10;PBCgCj9AIxlBoe/lMDng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0" style="position:absolute;margin-left:109.45pt;margin-top:1.55pt;width:1.1pt;height:.7pt;z-index:251672576" coordorigin="4861,8779" coordsize="39,25" path="m4861,8779v15,14,19,20,38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GBAEgAGgMAAAAAADAAAAAAAAARljPVIrml8VPjwb4utLhmyIDHmQGPoBEyNIAAEgRRTUb&#10;AgCt/0Y1GwIArf9XDQAAAAUDOAtlGSAyCQD+/wMBwP4fRTMJAP7/AwEA/n9FOAgA/h8A/rYrNhBW&#10;weQ/AAAAAAAAAABMJss+AACAuAAAAAAKJQSC/lCT+UFwh/Tax6bHYBPQh+Ti5MHQeIQKP0AjFAEW&#10;5+UwOeA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1" style="position:absolute;margin-left:118.35pt;margin-top:6.3pt;width:1.4pt;height:1.45pt;z-index:251673600" coordorigin="5176,8947" coordsize="49,50" path="m5176,8947v16,17,32,33,48,4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GBgEgAGgMAAAAAADAAAAAAAAARljPVIrml8VPjwb4utLhmyIDHmQGPoBEyNIAAEgRRTUb&#10;AgCt/0Y1GwIArf9XDQAAAAUDOAtlGSAyCQD+/wMBwP4fRTMJAP7/AwEA/n9FOAgA/h8A/rYrNhBW&#10;weQ/AAAAAAAAAABMJss+AACAuAAAAAAKJwSD/gVu/gVV5of09VenjGewAIfk1OWRw3wDYAoAESBg&#10;mfUi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2" style="position:absolute;margin-left:125.5pt;margin-top:.55pt;width:18.45pt;height:19.8pt;z-index:251705344" coordorigin="5428,8743" coordsize="651,699" path="m5862,8815v-18,-9,-47,-14,-61,-24c5785,8779,5771,8759,5753,8754v-11,-3,-51,-10,-61,-11c5674,8740,5647,8747,5633,8754v-22,11,-40,35,-61,49c5541,8824,5524,8844,5501,8875v-24,32,-32,60,-48,97c5438,9008,5430,9040,5428,9080v-2,37,6,63,12,97c5446,9213,5459,9240,5476,9273v17,35,51,44,73,72c5571,9373,5588,9388,5621,9405v28,14,56,15,84,24c5737,9439,5754,9441,5789,9441v37,,62,,96,-12c5917,9418,5937,9412,5958,9381v20,-29,42,-43,59,-72c6038,9273,6038,9236,6055,9200v14,-30,21,-63,23,-96c6082,9030,6076,8959,6067,8887v-6,-44,-14,-60,-50,-84c5982,8779,5966,8768,5921,8767v-68,-2,-116,35,-168,72c5704,8874,5672,8903,5633,8947em5753,8767v-38,28,-49,56,-72,96c5646,8924,5618,8977,5597,9044v-15,48,-25,82,-25,133em5898,8815v-43,30,-73,60,-97,109c5773,8982,5758,9042,5742,9104v-9,33,-40,97,-25,133c5730,9249,5734,9253,5742,9261em5994,8924v-61,52,-88,87,-120,156c5848,9137,5819,9199,5814,9261v-3,34,-12,94,12,120c5837,9391,5839,9395,5849,9393e" filled="f" strokecolor="#4bacc6 [3208]" strokeweight="1.5pt">
            <v:stroke endcap="round"/>
            <v:path shadowok="f" o:extrusionok="f" fillok="f" insetpenok="f"/>
            <o:lock v:ext="edit" rotation="t" aspectratio="t" verticies="t" text="t" shapetype="t"/>
            <o:ink i="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3" style="position:absolute;margin-left:153.85pt;margin-top:10.85pt;width:.7pt;height:3.1pt;z-index:251665408" coordorigin="6428,9562" coordsize="25,109" path="m6452,9562v-14,44,-24,63,-24,10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DAEgAGgMAAAAAADAAAAAAAAARljPVIrml8VPjwb4utLhmyIDHmQGPoBEyNIAAEgRRTUb&#10;AgCt/0Y1GwIArf9XDQAAAAUDOAtlGSAyCQD+/wMBwP4fRTMJAP7/AwEA/n9FOAgA/h8A/rYrNhBW&#10;weQ/AAAAAAAAAABMJss+AACAuAAAAAAKKgWD/gsC/gsRjkCH9VYnqnRxvPICh+aI5w/BG3+GrAo/&#10;QCIwgTTn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2" style="position:absolute;margin-left:131.35pt;margin-top:.95pt;width:1.35pt;height:1.75pt;z-index:251674624" coordorigin="5633,9213" coordsize="49,61" path="m5633,9213v18,26,27,39,48,6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SD/gdu/gdV5of1Hyeoy+8gh+TI5aeQcFqACgARIOCs&#10;ESN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3" style="position:absolute;margin-left:141.95pt;margin-top:7.4pt;width:1.35pt;height:1.8pt;z-index:251675648" coordorigin="6007,9441" coordsize="49,62" path="m6007,9441v13,27,26,40,48,61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4BHQIGCAEgAGgMAAAAAADAAAAAAAAARljPVIrml8VPjwb4utLhmyIDHmQGPoBEyNIAAEgRRTUb&#10;AgCt/0Y1GwIArf9XDQAAAAUDOAtlGSAyCQD+/wMBwP4fRTMJAP7/AwEA/n9FOAgA/h8A/rYrNhBW&#10;weQ/AAAAAAAAAABMJss+AACAuAAAAAAKJgWC/mSb+ZG4AIf1Qyep+uewAIfmAuYbY73GCj9AIvfB&#10;GVf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7" style="position:absolute;margin-left:169.55pt;margin-top:3.35pt;width:2.75pt;height:2.05pt;z-index:251689984" coordorigin="6982,9297" coordsize="96,73" path="m6982,9369v37,-37,50,-51,95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8BHQIKCAEgAGgMAAAAAADAAAAAAAAARljPVIrml8VPjwb4utLhmyIDHmQGPoBEyNIAAEgRRTUb&#10;AgCt/0Y1GwIArf9XDQAAAAUDOAtlGSAyCQD+/wMBwP4fRTMJAP7/AwEA/n9FOAgA/h8A/rYrNhBW&#10;weQ/AAAAAAAAAABMJss+AACAuAAAAAAKJwSE/BqZ+DSXLkCH9TfHqevnU8CH5vzm9df7jAoAESCg&#10;tD0l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4" style="position:absolute;margin-left:152.15pt;margin-top:10.65pt;width:.75pt;height:3.4pt;z-index:251666432" coordorigin="6368,10008" coordsize="26,121" path="m6393,10008v-4,46,-11,77,-25,12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EBHQIEDAEgAGgMAAAAAADAAAAAAAAARljPVIrml8VPjwb4utLhmyIDHmQGPoBEyNIAAEgRRTUb&#10;AgCt/0Y1GwIArf9XDQAAAAUDOAtlGSAyCQD+/wMBwP4fRTMJAP7/AwEA/n9FOAgA/h8A/rYrNhBW&#10;weQ/AAAAAAAAAABMJss+AACAuAAAAAAKKQWE/BVx+CrnPmxgh/WcZ6ym7ugIh+X45jVkfhKwCgAR&#10;IDCdtCZ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4" style="position:absolute;margin-left:154.55pt;margin-top:2.1pt;width:2.75pt;height:2.75pt;z-index:251676672" coordorigin="6452,9707" coordsize="97,97" path="m6452,9707v22,24,45,66,73,84c6533,9795,6540,9799,6548,980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gEgAGgMAAAAAADAAAAAAAAARljPVIrml8VPjwb4utLhmyIDHmQGPoBEyNIAAEgRRTUb&#10;AgCt/0Y1GwIArf9XDQAAAAUDOAtlGSAyCQD+/wMBwP4fRTMJAP7/AwEA/n9FOAgA/h8A/rYrNhBW&#10;weQ/AAAAAAAAAABMJss+AACAuAAAAAAKKgaE/BX1+CtPgmKH9Wz3qzpns5gIh+ZQ5iG53bSOrwo/&#10;QCIeARon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5" style="position:absolute;margin-left:165.1pt;margin-top:11.65pt;width:3.45pt;height:3.8pt;z-index:251677696" coordorigin="6825,10044" coordsize="121,134" path="m6825,10044v24,37,47,54,72,84c6920,10156,6913,10157,6945,10177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kBHQIMDgEgAGgMAAAAAADAAAAAAAAARljPVIrml8VPjwb4utLhmyIDHmQGPoBEyNIAAEgRRTUb&#10;AgCt/0Y1GwIArf9XDQAAAAUDOAtlGSAyCQD+/wMBwP4fRTMJAP7/AwEA/n9FOAgA/h8A/rYrNhBW&#10;weQ/AAAAAAAAAABMJss+AACAuAAAAAAKMQiE/Bk5+DIHPDFjYof1ohes42dz1PqDAofnFOchqFfq&#10;+N8Y7FAKABEgENFdI1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5" style="position:absolute;margin-left:137.45pt;margin-top:12pt;width:3.1pt;height:2.05pt;z-index:251687936" coordorigin="5849,10056" coordsize="110,73" path="m5849,10128v38,-24,72,-49,109,-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MCAEgAGgMAAAAAADAAAAAAAAARljPVIrml8VPjwb4utLhmyIDHmQGPoBEyNIAAEgRRTUb&#10;AgCt/0Y1GwIArf9XDQAAAAUDOAtlGSAyCQD+/wMBwP4fRTMJAP7/AwEA/n9FOAgA/h8A/rYrNhBW&#10;weQ/AAAAAAAAAABMJss+AACAuAAAAAAKKgWD/ghg/gg55zCH9a9XrZjnE5nAh+e855/JuHeFXAo/&#10;QCMiQShX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6" style="position:absolute;margin-left:151.45pt;margin-top:2.8pt;width:2.75pt;height:2.4pt;z-index:251688960" coordorigin="6343,9731" coordsize="97,85" path="m6343,9815v33,-30,65,-52,96,-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KCgEgAGgMAAAAAADAAAAAAAAARljPVIrml8VPjwb4utLhmyIDHmQGPoBEyNIAAEgRRTUb&#10;AgCt/0Y1GwIArf9XDQAAAAUDOAtlGSAyCQD+/wMBwP4fRTMJAP7/AwEA/n9FOAgA/h8A/rYrNhBW&#10;weQ/AAAAAAAAAABMJss+AACAuAAAAAAKKwWE/BUB+ClnHlxAh/V+B6wd7tAJ6Ifnguddy3V+AbAK&#10;ABEgoNkiJV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9" style="position:absolute;margin-left:77.4pt;margin-top:4.15pt;width:1.35pt;height:.35pt;z-index:251692032" coordorigin="3730,9779" coordsize="49,13" path="m3730,9791v22,,29,-7,48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BAEgAGgMAAAAAADAAAAAAAAARljPVIrml8VPjwb4utLhmyIDHmQGPoBEyNIAAEgRRTUb&#10;AgCt/0Y1GwIArf9XDQAAAAUDOAtlGSAyCQD+/wMBwP4fRTMJAP7/AwEA/n9FOAgA/h8A/rYrNhBW&#10;weQ/AAAAAAAAAABMJss+AACAuAAAAAAKKgeD/eOfvHXQkIf1ejer0cTudIfn0ufdj9vzjhfMoAo/&#10;QCLZgT1P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0" style="position:absolute;margin-left:89.35pt;margin-top:3.45pt;width:5.15pt;height:.05pt;z-index:251693056" coordorigin="4152,9755" coordsize="181,1" path="m4152,9755v60,,120,,180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cBHQISBAEgAGgMAAAAAADAAAAAAAAARljPVIrml8VPjwb4utLhmyIDHmQGPoBEyNIAAEgRRTUb&#10;AgCt/0Y1GwIArf9XDQAAAAUDOAtlGSAyCQD+/wMBwP4fRTMJAP7/AwEA/n9FOAgA/h8A/rYrNhBW&#10;weQ/AAAAAAAAAABMJss+AACAuAAAAAAKLweE/AHZ+ALfgxQxAIL/AP3t/gH73ACH5xTmv6TLaxwI&#10;/BZgCgARIIDuwS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1" style="position:absolute;margin-left:108.4pt;margin-top:2.8pt;width:5.2pt;height:.05pt;z-index:251694080" coordorigin="4825,9731" coordsize="182,1" path="m4825,9731v60,,121,,18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SBAEgAGgMAAAAAADAAAAAAAAARljPVIrml8VPjwb4utLhmyIDHmQGPoBEyNIAAEgRRTUb&#10;AgCt/0Y1GwIArf9XDQAAAAUDOAtlGSAyCQD+/wMBwP4fRTMJAP7/AwEA/n9FOAgA/h8A/rYrNhBW&#10;weQ/AAAAAAAAAABMJss+AACAuAAAAAAKLAaE/Ae9+A6nHnyAgv8A/Pn+Afn0AIfnZudBldIzvwCo&#10;CgARIACR2y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2" style="position:absolute;margin-left:128.95pt;margin-top:2.1pt;width:4.45pt;height:.05pt;z-index:251695104" coordorigin="5549,9707" coordsize="157,1" path="m5549,9707v52,,104,,156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QBAEgAGgMAAAAAADAAAAAAAAARljPVIrml8VPjwb4utLhmyIDHmQGPoBEyNIAAEgRRTUb&#10;AgCt/0Y1GwIArf9XDQAAAAUDOAtlGSAyCQD+/wMBwP4fRTMJAP7/AwEA/n9FOAgA/h8A/rYrNhBW&#10;weQ/AAAAAAAAAABMJss+AACAuAAAAAAKLAaF+BvD4Gu8XBVagv8A/An+AfgUAIfm5ubVilFxzwZY&#10;Cj9AI2pBP6/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3" style="position:absolute;margin-left:146.4pt;margin-top:1.75pt;width:6.5pt;height:.05pt;z-index:251696128" coordorigin="6164,9694" coordsize="230,1" path="m6164,9694v76,,153,,22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UBAEgAGgMAAAAAADAAAAAAAAARljPVIrml8VPjwb4utLhmyIDHmQGPoBEyNIAAEgRRTUb&#10;AgCt/0Y1GwIArf9XDQAAAAUDOAtlGSAyCQD+/wMBwP4fRTMJAP7/AwEA/n9FOAgA/h8A/rYrNhBW&#10;weQ/AAAAAAAAAABMJss+AACAuAAAAAAKMAmE/BNx+CYXfHNnQIL/APuN/gH3HACH5UDlNYpB5/Ns&#10;W0/GoAoAESAw2gwo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4" style="position:absolute;margin-left:164.75pt;margin-top:2.1pt;width:3.15pt;height:.05pt;z-index:251697152" coordorigin="6813,9707" coordsize="110,1" path="m6813,9707v36,,73,,109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QBHQIMBAEgAGgMAAAAAADAAAAAAAAARljPVIrml8VPjwb4utLhmyIDHmQGPoBEyNIAAEgRRTUb&#10;AgCt/0Y1GwIArf9XDQAAAAUDOAtlGSAyCQD+/wMBwP4fRTMJAP7/AwEA/n9FOAgA/h8A/rYrNhBW&#10;weQ/AAAAAAAAAABMJss+AACAuAAAAAAKLAaF+DHb4MTcbdDWgv8A/An+AfgUAIfnGubLuszz7yEI&#10;CgARICD/KSh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5" style="position:absolute;margin-left:179.8pt;margin-top:.7pt;width:10.95pt;height:1.05pt;z-index:251698176" coordorigin="7343,9658" coordsize="386,37" path="m7343,9694v56,,112,,168,em7679,9670v22,,29,-7,49,-1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6" style="position:absolute;margin-left:203pt;margin-top:2.1pt;width:4.45pt;height:.05pt;z-index:251699200" coordorigin="8162,9707" coordsize="156,1" path="m8162,9707v52,,103,,15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MBHQIOBAEgAGgMAAAAAADAAAAAAAAARljPVIrml8VPjwb4utLhmyIDHmQGPoBEyNIAAEgRRTUb&#10;AgCt/0Y1GwIArf9XDQAAAAUDOAtlGSAyCQD+/wMBwP4fRTMJAP7/AwEA/n9FOAgA/h8A/rYrNhBW&#10;weQ/AAAAAAAAAABMJss+AACAuAAAAAAKKwaF+Elz4SG8qhCC/wD8Cf4B+BQAh+Xm5cmcw7dvF0gK&#10;ABEgQMLSK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7" style="position:absolute;margin-left:218.35pt;margin-top:2.1pt;width:1.75pt;height:.05pt;z-index:251700224" coordorigin="8703,9707" coordsize="62,1" path="m8703,9707v32,,41,,61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K0BHQIIBAEgAGgMAAAAAADAAAAAAAAARljPVIrml8VPjwb4utLhmyIDHmQGPoBEyNIAAEgRRTUb&#10;AgCt/0Y1GwIArf9XDQAAAAUDOAtlGSAyCQD+/wMBwP4fRTMJAP7/AwEA/n9FOAgA/h8A/rYrNhBW&#10;weQ/AAAAAAAAAABMJss+AACAuAAAAAAKJQOD/hTa/hSz5oL/APwJ/gH4FIfmdOc74EcKABEgUMTt&#10;K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68" style="position:absolute;margin-left:229.6pt;margin-top:2.1pt;width:.75pt;height:.05pt;z-index:251701248" coordorigin="9100,9707" coordsize="26,1" path="m9100,9707v13,,17,,25,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ABHQIGBAEgAGgMAAAAAADAAAAAAAAARljPVIrml8VPjwb4utLhmyIDHmQGPoBEyNIAAEgRRTUb&#10;AgCt/0Y1GwIArf9XDQAAAAUDOAtlGSAyCQD+/wMBwP4fRTMJAP7/AwEA/n9FOAgA/h8A/rYrNhBW&#10;weQ/AAAAAAAAAABMJss+AACAuAAAAAAKKASE/C0d+FoHLkCC/wD8Cf4B+BSH6N7pVcU8AaAKABEg&#10;YOQDKV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5" style="position:absolute;margin-left:150.1pt;margin-top:10.05pt;width:.35pt;height:2.05pt;z-index:251667456" coordorigin="6296,10442" coordsize="12,73" path="m6307,10442v-8,30,-11,43,-11,7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GCAEgAGgMAAAAAADAAAAAAAAARljPVIrml8VPjwb4utLhmyIDHmQGPoBEyNIAAEgRRTUb&#10;AgCt/0Y1GwIArf9XDQAAAAUDOAtlGSAyCQD+/wMBwP4fRTMJAP7/AwEA/n9FOAgA/h8A/rYrNhBW&#10;weQ/AAAAAAAAAABMJss+AACAuAAAAAAKKgWD/gpg/gpt5ACH9eC3rthvMAgIh+dW552qcBzuMAo/&#10;QCK5ATZv5TA54D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6" style="position:absolute;margin-left:176.35pt;margin-top:9.7pt;width:4.15pt;height:3.45pt;z-index:251678720" coordorigin="7222,10430" coordsize="146,121" path="m7222,10430v29,29,55,46,84,72c7326,10520,7346,10534,7367,10550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0BHQIODAEgAGgMAAAAAADAAAAAAAAARljPVIrml8VPjwb4utLhmyIDHmQGPoBEyNIAAEgRRTUb&#10;AgCt/0Y1GwIArf9XDQAAAAUDOAtlGSAyCQD+/wMBwP4fRTMJAP7/AwEA/n9FOAgA/h8A/rYrNhBW&#10;weQ/AAAAAAAAAABMJss+AACAuAAAAAAKNQmE/Byx+DjHg4sZixiH9d7XrslvKAQFAICAh+XO5Vm7&#10;xiDZvkOReA9ACgARIKCadyN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3" style="position:absolute;margin-left:111.15pt;margin-top:12.75pt;width:3.5pt;height:1.75pt;z-index:251685888" coordorigin="4922,10538" coordsize="122,61" path="m4922,10598v34,-15,78,-27,109,-48c5035,10546,5039,10542,5043,1053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YBHQIMCAEgAGgMAAAAAADAAAAAAAAARljPVIrml8VPjwb4utLhmyIDHmQGPoBEyNIAAEgRRTUb&#10;AgCt/0Y1GwIArf9XDQAAAAUDOAtlGSAyCQD+/wMBwP4fRTMJAP7/AwEA/n9FOAgA/h8A/rYrNhBW&#10;weQ/AAAAAAAAAABMJss+AACAuAAAAAAKLgaG8CIXgQNp4qAjQIf1+Wev6e8TuAwAh+ZC5gnFsmwH&#10;xK4KABEgcLXWJ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4" style="position:absolute;margin-left:124.5pt;margin-top:6.6pt;width:2.4pt;height:1.4pt;z-index:251686912" coordorigin="5392,10321" coordsize="85,49" path="m5392,10369v34,-13,55,-26,84,-48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IBHQIKCAEgAGgMAAAAAADAAAAAAAAARljPVIrml8VPjwb4utLhmyIDHmQGPoBEyNIAAEgRRTUb&#10;AgCt/0Y1GwIArf9XDQAAAAUDOAtlGSAyCQD+/wMBwP4fRTMJAP7/AwEA/n9FOAgA/h8A/rYrNhBW&#10;weQ/AAAAAAAAAABMJss+AACAuAAAAAAKKgWF+BkD4GGcTVWAgv8BFiH+Ai02yofnFOdBoeFcrgo/&#10;QCP8ASeH5TA54D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36" style="position:absolute;margin-left:146.4pt;margin-top:6.7pt;width:2pt;height:13.35pt;z-index:251668480" coordorigin="6164,10779" coordsize="72,471" path="m6235,10779v-9,32,-12,52,-12,84em6200,11044v-4,25,-13,35,-13,60em6164,11225v,20,-5,18,11,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47" style="position:absolute;margin-left:191.05pt;margin-top:7.4pt;width:3.45pt;height:3.8pt;z-index:251679744" coordorigin="7740,10803" coordsize="121,134" path="m7740,10803v26,34,60,66,84,96c7837,10923,7840,10931,7860,109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gBHQIMDgEgAGgMAAAAAADAAAAAAAAARljPVIrml8VPjwb4utLhmyIDHmQGPoBEyNIAAEgRRTUb&#10;AgCt/0Y1GwIArf9XDQAAAAUDOAtlGSAyCQD+/wMBwP4fRTMJAP7/AwEA/n9FOAgA/h8A/rYrNhBW&#10;weQ/AAAAAAAAAABMJss+AACAuAAAAAAKMAeF+EIT4QXcSqrqh/YZp7CQ8ZzqezyegIflquVtrsWx&#10;rinG4AoAESAQ+JUj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1" style="position:absolute;margin-left:85.55pt;margin-top:12.5pt;width:3.15pt;height:2.75pt;z-index:251683840" coordorigin="4019,10984" coordsize="110,97" path="m4019,11080v17,-12,52,-51,72,-60c4112,11011,4122,11008,4128,1098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MCgEgAGgMAAAAAADAAAAAAAAARljPVIrml8VPjwb4utLhmyIDHmQGPoBEyNIAAEgRRTUb&#10;AgCt/0Y1GwIArf9XDQAAAAUDOAtlGSAyCQD+/wMBwP4fRTMJAP7/AwEA/n9FOAgA/h8A/rYrNhBW&#10;weQ/AAAAAAAAAABMJss+AACAuAAAAAAKNAmE/ACx+ADHgxgMoIf2RVeySegQNPJ2gICH54zns4JG&#10;41FuBB0Tm8AKABEgYNigJF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52" style="position:absolute;margin-left:96.2pt;margin-top:5.7pt;width:5.5pt;height:3.4pt;z-index:251684864" coordorigin="4393,10743" coordsize="194,121" path="m4393,10863v37,-28,66,-52,107,-72c4530,10776,4559,10763,4586,10743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BHQISDAEgAGgMAAAAAADAAAAAAAAARljPVIrml8VPjwb4utLhmyIDHmQGPoBEyNIAAEgRRTUb&#10;AgCt/0Y1GwIArf9XDQAAAAUDOAtlGSAyCQD+/wMBwP4fRTMJAP7/AwEA/n9FOAgA/h8A/rYrNhBW&#10;weQ/AAAAAAAAAABMJss+AACAuAAAAAAKNAmF+AeL4BrcvUghgtCH9iMnsUbu0AQGAICAh+TC5I+a&#10;wunWGq4n4OEKABEg8KG6JFN+zwF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8" style="position:absolute;margin-left:202.65pt;margin-top:4.45pt;width:6.5pt;height:4.8pt;z-index:251680768" coordorigin="8149,11153" coordsize="230,169" path="m8149,11153v52,25,70,35,109,72c8282,11247,8306,11264,8330,11285v17,15,28,24,48,36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MUBHQIUEAEgAGgMAAAAAADAAAAAAAAARljPVIrml8VPjwb4utLhmyIDHmQGPoBEyNIAAEgRRTUb&#10;AgCt/0Y1GwIArf9XDQAAAAUDOAtlGSAyCQD+/wMBwP4fRTMJAP7/AwEA/n9FOAgA/h8A/rYrNhBW&#10;weQ/AAAAAAAAAABMJss+AACAuAAAAAAKPQyG8JL3hIbt46NiouKiyKCH9lC3smfgE9gE6nqAQFAA&#10;h+QK462wXWGx+h2K11eY7XAKP0Aj3sEdb+UwOeA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49" style="position:absolute;margin-left:219.35pt;margin-top:1.1pt;width:1.8pt;height:1.4pt;z-index:251681792" coordorigin="8739,11490" coordsize="62,49" path="m8739,11490v19,13,25,12,48,12em8800,11538v-13,-12,-17,-16,-25,-24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YBHQIICAEgAGgMAAAAAADAAAAAAAAARljPVIrml8VPjwb4utLhmyIDHmQGPoBEyNIAAEgRRTUb&#10;AgCt/0Y1GwIArf9XDQAAAAUDOAtlGSAyCQD+/wMBwP4fRTMJAP7/AwEA/n9FOAgA/h8A/rYrNhBW&#10;weQ/AAAAAAAAAABMJss+AACAuAAAAAAKKAWC/pRj+lC1gIf2hde0H+dgh+bQ5tuFcDXwloAKP0Aj&#10;XkEef+UwOeAKJAOC/pVz+lawgv8BRCX+Aok8h+Vk5kng1QoAESCwnuUjU37P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2" style="position:absolute;margin-left:99.9pt;margin-top:11.25pt;width:8.25pt;height:12.65pt;z-index:251715584" coordorigin="4525,11848" coordsize="291,447" path="m4622,11993v9,-19,3,-5,23,-24c4631,12000,4621,12033,4609,12065v-18,47,-28,98,-48,145c4549,12239,4539,12269,4525,12294v10,-29,31,-67,36,-97c4571,12142,4576,12084,4586,12029v8,-42,10,-93,23,-132c4621,11860,4623,11870,4645,11848v22,22,36,42,48,72c4709,11960,4719,12017,4741,12053v21,34,37,74,61,108c4806,12165,4811,12170,4815,1217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3" style="position:absolute;margin-left:103.65pt;margin-top:1.65pt;width:6.55pt;height:13.05pt;z-index:251716608" coordorigin="4657,11510" coordsize="230,460" path="m4670,11547v,-27,-12,19,-13,24c4648,11609,4664,11646,4670,11680v4,22,10,49,36,60c4728,11749,4751,11729,4765,11716v25,-23,53,-62,60,-97c4832,11586,4822,11551,4815,11523v,-4,,-9,,-13c4787,11517,4779,11529,4777,11559v-3,48,8,87,13,132c4796,11745,4812,11775,4838,11824v14,25,41,71,48,96c4889,11932,4886,11955,4886,11969v-33,,-54,,-84,-13c4775,11945,4754,11919,4729,11908v-10,-4,-20,-19,-11,-36c4732,11844,4777,11815,4802,11800v30,-18,55,-39,84,-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76" style="position:absolute;margin-left:101.95pt;margin-top:4.2pt;width:4.8pt;height:123.7pt;z-index:251709440" coordorigin="4597,12053" coordsize="169,4363" path="m4693,12125v-5,-21,-1,-79,-11,-60c4674,12079,4683,12073,4682,12089v-5,159,-7,325,11,482c4698,12611,4701,12650,4706,12691v5,37,7,71,12,109c4723,12833,4727,12862,4729,12896v3,56,9,116,12,169c4743,13100,4752,13145,4754,13173v6,82,7,162,11,241c4768,13477,4757,13534,4754,13595v-5,91,-2,177,-13,265c4736,13902,4733,13940,4729,13981v-5,45,-10,85,-11,132c4717,14164,4708,14209,4706,14258v-3,72,-10,150,-13,217c4690,14539,4685,14606,4682,14668v-5,117,-10,234,-12,349c4669,15076,4660,15128,4657,15186v-4,77,-9,153,-12,229c4641,15511,4637,15610,4632,15704v-6,128,-8,258,-10,386c4621,16145,4612,16193,4609,16246v-3,52,-8,112,-12,157c4597,16407,4597,16411,4597,164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7" style="position:absolute;margin-left:29.6pt;margin-top:8.65pt;width:256.35pt;height:129.15pt;z-index:251710464" coordorigin="2044,12210" coordsize="9044,4555" path="m4632,15114v,23,5,43,-10,60c4617,15180,4582,15197,4573,15186v-9,-11,-12,-16,-12,-36c4561,15138,4561,15126,4561,15114v19,,50,-7,61,12c4626,15134,4639,15146,4632,15162v-10,13,-14,17,-23,24c4590,15181,4576,15172,4573,15150v-2,-20,19,-34,36,-36c4613,15114,4618,15114,4622,15114v,31,-4,47,-13,72c4609,15190,4609,15194,4609,15198em4645,15126v16,-12,33,-15,48,-25c4714,15087,4730,15078,4754,15065em4934,14920v4,,9,,13,c4953,14902,4952,14916,4958,14897v14,-5,22,-11,37,-25c4999,14868,5002,14864,5006,14860em5176,14752v12,-14,31,-40,48,-48c5237,14704,5242,14703,5247,14692em5428,14584v28,-17,47,-25,73,-37c5518,14539,5546,14521,5560,14511v4,-4,8,-8,12,-12em5765,14390v32,-13,68,-28,97,-48c5887,14325,5909,14319,5933,14306v23,-12,32,-18,49,-36em6259,14161v35,-12,78,-26,109,-48c6381,14098,6388,14092,6403,14089em6741,13897v42,-34,79,-44,120,-73c6869,13816,6878,13808,6886,13800em7402,13547v44,-21,88,-43,133,-60c7547,13483,7560,13479,7572,13475em7944,13186v25,-22,50,-38,73,-61em8198,12969v-4,-4,-9,-8,-13,-12em6464,14053v,-19,12,-27,11,-48c6474,13961,6473,13924,6464,13884v-6,-28,-16,-36,-25,-60c6431,13802,6429,13783,6416,13764v-13,-18,-23,-30,-38,-48c6334,13664,6265,13621,6210,13583v-27,-19,-56,-31,-84,-48c6071,13501,6015,13471,5958,13439v-48,-27,-96,-53,-144,-72c5786,13355,5758,13352,5730,13342v-31,-11,-54,-16,-84,-24c5617,13310,5590,13299,5560,13294v-33,-6,-63,-7,-97,-12c5434,13278,5410,13272,5379,13270v-192,-11,-373,13,-554,48c4773,13328,4721,13331,4670,13342v-35,8,-75,16,-109,25c4520,13378,4481,13390,4441,13403v-149,49,-294,111,-434,180c3939,13616,3876,13652,3814,13692v-37,24,-72,47,-107,72c3665,13794,3625,13826,3585,13860v-32,27,-67,53,-96,85c3452,13986,3414,14033,3381,14077v-47,62,-81,128,-121,193c3233,14313,3211,14356,3188,14403v-51,102,-97,203,-132,313c3011,14857,2959,15006,2935,15150v-7,46,-20,99,-24,144c2905,15369,2918,15439,2924,15511v4,50,16,96,23,145c2954,15702,2960,15744,2972,15788v17,64,46,121,72,181c3064,16016,3081,16067,3104,16113v24,49,49,96,72,145c3198,16304,3219,16347,3249,16390v27,40,48,74,84,109c3374,16540,3436,16582,3489,16607v84,40,178,57,266,73c3818,16692,3882,16698,3946,16704v98,9,193,13,290,24c4284,16733,4331,16735,4380,16740v103,10,209,21,313,24c4794,16767,4896,16765,4995,16752v45,-6,87,-18,132,-24c5168,16723,5205,16721,5247,16716v36,-4,72,-6,109,-12c5408,16696,5462,16691,5513,16680v41,-9,81,-24,120,-36c5670,16633,5706,16624,5742,16607v46,-21,88,-47,132,-72c5918,16510,5953,16482,5994,16451v63,-48,132,-95,193,-145c6220,16279,6252,16250,6284,16222v33,-28,62,-55,94,-85c6423,16094,6476,16051,6512,16005v29,-37,48,-69,72,-109c6606,15859,6632,15816,6645,15776v14,-44,26,-99,35,-144c6689,15587,6688,15545,6693,15499v6,-51,12,-102,11,-156c6703,15301,6699,15263,6693,15222v-5,-35,-20,-71,-25,-108c6663,15077,6661,15043,6657,15005v-5,-40,-6,-80,-12,-121c6638,14838,6630,14787,6621,14740v-6,-30,-18,-54,-25,-84c6591,14632,6590,14608,6584,14584v-7,-28,-16,-56,-23,-85c6554,14469,6543,14435,6536,14403v-5,-21,-6,-39,-11,-61c6520,14317,6504,14285,6500,14258v-8,-49,-18,-97,-25,-145c6469,14074,6475,14041,6464,14005v-7,-23,-20,-19,-25,-36em6223,13752v-21,-7,-40,-17,-59,-24c6146,13722,6122,13721,6103,13716v-22,-7,-35,-12,-61,-13c5997,13701,5962,13704,5921,13716v-22,7,-51,11,-72,24c5829,13753,5810,13774,5789,13788v-21,15,-40,30,-59,48c5701,13863,5679,13891,5656,13921v-19,24,-32,57,-48,84c5592,14032,5573,14059,5560,14089v-12,28,-27,67,-36,97c5516,14212,5504,14256,5501,14282v-5,46,3,89,12,132c5521,14450,5531,14477,5549,14511v15,27,37,51,59,73c5636,14613,5655,14641,5681,14668v25,26,52,40,84,60c5789,14743,5815,14752,5839,14764v25,12,55,32,82,36c5973,14808,6030,14800,6078,14788v22,-6,40,-13,61,-24c6171,14747,6186,14723,6210,14704v23,-18,53,-26,74,-48c6304,14635,6324,14617,6343,14595v16,-18,39,-52,50,-72c6408,14496,6424,14466,6439,14439v14,-25,31,-57,36,-85c6479,14330,6484,14305,6487,14282v8,-69,-6,-144,-12,-205c6472,14045,6471,14023,6464,13993v-8,-32,-19,-56,-36,-84c6408,13876,6392,13861,6368,13836v-32,-34,-67,-43,-109,-60c6222,13761,6185,13756,6150,13740v-27,-12,-38,-29,-59,-48em5994,14258v,-12,,-16,-12,-12c5996,14249,6004,14254,6017,14258v5,14,18,22,38,24c6069,14284,6075,14294,6091,14306em6055,14161v,27,-11,33,-13,61c6040,14249,6030,14266,6030,14294v,19,-13,26,-13,48em6114,13824v,-12,,-16,,-24c6109,13821,6108,13838,6103,13860v-10,43,-14,91,-25,133c6068,14030,6067,14062,6067,14101v,25,9,53,-12,60em6103,13812v-15,5,-20,20,-36,36c6052,13864,6033,13889,6030,13897v-9,22,12,16,-13,24c6052,13921,6047,13912,6067,13884v14,-20,38,-37,47,-60c6120,13808,6122,13805,6139,13800v,16,3,37,11,48c6163,13866,6170,13875,6175,13897em5826,14065v16,-16,32,-32,48,-48c5888,14003,5904,13986,5910,13969v,-4,,-8,,-12c5905,13976,5898,13983,5898,14005v,12,,16,,24c5915,14029,5933,14025,5946,14017v18,-11,12,-30,12,-48c5951,13971,5925,13991,5921,14005v-5,18,-17,52,-11,72c5916,14095,5941,14140,5958,14149v17,,25,2,36,12em3971,14764v5,20,20,32,36,48c4026,14832,4049,14842,4068,14860v18,17,25,31,48,37em4103,14704v-28,,-25,2,-35,24c4052,14764,4027,14797,4019,14836v-7,35,-18,74,-23,109c3996,14953,3996,14961,3996,14969em4175,14860v14,19,12,25,12,49c4187,14947,4185,14973,4175,15005v,12,,16,,24em4248,14680v-18,6,-12,14,-12,36c4236,14742,4246,14754,4248,14776v1,13,17,44,36,36c4312,14799,4310,14771,4320,14752v6,-12,22,-30,12,-48c4322,14686,4322,14685,4307,14680v,51,5,95,13,144c4326,14861,4339,14897,4345,14933v4,22,10,97,-13,108c4324,15045,4312,15062,4296,15053v-18,-10,-33,-14,-35,-36c4260,15003,4256,14977,4271,14969v21,-11,40,-22,61,-36c4353,14922,4359,14921,4368,14909em4261,14475v22,-19,24,-13,46,c4347,14498,4368,14507,4393,14547v35,56,36,92,36,157c4429,14745,4416,14812,4393,14848v-14,22,-42,43,-61,61em3946,14547v-48,25,-45,28,-71,73c3840,14680,3820,14753,3814,14824v-6,70,5,170,48,229c3895,15098,3939,15123,3984,15150em7981,12378v-41,17,-68,36,-96,72c7848,12497,7839,12560,7837,12619v-2,71,26,126,84,169c7945,12800,7953,12805,7969,12812em8065,12499v6,27,22,47,36,72c8114,12596,8130,12623,8149,12643v16,17,7,18,25,24em8174,12463v-38,6,-24,15,-48,48c8106,12538,8093,12565,8078,12595v-14,28,-32,54,-38,84em8282,12619v-18,-19,-23,-24,-49,-24c8214,12595,8195,12599,8185,12619v-10,22,1,70,13,85c8214,12724,8222,12727,8246,12727em8355,12667v,25,7,41,11,60c8372,12757,8361,12773,8355,12800v-5,24,-19,23,-38,36em8487,12450v-18,5,-31,18,-37,37c8443,12508,8439,12522,8439,12547v,27,8,45,36,48c8497,12597,8511,12590,8523,12571v14,-21,29,-48,36,-72c8563,12485,8559,12464,8559,12450v-17,22,-22,43,-24,73c8532,12585,8538,12644,8546,12704v3,22,13,108,-11,120c8521,12831,8495,12823,8487,12812v-11,-16,-35,-41,-37,-60c8448,12737,8445,12712,8462,12704v16,-8,45,-3,61,-13c8527,12687,8531,12683,8535,12679em8678,12607v-30,-8,-19,-9,-46,c8606,12616,8613,12623,8596,12643v-9,10,-20,32,-12,48c8598,12718,8616,12716,8643,12716v30,,34,-9,60,-25em8739,12210v14,21,16,46,25,72c8790,12357,8815,12434,8836,12511v16,61,15,110,-11,168c8803,12729,8775,12760,8739,12800em2238,15150v40,,79,,119,em2044,15186v25,-4,18,-9,36,-12c2156,15160,2233,15149,2309,15137v42,-7,91,-19,132,-23c2615,15097,2792,15113,2960,15101v68,-5,128,-7,193,-12c3204,15085,3250,15079,3297,15077v79,-3,155,-9,229,-12c3654,15060,3771,15083,3887,15089v159,9,316,8,470,12c4460,15104,4556,15092,4657,15089v99,-3,194,-9,290,-12c5050,15074,5145,15068,5247,15065v190,-5,378,-10,567,-12c6160,15050,6504,15041,6850,15041v305,,609,-2,913,12c7912,15060,8061,15069,8210,15077v129,7,257,16,386,24c8729,15109,8861,15121,8993,15137v549,65,1100,167,1649,206c10729,15349,10820,15367,10907,15366v59,-1,111,-6,168,-12c11075,15343,11075,15339,11087,15343v-6,-3,-1,-31,-23,-37c11032,15297,11001,15293,10968,15282v-44,-15,-88,-19,-133,-36c10786,15227,10741,15204,10691,15186v-27,-10,-50,-15,-74,-24c10644,15171,10673,15175,10701,15186v55,22,118,38,170,60c10887,15253,10891,15264,10907,15270v-60,22,-136,2,-193,48c10659,15363,10640,15425,10594,15475em6716,14041v,12,,16,-12,12em6657,14101v-43,27,-81,55,-121,85em5344,14800v-15,-19,-13,-24,-13,-48c5331,14732,5313,14738,5308,14728v-7,-14,-16,-20,-13,-12c5302,14734,5323,14745,5331,14764v7,18,33,42,38,60c5376,14848,5379,14871,5379,14897v,31,13,52,13,84c5392,14997,5392,15005,5392,150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74" style="position:absolute;margin-left:204.35pt;margin-top:4.7pt;width:3.45pt;height:3.45pt;z-index:251707392" coordorigin="8210,12981" coordsize="121,121" path="m8246,13077v-18,-13,-22,-19,-36,-24c8210,13033,8213,13028,8221,13017v13,-17,35,-14,50,-24c8289,12980,8293,12981,8317,12981v4,,9,,13,c8330,13007,8333,13021,8317,13041v-13,15,-13,38,-35,48c8269,13095,8256,13100,8246,13101v-4,,-9,,-13,c8228,13082,8221,13075,8221,13053v,-18,14,-36,25,-48c8259,12991,8271,12985,8282,12981v14,18,12,25,12,48c8294,13048,8291,13068,8271,13077v-25,11,-25,-22,-25,-36c8246,13037,8246,13033,8246,13029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8" style="position:absolute;margin-left:104.35pt;margin-top:9.15pt;width:162.55pt;height:58.45pt;z-index:251711488" coordorigin="4682,13137" coordsize="5733,2062" path="m4682,15029v4,16,17,46,24,60c4717,15111,4734,15126,4741,15150v6,19,13,26,13,48em4693,15029v,19,6,45,13,60c4716,15108,4734,15130,4741,15150v6,18,9,31,24,36em4706,15089v-18,-8,6,-19,23,-36c4743,15039,4760,15016,4777,15005v30,-19,31,-24,48,-48c4841,14934,4842,14956,4850,14933v-16,16,-32,32,-48,48c4790,14993,4769,15022,4754,15029v-18,8,-22,19,-36,24c4733,15047,4733,15027,4754,15017v19,-9,31,-20,48,-36c4815,14968,4825,14959,4838,14957v14,,16,1,,12em4815,14981v-18,14,-28,33,-50,48c4754,15037,4729,15045,4718,15053v11,24,1,7,11,c4743,15044,4762,15040,4777,15029v19,-13,31,-25,48,-36c4850,14976,4872,14959,4899,14945v29,-15,57,-25,84,-36c5013,14897,5041,14895,5067,14884v18,-8,43,-14,60,-24c5146,14849,5159,14835,5176,14824v11,,14,-1,10,-12c5200,14809,5211,14805,5224,14800v11,-17,-1,-8,23,-12c5252,14785,5270,14771,5283,14764v15,-8,35,-16,48,-24c5347,14730,5364,14725,5379,14716v19,-11,31,-26,49,-36c5449,14669,5468,14656,5488,14643v22,-14,49,-35,72,-48c5569,14590,5588,14589,5597,14584v12,-15,12,-27,36,-37c5637,14547,5642,14547,5646,14547v7,-6,20,-25,35,-36c5700,14497,5711,14486,5730,14475v9,-5,26,-7,35,-12c5770,14460,5788,14446,5801,14439v16,-8,32,-17,48,-25c5867,14405,5882,14398,5898,14390v16,-8,33,-16,48,-24c5962,14358,5980,14350,5994,14342v18,-11,30,-24,48,-36c6060,14294,6083,14281,6103,14270v17,-9,29,-26,47,-36c6166,14225,6192,14207,6210,14197v25,-13,57,-22,86,-36c6320,14149,6341,14137,6368,14125v19,-9,41,-17,60,-24c6453,14091,6478,14087,6500,14077v24,-10,50,-26,71,-36c6594,14030,6623,14013,6645,14005v20,-7,41,-17,59,-24c6728,13971,6750,13969,6777,13957v19,-9,40,-26,59,-36c6854,13912,6879,13906,6897,13897v18,-9,40,-16,60,-25c6977,13863,6998,13844,7018,13836v29,-12,56,-23,84,-36c7125,13789,7151,13773,7174,13764v23,-9,49,-13,73,-24c7271,13729,7291,13714,7318,13703v22,-8,49,-13,72,-23c7422,13666,7457,13648,7486,13631v30,-18,72,-33,97,-48c7605,13570,7623,13551,7644,13535v31,-23,66,-38,96,-60c7767,13456,7787,13431,7812,13414v20,-14,41,-24,60,-36c7894,13365,7910,13356,7933,13342v14,-9,32,-26,48,-36c7985,13306,7988,13306,7992,13306v9,-18,9,-14,25,-24c8021,13274,8039,13261,8040,13258v6,-23,2,-21,13,-36em8065,13161v,-28,-3,29,,37c8080,13239,8105,13272,8126,13306v15,25,52,56,59,84c8185,13398,8185,13406,8185,13414em7535,13848v7,20,20,15,37,c7588,13833,7603,13816,7619,13800v12,-13,19,-44,25,-60c7652,13718,7638,13705,7619,13703v-16,-2,-39,24,-47,37c7553,13771,7537,13812,7535,13848v-2,46,16,61,37,97c7588,13973,7595,13990,7631,13993v12,1,26,,38,em7753,13788v20,,39,,59,em7740,13848v-4,,-8,,-12,c7747,13853,7755,13860,7776,13860v25,,34,,48,-12em7933,13644v,26,8,48,11,72c7949,13761,7963,13806,7969,13848v6,42,14,80,23,121c7997,13992,7989,13985,8005,14005v,-78,5,-153,12,-229c8022,13717,8027,13652,8040,13595v7,-33,17,-68,25,-96c8065,13487,8065,13483,8065,13499em8307,13595v-30,-21,-22,-5,-49,12c8210,13637,8209,13679,8185,13728v-30,61,-46,112,-48,181c8135,13960,8132,14008,8162,14053v14,14,20,21,23,36em8317,13728v,36,6,42,25,72c8363,13833,8375,13848,8403,13872v15,12,20,13,36,25em8439,13740v-21,-15,-27,-18,-48,c8373,13755,8365,13800,8355,13824v-16,40,-36,77,-38,121c8317,13953,8317,13961,8317,13969em8523,13884v-18,,-38,-6,-48,13c8467,13912,8443,13940,8439,13957v-6,23,-4,55,11,72c8466,14048,8487,14041,8510,14041em8584,13788v-4,,-9,,-13,c8592,13788,8613,13792,8632,13800v24,10,33,12,59,12em8728,13703v-10,14,-19,30,-12,49c8728,13785,8751,13804,8775,13824v25,21,43,32,73,36em8848,13776v-39,,-55,-3,-84,24c8746,13816,8722,13835,8716,13860v-5,23,-13,37,-13,61em8800,13619v15,20,23,37,36,61c8864,13733,8874,13793,8896,13848v12,30,19,76,11,109c8897,13995,8872,14003,8848,14017v-11,11,-13,15,-23,12em8945,13607v5,-14,16,-22,35,-24c8992,13583,8996,13583,9004,13583v-5,21,-13,30,-24,48c8965,13656,8967,13671,8945,13692v-6,5,-26,38,-13,48c8944,13749,8976,13758,8993,13752v19,-10,23,-14,36,-12em9077,13836v-4,,-9,,-13,c9090,13842,9106,13848,9136,13848v28,,47,-10,73,-12c9226,13834,9229,13828,9245,13824em9186,13692v-17,26,-13,51,-13,84c9173,13817,9180,13847,9186,13884v,25,,33,,49em9474,13511v-31,31,-68,66,-84,108c9369,13675,9356,13740,9354,13800v-1,48,16,80,36,121c9394,13929,9398,13937,9402,13945em9558,13680v-27,,-37,-8,-47,23c9501,13731,9505,13798,9522,13824v13,20,26,24,48,24c9594,13848,9611,13821,9618,13800v6,-20,13,-38,13,-60c9631,13719,9636,13722,9618,13716v-12,24,-23,45,-25,72c9590,13834,9583,13874,9583,13921v,42,-4,70,-13,108c9564,14054,9562,14074,9534,14077v-4,,-8,,-12,c9516,14052,9499,14045,9499,14017v,-25,-2,-25,12,-36c9536,13961,9545,13969,9570,13957v4,-4,9,-8,13,-12em9751,13848v-18,-14,-25,-12,-49,-12c9681,13836,9676,13857,9667,13872v-14,24,-13,35,-13,61c9654,13964,9671,13966,9702,13969v17,,25,,38,em9836,13752v40,,80,,120,em10015,13667v-27,17,-36,18,-36,49c9979,13758,9989,13744,10004,13776v6,13,25,21,47,12c10082,13776,10069,13767,10088,13740v14,-20,13,-23,13,-48c10101,13688,10101,13684,10101,13680v-23,21,-31,41,-36,72c10059,13789,10057,13826,10051,13860v-8,42,16,99,-11,133c10025,14012,10007,14003,9992,13993v-21,-13,-17,-39,-36,-48c9939,13937,9950,13939,9931,13933v6,-18,19,-16,38,-24c9994,13898,10030,13877,10051,13860v8,-8,17,-16,25,-24em10147,13535v,27,11,33,13,60c10163,13640,10172,13681,10172,13728v,51,17,136,-12,181c10149,13927,10130,13941,10112,13945em10269,13463v12,4,21,9,23,24c10295,13507,10288,13512,10280,13523v-10,15,-32,15,-36,24c10237,13562,10233,13560,10233,13583v,4,,8,,12c10267,13595,10303,13602,10330,13583em8089,13499v-7,-3,-38,-8,-36,-12c8060,13472,8061,13488,8078,13487v130,-6,256,2,384,-24c8535,13448,8616,13435,8691,13427v72,-7,144,-30,216,-37c8987,13382,9070,13372,9150,13367v84,-5,169,-7,252,-13c9478,13348,9556,13348,9631,13342v68,-6,137,-10,205,-12c9897,13328,9955,13317,10015,13306v50,-9,96,-19,145,-36c10192,13259,10241,13248,10269,13234v26,-12,47,-36,71,-48c10357,13177,10372,13174,10389,13161v11,-8,16,-16,25,-24c10409,13157,10405,13178,10401,13198v-7,31,-11,50,-12,84c10389,13294,10390,13306,10389,133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79" style="position:absolute;margin-left:209.85pt;margin-top:7.1pt;width:21.5pt;height:19.5pt;z-index:251712512" coordorigin="8403,13065" coordsize="759,688" path="m8403,13101v14,21,24,47,36,72c8460,13217,8476,13263,8500,13306v22,40,56,78,71,121c8578,13447,8584,13465,8584,13487v,32,,-8,,-12em8403,13089v15,-19,5,-22,36,-24c8458,13064,8472,13070,8487,13077v32,14,54,44,84,60c8610,13158,8651,13178,8691,13198v27,14,57,25,84,36c8789,13234,8794,13235,8800,13246v-18,-8,-6,-16,-25,c8753,13263,8742,13284,8728,13306v-27,42,-52,77,-73,121c8641,13457,8623,13483,8607,13511v-13,23,-8,26,-11,48em8668,13330v9,18,20,42,35,60c8732,13423,8768,13470,8800,13499v46,42,105,76,157,108c9004,13636,9045,13671,9089,13703v25,18,99,36,72,49c9149,13752,9144,13752,9136,137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5" style="position:absolute;margin-left:100.25pt;margin-top:10.3pt;width:91.2pt;height:41pt;z-index:251718656" coordorigin="4536,13631" coordsize="3218,1447" path="m7753,13631v-13,17,-20,29,-25,49em7644,13776v-13,,-17,,-13,-12em7644,13776v-4,4,-9,8,-13,12em6017,14378v1,3,8,23,13,36c6033,14420,6038,14433,6042,14451v5,19,8,30,13,48c6060,14515,6070,14544,6078,14559v7,13,33,31,36,36c6114,14599,6114,14603,6114,14607v-8,-14,-11,-17,-23,-36c6083,14558,6077,14554,6067,14535v-11,-22,-17,-59,-25,-84c6036,14431,6024,14410,6017,14390v-9,-11,-13,-14,-10,-24c6007,14368,6027,14400,6017,14403v-15,5,-19,-16,-35,-13c5940,14398,5902,14414,5862,14427v-50,16,-95,45,-145,60c5678,14498,5645,14503,5608,14523v-31,17,-52,22,-84,36c5502,14569,5487,14586,5463,14595v-18,7,-27,20,-35,25c5407,14634,5380,14643,5356,14656v-19,11,-29,23,-48,36c5281,14710,5252,14738,5224,14752v-28,14,-55,20,-84,36c5113,14803,5091,14811,5067,14824v-27,15,-48,25,-72,36c4971,14871,4942,14885,4922,14897v-26,16,-49,23,-72,36c4825,14947,4802,14955,4777,14969v-20,11,-36,25,-59,36c4703,15012,4686,15022,4670,15029v-17,7,-32,17,-48,24c4606,15060,4590,15059,4573,15065v-11,4,-24,8,-37,12c4556,15068,4565,15066,4586,15053v31,-19,64,-40,96,-60c4726,14966,4770,14944,4815,14920v54,-29,112,-59,168,-84c5037,14813,5088,14791,5140,14764v52,-27,106,-53,155,-84c5339,14652,5385,14634,5428,14607v36,-23,72,-39,109,-60c5566,14530,5594,14506,5621,14487v33,-23,65,-33,96,-48c5747,14425,5772,14406,5801,14390v28,-15,57,-21,84,-36c5906,14343,5925,14327,5946,14318v20,-9,44,-15,61,-24c6021,14286,6043,14278,6055,14270v14,-9,17,-19,23,-24c6060,14251,6046,14253,6030,14258v-16,5,-32,17,-48,24em5295,14463v-18,-9,-27,-19,-48,-24c5224,14434,5230,14431,5211,14427v-28,-5,-49,2,-71,12c5124,14446,5080,14462,5067,14475v-15,15,-25,47,-36,60c5013,14557,5004,14570,4995,14595v-7,20,-21,56,-25,73c4964,14697,4959,14722,4958,14752v-1,23,11,64,25,84c4998,14857,5015,14878,5031,14897v24,29,61,35,84,60c5142,14986,5152,14986,5186,15005v17,10,43,32,61,36c5291,15051,5352,15043,5392,15029v32,-11,34,-27,61,-48c5480,14960,5497,14941,5513,14909v18,-35,30,-73,47,-109c5577,14765,5592,14730,5597,14692v6,-50,-6,-98,-12,-145c5577,14484,5561,14464,5524,14414v-30,-41,-52,-76,-107,-84c5352,14320,5304,14338,5247,14366v-59,29,-97,64,-145,109em5199,14680v13,13,31,31,48,36c5265,14722,5292,14736,5308,14740v24,5,43,1,61,-12em5308,14584v-25,5,-25,11,-25,36c5283,14660,5272,14698,5272,14740v,32,,64,,96em5971,14318v4,20,4,19,23,24c6001,14368,6022,14372,6042,14390v10,9,31,36,36,49c6078,14451,6078,14455,6091,14451em6017,14197v-4,19,-10,29,-10,49c6007,14271,5994,14290,5994,14318v,16,,24,,36em5994,14330v-14,-15,-34,-22,-36,-36c5954,14267,5965,14274,5982,14258v11,-11,14,-15,25,-12c6024,14251,6036,14265,6042,14282v5,14,-6,39,-12,48c6015,14350,6005,14354,5982,14354v-12,-18,-11,-26,-11,-48c5971,14285,5978,14277,5982,14258v25,,25,7,35,12c6035,14279,6030,14281,6030,14306v,14,-4,41,-13,48c6006,14354,6002,14354,5994,14354v-14,-18,-12,-25,-12,-48c5982,14281,5989,14280,5994,14270v11,-23,18,-6,36,1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6" style="position:absolute;margin-left:188.35pt;margin-top:.5pt;width:1.35pt;height:1.7pt;z-index:251719680" coordorigin="7644,13740" coordsize="49,61" path="m7692,13740v-18,13,-15,12,-36,12em7656,13800v-12,,-16,,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8" style="position:absolute;margin-left:171.6pt;margin-top:8.65pt;width:114.35pt;height:24.65pt;z-index:251721728" coordorigin="7054,14029" coordsize="4034,869" path="m7161,14547v-4,-13,-8,-22,-23,-24c7121,14521,7102,14527,7090,14535v-14,9,-23,34,-25,49c7063,14602,7089,14620,7102,14632v13,12,41,32,48,48c7155,14690,7168,14715,7161,14728v-8,16,-34,16,-46,24c7095,14765,7089,14764,7065,14764v-18,,-11,-9,-11,-24em7270,14584v-5,20,-18,40,-23,59c7242,14662,7249,14690,7258,14704v9,14,23,14,35,24em7283,14499v,,-64,-26,-49,-36c7246,14463,7250,14463,7258,14463em7354,14523v,28,-9,46,-11,72c7341,14625,7352,14631,7354,14656v2,15,12,20,25,24c7383,14662,7389,14646,7402,14632v14,-15,25,-44,25,-25c7427,14638,7432,14653,7440,14668v,12,,16,11,12em7595,14342v8,28,6,53,13,85c7617,14468,7628,14515,7619,14559v-8,38,-14,75,-36,109c7567,14693,7565,14704,7535,14704v-21,,-29,-2,-36,-24c7494,14664,7493,14605,7511,14595v19,-10,48,4,61,12c7597,14623,7609,14622,7631,14643em7812,14487v33,,71,-8,96,12em7824,14523v-11,11,-13,15,-23,12c7827,14551,7851,14547,7885,14547v24,,32,,48,em8162,14306v,29,-13,104,12,121c8189,14437,8226,14447,8246,14439v20,-8,46,-32,61,-49c8320,14376,8328,14349,8330,14330v,-2,-12,-47,-13,-48c8313,14278,8301,14292,8294,14294em8307,14282v,62,4,122,10,181c8321,14501,8318,14535,8330,14571v10,31,12,52,12,85c8342,14674,8335,14706,8317,14716v-14,8,-11,12,-35,12c8256,14728,8256,14706,8246,14692v-8,-11,-23,-32,-13,-49c8241,14630,8254,14603,8271,14595v18,-8,30,-10,46,-24c8321,14567,8326,14563,8330,14559em8487,14475v,-20,,-41,,-61c8458,14414,8451,14411,8439,14427v-17,22,-29,34,-36,60c8400,14498,8408,14531,8414,14535v7,5,54,14,61,12c8487,14543,8501,14531,8510,14523em8584,14318v,-4,,-8,,-12c8619,14306,8650,14312,8678,14318v14,3,35,,50,em8800,14246v-25,6,-25,11,-25,36c8775,14301,8767,14316,8787,14318v15,2,32,21,49,12c8855,14319,8867,14311,8884,14294v16,-16,12,-27,12,-48c8874,14246,8867,14247,8861,14270v-17,62,8,135,-13,193c8841,14482,8842,14468,8836,14487v-13,,-43,-4,-49,-12c8777,14461,8771,14455,8764,14439v,-4,,-8,,-12c8779,14421,8788,14421,8812,14414v28,-9,42,-11,72,-11c8906,14403,8912,14404,8921,14390v24,,-26,,-50,em8174,14584v23,3,35,10,59,11c8354,14601,8476,14592,8596,14584v70,-4,161,-8,229,-25c8845,14554,8905,14547,8884,14547v-4,,-9,,-13,em8523,14788v-4,4,-9,8,-13,12c8540,14821,8531,14806,8559,14800v27,-6,39,-6,60,-24c8631,14765,8635,14763,8632,14752v-11,-8,-32,-21,-48,-12c8572,14747,8539,14760,8535,14776v-4,16,-21,55,-12,72c8536,14874,8558,14891,8584,14897v30,7,61,1,84,-13em9318,14414v-7,-18,-6,-4,-12,-24c9283,14390,9276,14384,9270,14403v-21,6,-14,10,-25,24c9233,14443,9215,14457,9209,14475v,12,,16,,24c9221,14503,9231,14503,9245,14511v10,5,35,21,37,24c9290,14552,9294,14547,9318,14547v13,,18,-1,23,-12em9425,14451v-6,-20,-19,-15,-35,c9376,14464,9374,14485,9365,14499v-13,20,-14,35,14,48c9405,14559,9438,14541,9461,14535v15,-4,23,-16,25,-36c9488,14479,9481,14460,9461,14451v-12,-5,-23,-9,-36,-12c9431,14457,9439,14451,9461,14451v44,,84,2,122,-12c9593,14435,9600,14419,9593,14403v-10,-22,-25,-25,-46,-25c9547,14399,9544,14410,9558,14427v13,15,41,31,50,48c9618,14496,9629,14510,9631,14535v2,23,1,32,-13,49c9605,14600,9604,14613,9583,14620v-4,,-9,,-13,em9799,14258v,59,-6,114,-13,169c9780,14473,9773,14484,9751,14523v-13,23,-21,45,-49,48c9691,14572,9678,14571,9667,14571v,-27,-5,-51,12,-72c9693,14482,9706,14487,9727,14487v48,,97,,145,em9992,14390v,-4,,-8,,-12c10024,14378,10056,14378,10088,14378em10004,14427v-14,14,-20,18,-25,36c9998,14467,10017,14485,10040,14475v13,-14,20,-18,36,-12em10269,14101v18,19,31,40,48,60c10335,14181,10369,14218,10389,14234v10,7,35,21,48,24em10498,14065v-15,-11,-36,-16,-49,c10427,14091,10406,14132,10389,14161v-17,28,-39,66,-49,97c10335,14273,10333,14290,10330,14306em10617,14246v14,-17,13,-14,13,-36c10608,14210,10599,14207,10582,14222v-27,22,-23,35,-36,60c10537,14298,10524,14320,10558,14330v25,7,69,20,97,12c10663,14338,10670,14334,10678,14330em10762,14125v28,6,43,13,73,13c10859,14138,10868,14138,10884,14138em10932,14029v12,17,19,45,36,60c10989,14107,11027,14125,11052,14138v19,9,22,13,35,11em11087,14053v-12,,-23,,-35,c11043,14085,11023,14078,11003,14101v-23,27,-34,58,-60,85em10317,14403v178,,367,19,542,-13c10927,14378,10980,14353,11039,14330v11,-5,1,,13,em10533,14620v19,,45,-5,61,-13c10607,14601,10635,14586,10642,14571v8,-17,7,-6,13,-24c10636,14534,10630,14535,10607,14535v-37,,-56,1,-86,24c10501,14574,10479,14618,10485,14643v8,34,43,70,73,85c10600,14750,10655,14740,10701,14740v8,,17,,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7" style="position:absolute;margin-left:129.95pt;margin-top:4pt;width:13.35pt;height:20.2pt;z-index:251720704" coordorigin="5585,14318" coordsize="471,712" path="m5692,14752v,-16,,-32,,-48c5692,14735,5684,14760,5681,14788v-5,46,-10,87,-25,132c5646,14949,5639,14992,5621,15017v-11,10,-13,14,-24,12c5597,15003,5587,14995,5585,14969v-1,-24,,-48,,-72c5611,14897,5621,14905,5646,14909v35,6,74,15,107,24c5795,14945,5830,14945,5874,14945em6007,14366v-4,,-9,,-13,c5994,14339,5998,14343,6017,14330v18,-12,16,-12,38,-12c6055,14341,6058,14349,6042,14366v-21,23,-13,11,-35,24c5996,14401,5993,14406,5982,14403v,-30,5,-47,12,-61c6002,14325,6007,14330,6030,14330v,29,-6,35,-13,48c6017,14389,6018,14393,6007,1439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C673BB">
        <w:rPr>
          <w:rFonts w:ascii="Consolas" w:hAnsi="Consolas" w:cs="Consolas"/>
          <w:noProof/>
          <w:lang w:val="en-US" w:eastAsia="ru-RU"/>
        </w:rPr>
        <w:pict>
          <v:shape id="_x0000_s1080" style="position:absolute;margin-left:104.05pt;margin-top:2.8pt;width:53.9pt;height:14.05pt;z-index:251713536" coordorigin="4670,15186" coordsize="1902,495" path="m4706,15210v-18,-8,-22,-7,-36,-12c4694,15211,4701,15223,4729,15234v28,11,63,16,96,24c4865,15268,4906,15269,4947,15282v52,16,102,19,155,36c5155,15335,5198,15357,5247,15379v52,24,103,25,157,36c5458,15426,5506,15431,5560,15439v61,9,121,19,182,24c5785,15467,5821,15479,5862,15487v35,7,75,20,109,24c6011,15516,6051,15516,6091,15523v36,7,71,20,109,24c6234,15551,6263,15552,6296,15560v26,6,48,16,72,23c6387,15589,6409,15590,6428,15596v20,7,38,21,59,24c6503,15622,6520,15619,6536,15620v-12,-18,-21,-42,-36,-60c6487,15545,6474,15523,6464,15511v-9,-10,-25,-20,-36,-36c6459,15478,6474,15474,6500,15487v16,8,50,20,61,36c6570,15536,6567,15539,6571,15560v4,17,2,35,-10,47c6548,15620,6541,15623,6525,15632v-16,9,-33,13,-50,24c6460,15665,6454,15670,6439,15680em5814,15294v,-28,11,29,12,36c5834,15371,5826,15421,5826,15463v,32,,-19,,-24c5826,15369,5823,15300,5839,15234v7,-28,,-21,23,-36c5881,15185,5886,15186,5910,15186v10,,27,22,23,36c5925,15250,5907,15266,5898,15294v-6,19,-22,28,-24,49c5873,15357,5867,15397,5885,15402v32,9,108,7,132,-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" annotation="t"/>
          </v:shape>
        </w:pict>
      </w:r>
      <w:r w:rsidRPr="00C673BB">
        <w:rPr>
          <w:rFonts w:ascii="Consolas" w:hAnsi="Consolas" w:cs="Consolas"/>
          <w:noProof/>
          <w:lang w:val="en-US" w:eastAsia="ru-RU"/>
        </w:rPr>
        <w:pict>
          <v:shape id="_x0000_s1081" style="position:absolute;margin-left:288.7pt;margin-top:1.45pt;width:7.85pt;height:6.85pt;z-index:251714560" coordorigin="11184,15137" coordsize="278,243" path="m11245,15137v-9,24,-22,58,-13,85c11242,15252,11271,15288,11293,15306v17,14,32,20,48,37em11461,15174v-22,-14,-65,-52,-97,-37c11320,15158,11281,15206,11257,15246v-26,44,-47,89,-73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про "мышь"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1.от сообщений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MOUSEMOVE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DOWN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WM_LBUTTONUP: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R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M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wParam - состояние кнопок: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if (wParam &amp; MK_LBUTTON) . . .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lParam - координаты мыши в окне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x = (SHORT)LOWORD(lParam);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  y = (SHORT)HIWORD(lParam);</w: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2.от таймера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- при создании окна - зарегистрировать "таймер"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приходит WM_CREATE (надо вернуть 0, -1 - для отмены создания окна)</w:t>
      </w:r>
    </w:p>
    <w:p w:rsidR="006E5CF4" w:rsidRPr="00AB7E57" w:rsidRDefault="006E5CF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SetTimer(hWnd, TimerNo, </w:t>
      </w:r>
      <w:r w:rsidR="00AB7E57" w:rsidRPr="00AB7E57">
        <w:rPr>
          <w:rFonts w:ascii="Consolas" w:hAnsi="Consolas" w:cs="Consolas"/>
          <w:noProof/>
          <w:lang w:val="en-US"/>
        </w:rPr>
        <w:t>TimeInMs, NULL)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(в WM_DESTROY -&gt; KillTimer(hWnd, TimerNo);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будет приходить сообщение WM_TIMER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>- опросить мышу: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POINT pt;</w: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GetCursorPos(&amp;pt); - глобальные координаты</w:t>
      </w:r>
    </w:p>
    <w:p w:rsid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AB7E57">
        <w:rPr>
          <w:rFonts w:ascii="Consolas" w:hAnsi="Consolas" w:cs="Consolas"/>
          <w:noProof/>
          <w:lang w:val="en-US"/>
        </w:rPr>
        <w:t xml:space="preserve">  ScreenToClient(hWnd, &amp;pt); - преобразование координат в СК окна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pt.x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DrawEye(hDC, pt.x, pt.y, ... );</w:t>
      </w:r>
    </w:p>
    <w:p w:rsidR="00013299" w:rsidRDefault="00013299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DrawEye( HDC hDC, INT Xc, INT Yc, INT W, INT H )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x, y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0, 0, W / 2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W / 2, 0, W, H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len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 = W / 4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 = H / 2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o = (Xc - x) / len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i = ... 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xe = x + co * len;</w:t>
      </w:r>
    </w:p>
    <w:p w:rsid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ye = y + si * len;</w:t>
      </w:r>
    </w:p>
    <w:p w:rsidR="00C63D14" w:rsidRPr="00C63D14" w:rsidRDefault="00C63D14" w:rsidP="00C63D1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(xe - r, ye - r, xe + r, ye + r);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InvalidateRect(hWnd, NULL, TRUE);</w:t>
      </w:r>
    </w:p>
    <w:p w:rsidR="00C63D14" w:rsidRPr="00C63D14" w:rsidRDefault="00C63D14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63D14" w:rsidRDefault="00C673BB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0" style="position:absolute;margin-left:80.15pt;margin-top:4.5pt;width:139.85pt;height:117.1pt;z-index:251723776" coordorigin="3828,12554" coordsize="4934,4131" path="m3828,15468v108,,213,-18,309,-24c4206,15440,4287,15434,4348,15431v78,-4,150,-2,223,-12c4606,15414,4638,15409,4670,15407v329,-19,664,-13,991,-13c5911,15394,6158,15384,6405,15381v179,-2,357,-1,533,13c6993,15398,7044,15403,7100,15407v50,4,96,10,147,12c7303,15421,7354,15429,7409,15431v74,3,154,10,224,13c8007,15461,8386,15444,8761,15444v-15,-7,-29,-4,-50,-13c8689,15421,8670,15405,8649,15394v-14,-7,-36,-6,-50,-13c8599,15377,8599,15373,8599,15369v20,8,39,17,62,25c8683,15402,8704,15410,8724,15419v13,,19,2,24,12c8726,15437,8707,15436,8685,15444v-19,7,-44,-4,-60,12c8615,15466,8619,15496,8612,15506v,4,,8,,12em6245,12579v3,22,11,58,12,74c6263,12734,6242,12810,6245,12889v1,31,11,45,12,74c6260,13015,6261,13062,6268,13112v5,32,11,69,13,99c6287,13290,6272,13377,6268,13447v-4,74,-7,152,-11,223c6255,13707,6247,13752,6245,13782v-4,53,-10,112,-13,161c6227,14030,6240,14125,6245,14203v3,41,10,87,12,124c6267,14517,6242,14702,6232,14886v-3,51,-5,99,-11,149c6216,15075,6211,15118,6208,15158v-3,40,-10,74,-13,112c6185,15402,6201,15540,6208,15667v3,48,7,90,13,136c6226,15840,6227,15878,6232,15915v5,38,11,75,13,112c6247,16064,6255,16104,6257,16138v3,48,-11,94,-12,137c6243,16325,6235,16377,6232,16423v-4,56,-8,124,-11,174c6220,16626,6231,16674,6232,16684em6305,12554v-3,15,-16,39,-24,50c6267,12624,6256,12648,6245,12666v-10,16,-25,37,-37,50c6193,12732,6187,12737,6182,12753v14,-19,21,-32,39,-50c6243,12680,6240,12663,6257,12641v6,-8,23,-49,24,-50c6305,12572,6285,12586,6294,12604v10,20,20,32,37,49c6343,12665,6364,12700,6368,12716v,8,,16,,24em6443,13112v12,,16,,24,c6476,13138,6493,13108,6504,13124v,4,,9,,13em6541,13150v21,,41,,62,c6603,13162,6604,13165,6616,13161em6691,13187v26,,18,6,37,12em6776,13236v,14,16,21,26,25em6864,13311v4,,7,,11,c6882,13330,6881,13316,6888,13335v21,7,5,6,26,13em6975,13410v,4,,8,,12c6990,13426,6997,13431,7012,13435v7,18,7,6,14,24em7074,13546v14,19,20,21,26,37em7124,13683v,4,,8,,12c7145,13701,7129,13700,7149,13707v4,16,9,22,13,38em7186,13819v,14,14,21,24,25em7247,13993v5,19,13,26,13,49em7298,14154v,21,,25,,37c7314,14197,7309,14196,7309,14216em7309,14266v,29,5,38,13,61c7322,14340,7322,14344,7322,14352em7346,14476v,28,6,18,13,38em7372,14638v,12,,25,,37em7372,14786v,37,,75,,112em7372,14985v-15,19,-13,25,-13,50c7359,15047,7359,15051,7359,15059em7372,15196v,16,,33,,49em7372,15357v,17,,33,,50em7346,15481v-1,-5,-22,-28,-11,-37c7347,15434,7367,15431,7385,15431v,13,-4,44,-13,50c7366,15485,7342,15481,7335,15481v-4,-6,-26,-40,-13,-50c7328,15426,7344,15413,7346,15407v5,-13,19,-35,26,-38c7380,15365,7400,15369,7409,15369v,24,5,44,-11,62c7384,15447,7364,15462,7346,15468v-4,,-7,,-11,c7335,15441,7331,15419,7346,15407v28,-22,17,-7,39,c7385,15433,7378,15433,7372,15444v-7,13,-8,22,-26,24c7331,15470,7329,15443,7335,15431v4,-4,7,-8,11,-12em6294,15506v11,17,11,17,11,37em6257,15456v,12,,17,,25c6250,15493,6246,15493,6245,15518v-1,25,,50,,75c6331,15593,6418,15593,6504,15593v12,-8,10,-11,37,-13c6598,15576,6654,15585,6703,15593v12,,17,,25,c6736,15604,6731,15606,6739,15617v7,9,17,22,26,38c6771,15666,6775,15668,6776,15692v1,12,,25,,37c6776,15692,6783,15671,6791,15642v,-4,,-8,,-12c6807,15620,6806,15625,6828,15617v17,-6,27,-11,47,-12c6970,15600,7067,15605,7162,15605v12,7,11,10,37,12c7229,15619,7249,15609,7273,15605v26,-4,28,3,36,-25c7309,15568,7309,15563,7309,15555em6752,15890v,-23,-4,-23,-13,-37c6734,15845,6704,15812,6691,15828v-9,11,-12,16,-12,37c6679,15890,6679,15915,6679,15940v26,,25,-8,36,-13c6732,15919,6744,15911,6752,15890v6,-18,9,-32,24,-37c6776,15884,6781,15891,6791,15915v6,14,7,42,24,50c6828,15965,6832,15965,6828,15977em6245,13137v-32,-3,-14,-10,-50,c6181,13141,6171,13145,6158,13150v-8,14,-5,9,-13,24c6130,13182,6135,13179,6121,13187v-11,20,-17,39,-25,61c6092,13257,6086,13262,6083,13286v-2,7,-12,14,-13,37c6067,13386,6065,13452,6059,13509v-5,51,7,104,11,149c6074,13702,6063,13745,6059,13782v-4,44,7,87,11,124c6072,13925,6081,13942,6083,13955v3,21,11,47,13,62c6102,14058,6087,14097,6083,14129v-3,24,-11,56,-13,74c6066,14235,6062,14275,6059,14303v-3,25,-8,41,-13,62c6046,14369,6046,14373,6046,14377v-12,6,-19,20,-37,25c5985,14409,5948,14402,5923,14402v18,5,32,9,49,12c5976,14414,5981,14414,5985,14414v5,17,5,16,11,38c5999,14459,6008,14466,6009,14489v2,45,-9,88,-13,124c5994,14629,5997,14646,5996,14662v-1,3,-10,20,-11,38c5985,14704,5985,14708,5985,14712v-3,8,-11,14,-13,37c5972,14753,5972,14758,5972,14762v-3,7,-12,14,-13,37c5958,14811,5959,14824,5959,14836v-2,6,-11,16,-12,37c5946,14898,5947,14923,5947,14948v-3,7,-12,14,-13,37c5933,15007,5925,15030,5923,15047v-4,36,,75,,111c5927,15165,5938,15181,5947,15196v13,22,16,25,38,37c6001,15242,6014,15242,6033,15245v20,3,43,,63,c6096,15258,6096,15262,6108,15258em5737,14452v4,-20,15,-27,24,-38c5777,14393,5789,14374,5798,14352v9,-21,18,-43,25,-62c5823,14276,5822,14271,5810,14266v-15,5,-20,21,-36,37c5751,14325,5748,14350,5737,14377v-14,34,-26,49,-26,87c5711,14491,5721,14507,5737,14526v10,11,13,15,24,12c5776,14519,5774,14514,5774,14489v,-4,,-9,,-13c5750,14476,5731,14469,5724,14489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6" style="position:absolute;margin-left:178.5pt;margin-top:12.25pt;width:7.8pt;height:14.45pt;z-index:251729920" coordorigin="7298,12827" coordsize="274,509" path="m7298,13335v7,-19,14,-48,24,-62c7333,13257,7344,13244,7346,13224v,-4,,-9,,-13em7409,13087v11,-20,15,-23,13,-37c7439,13045,7441,13030,7458,13013v12,-11,16,-13,13,-25em7521,12914v4,-16,9,-22,13,-38c7542,12873,7564,12853,7571,12839v,-4,,-8,,-1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" annotation="t"/>
          </v:shape>
        </w:pict>
      </w:r>
    </w:p>
    <w:p w:rsidR="00C63D14" w:rsidRPr="00C63D14" w:rsidRDefault="00C673BB" w:rsidP="006E5CF4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091" style="position:absolute;margin-left:148.65pt;margin-top:7.1pt;width:4.95pt;height:.7pt;z-index:251724800" coordorigin="6245,13100" coordsize="173,25" path="m6245,13124v20,,18,5,23,-12em6320,13100v12,,25,,37,em6394,13100v18,,6,6,23,1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" annotation="t"/>
          </v:shape>
        </w:pict>
      </w:r>
    </w:p>
    <w:p w:rsidR="00AB7E57" w:rsidRPr="00AB7E57" w:rsidRDefault="00C673BB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5" style="position:absolute;margin-left:156.75pt;margin-top:6.9pt;width:17.25pt;height:33.75pt;z-index:251728896" coordorigin="6530,13546" coordsize="608,1192" path="m6530,14737v13,-20,10,-31,25,-50em6640,14526v,-8,,-17,,-25c6652,14497,6660,14480,6666,14464v7,-19,13,-28,13,-50c6695,14409,6690,14407,6703,14389em6791,14241v5,-21,18,-32,24,-50c6820,14178,6824,14168,6828,14154em6901,14042v11,-24,10,-43,26,-62c6939,13965,6946,13948,6951,13931em7063,13770v,-21,7,-31,11,-50em7111,13645v-26,,-24,1,-24,-25c7087,13591,7093,13584,7100,13571v8,-15,6,-8,11,-25c7125,13551,7135,13563,7137,13583v3,22,-5,30,-26,37c7099,13620,7095,13620,7087,13620v,-30,15,-22,24,-37c7120,13568,7113,13571,7137,13571v,24,3,31,-13,49c7118,13626,7084,13646,7074,13633v-10,-13,10,-40,13,-50c7105,13589,7100,13586,7100,1360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097" style="position:absolute;margin-left:148.65pt;margin-top:5.85pt;width:26.75pt;height:52.4pt;z-index:251730944" coordorigin="6245,13509" coordsize="942,1849" path="m6245,15357v,-4,,-9,,-13em6268,15283v,-13,,-17,13,-13em6320,15183v,-14,1,-19,11,-25em6430,14898v13,-16,21,-29,26,-49em7173,13534v12,-11,16,-13,13,-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" annotation="t"/>
          </v:shape>
        </w:pict>
      </w:r>
    </w:p>
    <w:p w:rsidR="00AB7E57" w:rsidRPr="00AB7E57" w:rsidRDefault="00AB7E57" w:rsidP="006E5CF4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B7E57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4" style="position:absolute;margin-left:152.55pt;margin-top:9pt;width:.05pt;height:.75pt;z-index:251727872" coordorigin="6381,14985" coordsize="1,25" path="m6381,15009v,-12,,-16,,-2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cBHQIAAgEgAGgMAAAAAADAAAAAAAAARljPVIrml8VPjwb4utLhmyIDI2QGPoBEyJIAAEgRRPet&#10;mgJFEhsCAJf+RhIbAgCX/lcNAAAABQM4C2UZIDIJAP7/AwHA/h9FMwkA/v8DAQD+f0U4CAD+HwD+&#10;tis2ECZv6z8AAAAAAAAAAPgX0T4AAAAAAACAOgoqBoL+Z/v5n/CH+AA2g+AA3dnU7nSH4xTjjZtL&#10;sx1cCgARIEDg3fVhfs8B&#10;" annotation="t"/>
          </v:shape>
        </w:pict>
      </w:r>
    </w:p>
    <w:p w:rsidR="006E5CF4" w:rsidRPr="00AB7E57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3" style="position:absolute;margin-left:146.9pt;margin-top:5.6pt;width:1.45pt;height:2.5pt;z-index:251726848" coordorigin="6182,15320" coordsize="51,88" path="m6208,15407v-17,-6,-15,-28,,-38c6220,15369,6224,15369,6232,15369v,20,,21,-11,38c6207,15404,6185,15387,6182,15381v-11,-20,8,-36,13,-49c6201,15315,6200,15320,6221,15320v,5,2,68,-13,49c6208,15365,6208,15361,6208,1535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" annotation="t"/>
          </v:shape>
        </w:pict>
      </w: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Pr="00AB7E57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E5CF4" w:rsidRDefault="006E5CF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00 про 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Git - www.git-scm.com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SmartGit - </w:t>
      </w:r>
      <w:r w:rsidRPr="004E2EDE">
        <w:rPr>
          <w:rFonts w:ascii="Consolas" w:hAnsi="Consolas" w:cs="Consolas"/>
          <w:noProof/>
          <w:lang w:val="en-US"/>
        </w:rPr>
        <w:t>http://www.syntevo.com/smartgithg/</w:t>
      </w:r>
    </w:p>
    <w:p w:rsidR="004E2EDE" w:rsidRP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IT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repository - 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stage - </w:t>
      </w:r>
      <w:r>
        <w:rPr>
          <w:rFonts w:ascii="Consolas" w:hAnsi="Consolas" w:cs="Consolas"/>
          <w:noProof/>
        </w:rPr>
        <w:t>пометить на изменение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commit - отослать помеченное</w:t>
      </w:r>
    </w:p>
    <w:p w:rsidR="004E2EDE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</w:t>
      </w:r>
      <w:r>
        <w:rPr>
          <w:rFonts w:ascii="Consolas" w:hAnsi="Consolas" w:cs="Consolas"/>
          <w:noProof/>
          <w:lang w:val="en-US"/>
        </w:rPr>
        <w:t>www.github.com - зарег.</w:t>
      </w:r>
    </w:p>
    <w:p w:rsidR="00BC56BB" w:rsidRP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&gt;&gt;&gt; www.gravatar.org</w:t>
      </w:r>
    </w:p>
    <w:p w:rsidR="004E2EDE" w:rsidRDefault="004E2E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Д.з. - полностью установить Git SmartGit, </w:t>
      </w:r>
      <w:r>
        <w:rPr>
          <w:rFonts w:ascii="Consolas" w:hAnsi="Consolas" w:cs="Consolas"/>
          <w:noProof/>
          <w:lang w:val="en-US"/>
        </w:rPr>
        <w:t>GitHub,</w:t>
      </w:r>
    </w:p>
    <w:p w:rsidR="00BC56BB" w:rsidRDefault="00BC56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ravatar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-= 03.06.2014 =-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втор:</w:t>
      </w:r>
    </w:p>
    <w:p w:rsidR="008D3DDE" w:rsidRDefault="008D3DD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D3DDE" w:rsidRPr="0046204C" w:rsidRDefault="008D3DDE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REATE:</w:t>
      </w:r>
    </w:p>
    <w:p w:rsidR="008D3DDE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REATESTRUCT *cs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 = (CREATESTRUCT *)lParam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cs-&gt;hInstance ... - все параметры из CreateWindow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SIZE:</w:t>
      </w:r>
      <w:r>
        <w:rPr>
          <w:rFonts w:ascii="Consolas" w:hAnsi="Consolas" w:cs="Consolas"/>
          <w:noProof/>
          <w:lang w:val="en-US"/>
        </w:rPr>
        <w:t xml:space="preserve"> - при изменении размера окна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NT w = LOWORD(lParam), h = HIWORD(lParam);</w:t>
      </w:r>
    </w:p>
    <w:p w:rsidR="00A30B69" w:rsidRDefault="00A30B6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30B69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CLOSE:</w:t>
      </w:r>
      <w:r>
        <w:rPr>
          <w:rFonts w:ascii="Consolas" w:hAnsi="Consolas" w:cs="Consolas"/>
          <w:noProof/>
          <w:lang w:val="en-US"/>
        </w:rPr>
        <w:t xml:space="preserve"> - при попытке зактрыть окн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можно отказать, можно вызвать </w:t>
      </w:r>
      <w:r>
        <w:rPr>
          <w:rFonts w:ascii="Consolas" w:hAnsi="Consolas" w:cs="Consolas"/>
          <w:noProof/>
          <w:lang w:val="en-US"/>
        </w:rPr>
        <w:t>DestroyWindow(hWnd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DESTROY:</w:t>
      </w:r>
      <w:r>
        <w:rPr>
          <w:rFonts w:ascii="Consolas" w:hAnsi="Consolas" w:cs="Consolas"/>
          <w:noProof/>
          <w:lang w:val="en-US"/>
        </w:rPr>
        <w:t xml:space="preserve"> - при уничтожении (</w:t>
      </w:r>
      <w:r>
        <w:rPr>
          <w:rFonts w:ascii="Consolas" w:hAnsi="Consolas" w:cs="Consolas"/>
          <w:noProof/>
        </w:rPr>
        <w:t>сообщение о случившемся</w:t>
      </w:r>
      <w:r>
        <w:rPr>
          <w:rFonts w:ascii="Consolas" w:hAnsi="Consolas" w:cs="Consolas"/>
          <w:noProof/>
          <w:lang w:val="en-US"/>
        </w:rPr>
        <w:t>)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- для главного окна программы PostQuitMessage(0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PAINT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для восстановления содержимого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PAINTSTRUCT ps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hDC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hDC = Begin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. . .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EndPaint(hWnd, &amp;ps)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инициировать полную перерисовку -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validateRect</w:t>
      </w:r>
      <w:r>
        <w:rPr>
          <w:rFonts w:ascii="Consolas" w:hAnsi="Consolas" w:cs="Consolas"/>
          <w:noProof/>
          <w:lang w:val="en-US"/>
        </w:rPr>
        <w:t>(hWnd, NULL, TRUE); TRUE - все закрасить фоном</w:t>
      </w:r>
    </w:p>
    <w:p w:rsidR="0027559B" w:rsidRPr="0027559B" w:rsidRDefault="0027559B" w:rsidP="00A73607">
      <w:pPr>
        <w:spacing w:after="0" w:line="240" w:lineRule="auto"/>
        <w:rPr>
          <w:rFonts w:ascii="Consolas" w:hAnsi="Consolas" w:cs="Consolas"/>
          <w:noProof/>
        </w:rPr>
      </w:pPr>
    </w:p>
    <w:p w:rsidR="0027559B" w:rsidRPr="0046204C" w:rsidRDefault="0027559B" w:rsidP="00A73607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ERASEBKGND: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перерисовка фона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HDC hDC = (HDC)wParam;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return 1; - при закраске</w:t>
      </w:r>
    </w:p>
    <w:p w:rsidR="0027559B" w:rsidRDefault="0027559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b/>
          <w:noProof/>
          <w:color w:val="FF0000"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TIME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сигнал от таймер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INT </w:t>
      </w:r>
      <w:r>
        <w:rPr>
          <w:rFonts w:ascii="Consolas" w:hAnsi="Consolas" w:cs="Consolas"/>
          <w:noProof/>
          <w:lang w:val="en-US"/>
        </w:rPr>
        <w:t>TimerNo</w:t>
      </w:r>
      <w:r>
        <w:rPr>
          <w:rFonts w:ascii="Consolas" w:hAnsi="Consolas" w:cs="Consolas"/>
          <w:noProof/>
        </w:rPr>
        <w:t xml:space="preserve"> = wParam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создать: SetTimer(hWnd, TimerNo, DelayTimeInMs, NULL);</w:t>
      </w:r>
    </w:p>
    <w:p w:rsidR="0046204C" w:rsidRP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ничтожить: KillTimer(hWnd, TimerNo);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 w:rsidR="00D83921">
        <w:rPr>
          <w:rFonts w:ascii="Consolas" w:hAnsi="Consolas" w:cs="Consolas"/>
          <w:b/>
          <w:noProof/>
          <w:color w:val="FF0000"/>
          <w:lang w:val="en-US"/>
        </w:rPr>
        <w:t>MOUSEMOVE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D83921">
        <w:rPr>
          <w:rFonts w:ascii="Consolas" w:hAnsi="Consolas" w:cs="Consolas"/>
          <w:noProof/>
        </w:rPr>
        <w:t>перемещение</w:t>
      </w:r>
    </w:p>
    <w:p w:rsidR="00D83921" w:rsidRPr="00D83921" w:rsidRDefault="00D83921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</w:t>
      </w:r>
    </w:p>
    <w:p w:rsidR="00D83921" w:rsidRDefault="00D83921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пускание</w:t>
      </w:r>
      <w:r>
        <w:rPr>
          <w:rFonts w:ascii="Consolas" w:hAnsi="Consolas" w:cs="Consolas"/>
          <w:noProof/>
          <w:lang w:val="en-US"/>
        </w:rPr>
        <w:t xml:space="preserve">  MBUTTON RBUTTON</w:t>
      </w:r>
    </w:p>
    <w:p w:rsidR="0000748D" w:rsidRDefault="0000748D" w:rsidP="00D83921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LBUTTONDBLCLK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 w:rsidRPr="0000748D"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  <w:lang w:val="en-US"/>
        </w:rPr>
        <w:t xml:space="preserve">- </w:t>
      </w:r>
      <w:r>
        <w:rPr>
          <w:rFonts w:ascii="Consolas" w:hAnsi="Consolas" w:cs="Consolas"/>
          <w:noProof/>
        </w:rPr>
        <w:t>двойное нажатие !!! в классе окна</w:t>
      </w:r>
    </w:p>
    <w:p w:rsidR="0000748D" w:rsidRPr="0000748D" w:rsidRDefault="0000748D" w:rsidP="00D83921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                wc.style</w:t>
      </w:r>
      <w:r w:rsidR="007C4FDC">
        <w:rPr>
          <w:rFonts w:ascii="Consolas" w:hAnsi="Consolas" w:cs="Consolas"/>
          <w:noProof/>
          <w:lang w:val="en-US"/>
        </w:rPr>
        <w:t xml:space="preserve"> = ... | CS_DBLCLK;</w:t>
      </w:r>
    </w:p>
    <w:p w:rsidR="00A1229F" w:rsidRDefault="00A1229F" w:rsidP="00A1229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MOUSEWHEEL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кручение колеса</w:t>
      </w:r>
    </w:p>
    <w:p w:rsidR="003C2FFF" w:rsidRDefault="003C2FFF" w:rsidP="00A1229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 z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wParam); - колесико</w:t>
      </w:r>
    </w:p>
    <w:p w:rsidR="003C2FFF" w:rsidRPr="003C2FFF" w:rsidRDefault="003C2FFF" w:rsidP="00A1229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для всех мышиных сообщений: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INT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x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LOWORD(lParam);</w:t>
      </w:r>
    </w:p>
    <w:p w:rsidR="003C2FFF" w:rsidRDefault="003C2FFF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  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 xml:space="preserve"> = (</w:t>
      </w:r>
      <w:r>
        <w:rPr>
          <w:rFonts w:ascii="Consolas" w:hAnsi="Consolas" w:cs="Consolas"/>
          <w:noProof/>
          <w:lang w:val="en-US"/>
        </w:rPr>
        <w:t>SHORT</w:t>
      </w:r>
      <w:r>
        <w:rPr>
          <w:rFonts w:ascii="Consolas" w:hAnsi="Consolas" w:cs="Consolas"/>
          <w:noProof/>
        </w:rPr>
        <w:t>)</w:t>
      </w:r>
      <w:r>
        <w:rPr>
          <w:rFonts w:ascii="Consolas" w:hAnsi="Consolas" w:cs="Consolas"/>
          <w:noProof/>
          <w:lang w:val="en-US"/>
        </w:rPr>
        <w:t>HIWORD(lParam);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в wParam - биты кнопок: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MK_LBUTTON ...</w:t>
      </w:r>
    </w:p>
    <w:p w:rsid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SHIFT</w:t>
      </w:r>
    </w:p>
    <w:p w:rsidR="00F12A28" w:rsidRPr="00F12A28" w:rsidRDefault="00F12A28" w:rsidP="003C2FFF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MK_CONTROL</w:t>
      </w:r>
    </w:p>
    <w:p w:rsidR="00D83921" w:rsidRDefault="00D83921" w:rsidP="004620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!!! SetCapture(hWnd); - заставляет все сообщения</w:t>
      </w:r>
      <w:r>
        <w:rPr>
          <w:rFonts w:ascii="Consolas" w:hAnsi="Consolas" w:cs="Consolas"/>
          <w:noProof/>
        </w:rPr>
        <w:t xml:space="preserve"> от мыши засылать в указанное окно</w:t>
      </w:r>
    </w:p>
    <w:p w:rsidR="00F12A28" w:rsidRPr="00F12A28" w:rsidRDefault="00F12A28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SetCapture(NULL); - отмена</w:t>
      </w:r>
    </w:p>
    <w:p w:rsidR="0046204C" w:rsidRDefault="0046204C" w:rsidP="0046204C">
      <w:pPr>
        <w:spacing w:after="0" w:line="240" w:lineRule="auto"/>
        <w:rPr>
          <w:rFonts w:ascii="Consolas" w:hAnsi="Consolas" w:cs="Consolas"/>
          <w:noProof/>
        </w:rPr>
      </w:pPr>
    </w:p>
    <w:p w:rsidR="00F12A28" w:rsidRDefault="00F12A28" w:rsidP="00F12A28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DOWN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 w:rsidR="00377E8F">
        <w:rPr>
          <w:rFonts w:ascii="Consolas" w:hAnsi="Consolas" w:cs="Consolas"/>
          <w:noProof/>
        </w:rPr>
        <w:t>нажатие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</w:t>
      </w:r>
      <w:r>
        <w:rPr>
          <w:rFonts w:ascii="Consolas" w:hAnsi="Consolas" w:cs="Consolas"/>
          <w:noProof/>
          <w:lang w:val="en-US"/>
        </w:rPr>
        <w:t>Key = wParam;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VK_LEFT VK_UP ...</w:t>
      </w:r>
    </w:p>
    <w:p w:rsid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A' 'B' ... 'Z'</w:t>
      </w:r>
    </w:p>
    <w:p w:rsidR="00377E8F" w:rsidRPr="00377E8F" w:rsidRDefault="00377E8F" w:rsidP="00F12A28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'1' '2' </w:t>
      </w:r>
    </w:p>
    <w:p w:rsidR="00F12A28" w:rsidRPr="00377E8F" w:rsidRDefault="00377E8F" w:rsidP="0046204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(WORD)lParam - счетчик автоповтора</w:t>
      </w:r>
    </w:p>
    <w:p w:rsidR="0027559B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WORD == unsigned short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KEY</w:t>
      </w:r>
      <w:r>
        <w:rPr>
          <w:rFonts w:ascii="Consolas" w:hAnsi="Consolas" w:cs="Consolas"/>
          <w:b/>
          <w:noProof/>
          <w:color w:val="FF0000"/>
        </w:rPr>
        <w:t>UP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отжатие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 w:rsidRPr="0046204C">
        <w:rPr>
          <w:rFonts w:ascii="Consolas" w:hAnsi="Consolas" w:cs="Consolas"/>
          <w:b/>
          <w:noProof/>
          <w:color w:val="FF0000"/>
          <w:lang w:val="en-US"/>
        </w:rPr>
        <w:t>WM_</w:t>
      </w:r>
      <w:r>
        <w:rPr>
          <w:rFonts w:ascii="Consolas" w:hAnsi="Consolas" w:cs="Consolas"/>
          <w:b/>
          <w:noProof/>
          <w:color w:val="FF0000"/>
          <w:lang w:val="en-US"/>
        </w:rPr>
        <w:t>CHAR</w:t>
      </w:r>
      <w:r w:rsidRPr="0046204C">
        <w:rPr>
          <w:rFonts w:ascii="Consolas" w:hAnsi="Consolas" w:cs="Consolas"/>
          <w:b/>
          <w:noProof/>
          <w:color w:val="FF0000"/>
          <w:lang w:val="en-US"/>
        </w:rPr>
        <w:t>:</w:t>
      </w:r>
      <w:r>
        <w:rPr>
          <w:rFonts w:ascii="Consolas" w:hAnsi="Consolas" w:cs="Consolas"/>
          <w:noProof/>
          <w:lang w:val="en-US"/>
        </w:rPr>
        <w:t xml:space="preserve"> - </w:t>
      </w:r>
      <w:r>
        <w:rPr>
          <w:rFonts w:ascii="Consolas" w:hAnsi="Consolas" w:cs="Consolas"/>
          <w:noProof/>
        </w:rPr>
        <w:t>нажатие символа</w:t>
      </w:r>
    </w:p>
    <w:p w:rsidR="00377E8F" w:rsidRPr="00377E8F" w:rsidRDefault="00377E8F" w:rsidP="00377E8F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CHAR ch = wParam; &lt;-- TranslateMessage(&amp;msg) в цикле сообщений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- 1</w:t>
      </w:r>
      <w:r>
        <w:rPr>
          <w:rFonts w:ascii="Consolas" w:hAnsi="Consolas" w:cs="Consolas"/>
          <w:noProof/>
          <w:lang w:val="en-US"/>
        </w:rPr>
        <w:t>0:</w:t>
      </w:r>
      <w:r>
        <w:rPr>
          <w:rFonts w:ascii="Consolas" w:hAnsi="Consolas" w:cs="Consolas"/>
          <w:noProof/>
        </w:rPr>
        <w:t>45</w:t>
      </w: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E8F" w:rsidRDefault="00377E8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войная буферизация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вместимый контекст - контекст для рисования в памяти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HDC hMemDC = CreateCompatibleDC(hDC); hDC - контекст окна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удалить - DeleteDC(hMemDC);</w:t>
      </w:r>
    </w:p>
    <w:p w:rsidR="003D1391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оздание изображения в памяти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BITMAP hBm = CreateCompatibleBitmap(hDC, W, H);</w:t>
      </w:r>
    </w:p>
    <w:p w:rsidR="003D47E2" w:rsidRP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удалить DeleteObject(hBm);</w:t>
      </w:r>
    </w:p>
    <w:p w:rsidR="003D1391" w:rsidRDefault="003D1391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бираем его в контекст для рисования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electObject(hMemDC, hBm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ineTo(hMemDC, 30, 30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рисование контекста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в др</w:t>
      </w:r>
      <w:r>
        <w:rPr>
          <w:rFonts w:ascii="Consolas" w:hAnsi="Consolas" w:cs="Consolas"/>
          <w:noProof/>
          <w:lang w:val="en-US"/>
        </w:rPr>
        <w:t>y</w:t>
      </w:r>
      <w:r>
        <w:rPr>
          <w:rFonts w:ascii="Consolas" w:hAnsi="Consolas" w:cs="Consolas"/>
          <w:noProof/>
        </w:rPr>
        <w:t>гой контекст: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-block-transfer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BitBlt(hDC_куда, Xкуда, Yкуда, Wкуда, Hкуда,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hDC_откуда, Xоткуда, Yоткуда, SRCCOPY);</w:t>
      </w:r>
    </w:p>
    <w:p w:rsidR="003D47E2" w:rsidRDefault="003D47E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StretchBlt(hDC_куда, Xкуда, Yкуда, Wкуда, H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hDC_откуда, Xоткуда, Yоткуда,</w:t>
      </w:r>
    </w:p>
    <w:p w:rsidR="003D47E2" w:rsidRDefault="003D47E2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                 Wоткуда, Hоткуда, SRCCOPY);</w:t>
      </w:r>
    </w:p>
    <w:p w:rsidR="005A1F90" w:rsidRDefault="005A1F90" w:rsidP="005A1F90">
      <w:pPr>
        <w:pStyle w:val="HTML"/>
        <w:rPr>
          <w:b/>
          <w:bCs/>
          <w:color w:val="000000"/>
          <w:lang w:val="en-US"/>
        </w:rPr>
      </w:pPr>
      <w:r>
        <w:rPr>
          <w:b/>
          <w:bCs/>
          <w:color w:val="000000"/>
        </w:rPr>
        <w:t>SetStretchBltMode(</w:t>
      </w:r>
      <w:r>
        <w:rPr>
          <w:b/>
          <w:bCs/>
          <w:color w:val="000000"/>
          <w:lang w:val="en-US"/>
        </w:rPr>
        <w:t>hDC, режим);</w:t>
      </w:r>
    </w:p>
    <w:p w:rsidR="005A1F90" w:rsidRPr="005A1F90" w:rsidRDefault="005A1F90" w:rsidP="005A1F90">
      <w:pPr>
        <w:pStyle w:val="HTML"/>
        <w:rPr>
          <w:b/>
          <w:bCs/>
          <w:color w:val="000000"/>
        </w:rPr>
      </w:pPr>
      <w:r>
        <w:rPr>
          <w:b/>
          <w:bCs/>
          <w:color w:val="000000"/>
        </w:rPr>
        <w:t xml:space="preserve">режимы - </w:t>
      </w:r>
      <w:r>
        <w:rPr>
          <w:rFonts w:ascii="Verdana" w:hAnsi="Verdana"/>
          <w:color w:val="000000"/>
          <w:sz w:val="17"/>
          <w:szCs w:val="17"/>
        </w:rPr>
        <w:t>COLORONCOLOR</w:t>
      </w:r>
      <w:r>
        <w:rPr>
          <w:rFonts w:ascii="Verdana" w:hAnsi="Verdana"/>
          <w:color w:val="000000"/>
          <w:sz w:val="17"/>
          <w:szCs w:val="17"/>
          <w:lang w:val="en-US"/>
        </w:rPr>
        <w:t xml:space="preserve"> или </w:t>
      </w:r>
      <w:r>
        <w:rPr>
          <w:rFonts w:ascii="Verdana" w:hAnsi="Verdana"/>
          <w:color w:val="000000"/>
          <w:sz w:val="17"/>
          <w:szCs w:val="17"/>
        </w:rPr>
        <w:t>HALFTONE или BLACKONWHITE или WHITEONBLACK</w:t>
      </w:r>
    </w:p>
    <w:p w:rsidR="005A1F90" w:rsidRPr="003D47E2" w:rsidRDefault="005A1F90" w:rsidP="003D47E2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D47E2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00" style="position:absolute;margin-left:20.4pt;margin-top:7.05pt;width:324.85pt;height:85.7pt;z-index:251734016" coordorigin="1719,14916" coordsize="11461,3022" path="m1719,15093v,151,,575,,424c1734,15471,1731,15429,1731,15380v,-65,1,-129,15,-191c1757,15141,1760,15095,1788,15052v15,-23,13,-34,41,-41c1845,15035,1841,15049,1841,15080v,73,8,153,-12,219c1825,15313,1826,15345,1814,15353v-10,6,-44,9,-26,c1792,15353,1796,15353,1800,15353em1938,15299v,35,-21,188,12,204c1965,15511,1996,15503,2005,15490v17,-24,38,-72,43,-96c2052,15374,2048,15347,2048,15326v-12,4,-25,23,-29,41c2011,15401,2025,15410,2033,15435v9,26,13,27,41,27c2102,15462,2120,15468,2141,15449v24,-22,38,-43,57,-69c2210,15364,2222,15346,2224,15326v2,-14,12,-25,26,-27c2267,15297,2275,15314,2279,15326v6,-2,31,-28,14,-41c2280,15275,2244,15286,2238,15299v-9,18,-24,50,-28,68c2204,15395,2207,15429,2224,15449v15,17,48,20,69,13c2326,15451,2380,15419,2402,15394v16,-19,22,-36,41,-54em2483,15312v-8,-21,-21,-16,-40,c2421,15331,2417,15366,2415,15394v-2,33,-8,72,14,96c2452,15515,2485,15503,2512,15490v26,-12,60,-40,67,-69c2586,15391,2576,15346,2552,15326v-24,-20,-54,-27,-83,-27c2447,15299,2439,15295,2443,15312em2729,15299v5,-21,13,-38,28,-55c2790,15208,2813,15177,2838,15134v24,-42,40,-88,43,-136c2883,14969,2883,14932,2852,14916v-24,-13,-63,13,-81,27c2716,14987,2699,15047,2674,15107v-33,79,-41,133,-41,219c2633,15380,2624,15425,2674,15462v25,18,64,41,97,28c2794,15480,2783,15426,2783,15408v,-52,-38,-64,-81,-68c2677,15338,2656,15374,2648,15394v-10,25,5,33,14,41c2666,15440,2670,15444,2674,15449em2933,15353v14,-12,19,-14,15,-27c2931,15316,2933,15314,2907,15312v-28,-2,-48,-4,-69,14c2820,15342,2813,15372,2812,15394v-1,16,-9,75,14,82c2874,15489,2893,15470,2921,15449v33,-25,52,-40,55,-82c2978,15337,2970,15339,2962,15326v-16,16,-36,33,-41,54c2918,15393,2922,15408,2921,15421v42,9,23,5,69,c3024,15417,3043,15392,3071,15367v16,-14,26,-18,41,-27c3097,15354,3107,15349,3098,15367v-13,28,-22,65,-27,95c3068,15478,3071,15500,3071,15517v18,-26,25,-47,27,-82c3100,15401,3109,15375,3112,15340v,-5,,-9,,-14c3112,15357,3106,15384,3126,15408v8,10,17,29,41,27c3193,15433,3209,15406,3221,15394v17,-16,20,-25,29,-41c3279,15321,3243,15360,3236,15367v-19,18,-25,55,-29,82c3203,15475,3209,15483,3221,15503v42,-5,42,-7,69,-41c3311,15436,3351,15386,3359,15353v,-13,,-18,,-27c3352,15345,3334,15376,3331,15394v-4,26,,56,,82c3352,15485,3364,15496,3386,15476v26,-24,40,-52,54,-82c3452,15369,3457,15348,3467,15326v-20,17,-33,16,-41,54c3418,15415,3426,15448,3440,15476v13,26,8,25,41,27c3502,15504,3522,15508,3536,15490v20,-25,34,-57,54,-82c3607,15387,3610,15364,3619,15340v-15,2,-49,2,-57,13c3548,15373,3546,15416,3536,15435v-17,31,-22,39,,68c3558,15531,3597,15539,3631,15531v37,-13,47,-16,69,-28em4000,15340v-3,-26,-3,-24,-12,-41c3958,15303,3946,15305,3919,15326v-27,21,-29,40,-41,68c3860,15434,3859,15445,3890,15476v20,20,70,20,98,14c4030,15481,4071,15457,4095,15421v16,-23,35,-45,43,-68c4138,15349,4138,15344,4138,15340v-7,10,-24,27,-29,54c4102,15430,4108,15462,4124,15490v9,17,12,16,26,27c4173,15495,4186,15474,4205,15449v15,-20,32,-47,40,-69c4245,15376,4245,15371,4245,15367v-3,22,-11,34,-14,54c4226,15455,4234,15463,4245,15476v15,18,46,20,69,14c4340,15483,4371,15430,4383,15408v13,-23,20,-59,26,-82c4409,15321,4409,15317,4409,15312v-30,27,-14,25,-26,68c4369,15431,4369,15476,4369,15531v,91,,182,,273c4369,15850,4362,15813,4369,15791v17,-54,19,-109,28,-165c4407,15564,4418,15494,4438,15435v13,-37,14,-64,40,-95c4490,15325,4495,15320,4505,15312v15,11,35,17,42,41c4557,15388,4566,15428,4547,15462v-12,22,-31,53,-57,69c4462,15549,4448,15549,4424,15531v-23,-17,-15,-42,-15,-69c4409,15458,4409,15453,4409,15449em4738,15435v-6,-22,-14,-37,-29,-55c4686,15353,4680,15373,4669,15380v-22,13,-47,22,-55,55c4605,15470,4608,15531,4628,15558v12,16,51,24,69,14c4727,15556,4733,15515,4750,15490v14,-21,25,-68,14,-96c4759,15389,4755,15385,4750,15380v-20,22,-24,26,-26,55c4722,15461,4726,15483,4738,15503v19,30,36,28,69,28c4846,15531,4837,15519,4859,15490v18,-24,26,-51,29,-82c4888,15403,4888,15399,4888,15394v-24,11,-34,38,-41,68c4843,15482,4848,15516,4859,15531v16,23,32,27,57,27c4937,15558,4974,15556,4983,15531v11,-32,24,-75,26,-110c5010,15403,5009,15376,5009,15394v-14,42,-14,55,,96c5017,15512,5025,15546,5052,15558v14,6,25,10,41,14c5109,15551,5107,15544,5107,15517v,-53,-37,-109,-69,-150c5005,15325,4975,15283,4928,15257v-28,-15,-45,-33,-69,-54c4885,15185,4898,15183,4928,15175v36,-11,45,-16,69,-13em5161,15394v,50,1,92,15,137c5180,15543,5209,15594,5216,15599v18,14,12,-21,12,-27em5119,15340v-37,-12,-74,-16,-26,c5123,15350,5158,15358,5188,15367v39,12,67,13,109,13em5352,15340v-17,4,-46,22,-55,40c5285,15405,5283,15433,5283,15462v,29,-6,48,14,69c5310,15545,5347,15552,5366,15544v27,-11,40,-44,41,-68c5409,15443,5415,15405,5393,15380v-12,-14,-38,-25,-55,-27c5325,15353,5321,15353,5312,15353v5,14,19,22,40,14c5390,15353,5424,15327,5462,15312v41,-16,95,-45,123,-82c5601,15209,5620,15171,5626,15148v-26,,-36,-4,-55,14c5537,15193,5511,15239,5502,15285v-9,45,-14,89,-14,136c5488,15455,5500,15484,5530,15503v29,19,44,20,67,c5621,15483,5626,15464,5626,15435v,-26,-32,-35,-55,-41c5536,15385,5514,15399,5488,15408v-4,,-8,,-12,em5790,15544v,-13,,-18,,-27em5776,15408v-24,-24,-6,-14,14,-14em6623,15435v-6,77,-22,145,-28,219c6577,15889,6599,16121,6568,16351v-6,47,-8,91,-14,137c6547,16540,6540,16586,6528,16638v-9,40,-17,84,-28,123c6491,16793,6474,16832,6459,16857v-15,24,-39,46,-55,68c6393,16940,6368,16960,6364,16966v-8,12,-24,40,-29,55c6328,17039,6326,17058,6321,17076v-5,19,-8,36,-12,54c6304,17151,6299,17165,6295,17185v-6,28,-12,71,-14,95c6279,17303,6282,17326,6281,17349v24,4,47,12,68,14c6406,17367,6458,17373,6514,17376v66,3,126,6,190,14c6755,17396,6805,17401,6856,17404v56,3,108,10,163,13c7080,17420,7137,17422,7197,17431v60,9,117,8,178,14c7451,17452,7530,17461,7606,17472v60,9,119,17,179,27c7844,17508,7903,17518,7961,17527v51,8,101,17,150,27c8161,17564,8212,17570,8261,17581v49,11,102,15,150,27c8459,17620,8500,17629,8549,17636v59,8,118,18,176,27c8765,17669,8808,17687,8849,17690v27,2,54,-1,81,c8930,17543,8930,17398,8944,17253v4,-37,11,-82,15,-123c8963,17092,8971,17061,8973,17021v12,-222,-19,-452,12,-670c8990,16317,8994,16287,8999,16255v4,-26,10,-45,14,-68c9019,16153,9019,16124,9028,16091v6,-22,6,-45,12,-68c9047,15996,9061,15971,9068,15941v5,-21,10,-35,14,-55c9086,15861,9090,15841,9094,15818v4,-23,10,-34,15,-55c9115,15737,9117,15742,9123,15722v5,-18,8,-24,14,-41c9137,15677,9137,15672,9137,15668v-22,-3,-30,-13,-55,-14c8866,15648,8653,15659,8440,15640v-41,-4,-79,-13,-124,-14c8109,15622,7906,15616,7702,15613v-81,-1,-174,-11,-246,-14c7386,15596,7318,15594,7252,15585v-32,-4,-69,-11,-96,-13c7088,15567,7025,15568,6964,15558v-18,-3,-23,-11,-41,-14c6893,15539,6867,15536,6840,15531v-27,-5,-19,-9,-40,-14c6776,15511,6754,15507,6733,15503v-23,-4,-64,-13,-83,-13c6632,15490,6627,15504,6609,15503v-5,,-9,,-14,em7566,16296v-13,-22,-39,-44,-41,-68c7524,16215,7510,16202,7497,16187v-13,-14,-37,-25,-55,-27c7397,16155,7357,16165,7319,16173v-38,8,-38,15,-67,42c7239,16228,7202,16251,7197,16269v-8,31,-14,48,-14,82c7183,16384,7192,16407,7197,16433v8,38,15,65,40,96c7254,16550,7284,16571,7306,16584v28,17,49,13,81,13c7412,16597,7437,16597,7456,16584v28,-19,52,-39,69,-69c7540,16488,7572,16448,7578,16419v7,-32,14,-47,14,-82c7592,16309,7586,16305,7578,16282v-6,-16,-19,-48,-41,-54c7513,16221,7489,16225,7483,16242em7892,16323v,-15,-4,-47,-14,-54c7862,16257,7822,16272,7811,16282v-24,21,-36,45,-55,69c7726,16388,7728,16412,7728,16460v,44,-10,98,14,137c7757,16621,7785,16664,7811,16679v22,13,54,14,81,14c7925,16693,7956,16682,7975,16652v25,-40,39,-77,41,-123c8018,16479,8029,16407,8002,16364v-12,-19,-47,-26,-67,-27c7894,16335,7871,16359,7838,16378em7661,16679v,88,3,181,-14,260c7640,16972,7652,16967,7635,16994em7387,16980v,44,-5,87,15,123c7421,17136,7430,17170,7456,17198v32,34,59,44,96,69c7587,17291,7622,17280,7661,17267v39,-13,79,-28,110,-55c7787,17198,7815,17193,7825,17171v10,-22,-4,-31,13,-54c7835,17107,7826,17083,7811,17076v-5,,-9,,-14,em7469,16050v-19,-10,-32,-20,-53,-27c7393,16015,7385,16013,7359,16009v-35,-5,-66,8,-93,14c7236,16029,7211,16038,7183,16050v-26,11,-59,17,-83,28c7066,16093,7037,16115,7006,16132v-32,17,-69,32,-97,55c6882,16209,6832,16256,6814,16282v-34,49,-63,122,-81,178c6720,16502,6719,16552,6718,16597v-2,68,1,128,15,191c6742,16829,6757,16858,6773,16898v20,49,39,80,67,123c6861,17053,6886,17085,6909,17117v22,31,46,52,69,81c7001,17227,7022,17254,7047,17280v39,41,77,77,122,110c7201,17413,7220,17418,7252,17431v34,14,60,19,95,27c7388,17467,7428,17477,7469,17486v28,6,56,7,83,13c7579,17504,7609,17510,7635,17513v64,7,134,-3,190,-14c7853,17494,7879,17498,7906,17486v31,-14,54,-37,82,-55c8006,17419,8036,17407,8056,17390v43,-37,74,-82,110,-123c8189,17241,8191,17221,8206,17198v16,-24,41,-43,55,-68c8279,17097,8290,17064,8304,17035v17,-36,31,-72,40,-110c8352,16892,8351,16862,8357,16829v5,-28,13,-60,14,-96c8372,16690,8360,16645,8357,16611v-3,-39,-5,-73,-13,-110c8337,16471,8327,16432,8316,16405v-8,-21,-31,-51,-41,-68c8263,16317,8248,16301,8235,16282v-17,-24,-24,-47,-41,-67c8150,16163,8090,16119,8044,16078v-22,-20,-17,-23,-42,-42c7984,16022,7966,16019,7947,16009v-20,-11,-48,-16,-69,-27c7860,15973,7843,15963,7825,15954v-32,-15,-51,-18,-83,-27c7713,15919,7692,15916,7661,15913v-50,-5,-91,5,-136,14c7457,15940,7414,15963,7359,16009v-26,14,-35,19,-40,41em9068,15408v-33,-10,-46,-8,-69,27c8987,15453,8972,15482,8959,15503v-40,65,-82,128,-124,192c8792,15761,8728,15833,8713,15913v-5,25,-4,73,-14,96c8692,16025,8687,16060,8685,16036v-3,-44,-7,-86,-14,-123c8666,15890,8668,15898,8659,15886v,55,,109,,164c8675,16033,8688,16010,8699,15995v16,-21,38,-29,55,-41c8778,15937,8784,15950,8809,15941v9,-5,17,-9,26,-14em9273,15380v,-23,,-45,,-68c9252,15317,9236,15325,9218,15340v-15,13,-27,49,-28,68c9188,15428,9181,15479,9204,15490v25,13,88,,109,-14c9330,15460,9338,15454,9354,15449em9449,15340v-24,-20,-27,-19,-40,c9390,15368,9397,15367,9382,15394v-9,16,-31,40,,55c9407,15461,9441,15446,9449,15435v18,-25,14,-35,14,-68c9463,15338,9440,15337,9423,15326v-12,-12,-14,-17,-26,-14em9492,15299v,4,,9,,13c9509,15318,9513,15335,9532,15353v15,14,36,47,55,55c9605,15416,9620,15421,9642,15421v5,,9,,14,em9656,15299v-13,-13,-15,-17,-28,-14c9623,15302,9605,15308,9587,15326v-10,10,-36,53,-40,68c9541,15417,9538,15428,9532,15449em9697,15326v,27,-10,34,-15,54c9673,15417,9674,15467,9668,15503v-6,34,,75,,110c9668,15585,9678,15565,9682,15544v13,-61,4,-131,15,-191c9701,15334,9715,15282,9737,15271v17,-8,48,-14,69,-14c9831,15257,9844,15257,9847,15285v2,18,-18,42,-29,55c9803,15358,9788,15378,9765,15380v-7,1,-30,29,-42,14c9709,15377,9729,15369,9737,15367em10066,15299v,-14,,-28,,-42c10036,15257,10038,15265,10025,15271v-13,7,-51,21,-57,41c9962,15332,9963,15384,9984,15394v27,13,49,14,82,14c10103,15408,10109,15405,10134,15380v25,-25,8,-29,,-54c10130,15313,10097,15280,10078,15271v-13,-6,-26,-10,-41,-14em10066,15189v,54,-8,101,-15,151c10044,15387,10049,15431,10037,15476v-8,29,-12,59,-26,82em10256,15271v-23,,-44,4,-55,28c10192,15319,10180,15357,10175,15380v-4,17,-5,60,12,69c10201,15457,10236,15449,10244,15435v11,-21,12,-42,12,-68c10256,15337,10251,15323,10244,15299v-5,-17,-13,-22,-28,-28c10221,15294,10230,15309,10256,15312v23,2,30,14,55,14c10324,15326,10338,15326,10351,15326v-5,21,-20,34,-26,54c10320,15397,10324,15415,10311,15421v-14,,-19,,-14,14c10303,15416,10317,15419,10325,15394v10,-29,,-78,,-109c10330,15306,10337,15316,10337,15340v,15,15,25,29,27c10380,15369,10414,15362,10420,15353v9,-14,8,-10,14,-27c10421,15343,10408,15373,10406,15394v-3,36,5,41,14,68c10420,15467,10420,15471,10420,15476em9028,16584v19,,8,6,26,c9079,16576,9096,16577,9123,16570v27,-7,54,-7,81,-14c9224,16551,9254,16538,9273,16529v30,-14,52,-27,81,-41c9372,16479,9391,16469,9409,16460v16,-8,41,-18,54,-27c9486,16417,9510,16407,9532,16392v27,-18,38,-18,69,-28c9620,16358,9649,16345,9668,16337v37,-16,59,-28,97,-41c9783,16289,9815,16273,9832,16269v21,-5,37,-3,55,-14c9904,16245,9903,16240,9916,16228v-27,-8,-37,-12,-69,-13c9792,16213,9737,16215,9682,16215v11,-6,20,-6,41,-14c9757,16189,9770,16189,9806,16187v35,-2,84,-9,110,14c9928,16211,9937,16219,9942,16242v6,27,-11,35,-14,54c9923,16323,9928,16354,9916,16378v-7,15,-20,42,-29,55c9883,16438,9879,16442,9875,16447em9984,15982v6,-26,12,-30,27,-41c10033,15925,10043,15913,10066,15900v30,-17,47,-14,81,-14c10161,15886,10166,15886,10175,15886v,25,4,36,-14,55c10138,15966,10097,15986,10078,16009v-19,22,-31,47,-53,69c10004,16099,9997,16102,9997,16132v53,,136,17,178,-13em10366,16009v,-18,,-37,,-55c10366,15986,10356,16011,10351,16036v-5,24,,58,,83c10382,16119,10384,16118,10394,16091v11,-29,29,-54,40,-82c10443,15986,10454,15961,10461,15941v10,-29,-13,28,-14,41c10445,16008,10434,16018,10434,16050v,22,3,44,27,55c10484,16115,10513,16101,10530,16091em10585,15954v-4,-11,-22,-23,-41,-13c10530,15949,10518,15980,10516,15995v-4,34,7,54,14,69c10530,16069,10530,16073,10530,16078v24,,26,-4,40,-14c10593,16047,10597,16035,10597,16009v,-9,,-77,,-41c10583,15989,10585,15998,10585,16023v,24,8,32,12,41c10597,16069,10597,16073,10597,16078v18,,37,-4,42,-14c10648,16046,10653,16031,10653,16009v,-18,9,-24,13,-41c10666,16056,10671,16145,10653,16228v-9,41,,17,,-13c10653,16170,10664,16135,10666,16091v2,-40,22,-71,28,-109c10697,15966,10706,15922,10720,15913v11,-7,30,-10,43,-13c10769,15919,10775,15913,10775,15941v,24,-2,43,-28,54c10742,15997,10695,16007,10694,16009v-13,18,-2,20,-28,c10686,15994,10715,15994,10735,15982v4,-5,8,-9,12,-14em10844,15927v,36,,73,,109c10856,16032,10865,16014,10856,15995v-13,-26,-13,-57,-26,-82c10823,15900,10800,15883,10789,15872v22,6,30,14,55,14c10883,15886,10907,15883,10939,15872v5,,9,,14,c10936,15895,10927,15925,10925,15954v-2,23,,46,,69c10944,16023,10970,16030,10980,16009v9,-19,21,-47,26,-68c11006,15925,11008,15918,11022,15913v,-35,,22,,28c11022,15967,11009,15972,11006,15995v,5,,9,,14c11035,16009,11039,16004,11063,15995v14,-5,24,-20,26,-41c11089,15941,11089,15936,11089,15927v-16,21,-14,28,-14,55c11075,15995,11075,16000,11089,15995em11213,16091v,-14,,-27,,-41c11226,16050,11230,16049,11225,16036em11568,15791v,103,-12,199,-14,300c11553,16149,11543,16199,11539,16255v-4,57,-5,108,-14,164c11518,16459,11509,16503,11499,16542v-10,37,-19,72,-27,110c11464,16693,11451,16732,11444,16774v-7,41,-18,83,-26,124c11411,16932,11407,16962,11404,16994v-4,39,-13,92,-15,123c11383,17197,11380,17291,11375,17363v-3,44,-10,98,-12,136c11361,17530,11373,17568,11375,17581v6,30,,25,14,41c11402,17637,11398,17639,11418,17649v18,9,33,8,54,14c11493,17669,11520,17675,11539,17677v58,6,125,10,179,13c11768,17693,11822,17701,11868,17704v49,3,105,11,150,14c12055,17720,12094,17730,12127,17732v48,4,110,11,150,13c12372,17751,12478,17753,12565,17759v106,8,389,36,464,-14c13042,17736,13049,17727,13056,17704v27,-94,8,-246,14,-341c13073,17322,13082,17272,13084,17239v12,-167,2,-345,12,-506c13099,16687,13110,16638,13113,16597v4,-53,10,-117,12,-164c13127,16386,13135,16339,13139,16296v3,-42,11,-83,14,-123c13157,16125,13162,16065,13165,16023v2,-28,12,-62,14,-82c13183,15903,13180,15864,13165,15845v-8,-10,-19,-21,-40,-27c13073,15803,12968,15807,12920,15804v-40,-3,-72,-5,-110,-13c12782,15785,12756,15783,12729,15777v-32,-7,-53,-8,-83,-14c12627,15759,12592,15751,12577,15750v-41,-4,-83,-11,-121,-14c12425,15734,12385,15724,12360,15722v-34,-3,-67,-8,-95,-13c12235,15704,12197,15697,12168,15695v-27,-2,-61,-12,-81,-14c12044,15677,11986,15670,11951,15668v-37,-2,-64,-6,-97,-14c11835,15649,11817,15642,11799,15640v-21,-2,-68,-14,-81,-14c11695,15627,11667,15639,11663,15640v-18,4,-23,10,-41,14c11605,15658,11610,15648,11594,15654v-1,19,20,-4,14,14c11598,15698,11592,15723,11582,15750v-9,25,-36,57,-43,81c11531,15860,11532,15884,11525,15913em12375,16296v-12,-16,-14,-15,-29,-27c12335,16260,12329,16250,12306,16242v-20,-6,-49,-12,-69,-14c12185,16222,12135,16228,12087,16242v-20,6,-37,4,-55,13c12010,16266,11998,16281,11977,16296v-20,14,-48,24,-69,41c11891,16351,11877,16369,11868,16378v-15,15,-35,36,-41,55c11818,16461,11820,16487,11813,16515v-6,24,-9,42,-14,69c11794,16610,11788,16635,11787,16666v-1,25,10,49,12,67c11802,16765,11804,16786,11813,16816v7,22,8,47,14,68c11836,16916,11844,16949,11854,16980v7,21,18,66,28,82c11895,17082,11922,17112,11937,17130v19,22,38,44,54,68c12008,17223,12025,17245,12046,17267v34,36,67,71,110,96c12173,17373,12204,17397,12223,17404v23,9,46,18,69,27c12308,17437,12330,17443,12346,17445v32,5,56,-7,81,-14c12453,17423,12458,17416,12482,17404v20,-10,50,-13,69,-28c12573,17359,12601,17348,12620,17335v27,-20,56,-46,81,-68c12741,17232,12784,17189,12810,17144v11,-19,31,-47,41,-68c12862,17054,12871,17017,12879,16994v8,-22,24,-61,27,-83c12909,16888,12918,16860,12920,16843v9,-69,-7,-144,-14,-205c12902,16603,12908,16590,12894,16556v-7,-18,-18,-52,-29,-68c12836,16443,12783,16411,12744,16378v-33,-28,-64,-36,-98,-55c12612,16304,12588,16292,12551,16282v-35,-10,-73,-34,-109,-40c12398,16235,12350,16230,12306,16228v-14,,-27,,-41,em12442,16296v-58,,-109,-2,-165,14c12213,16328,12147,16353,12087,16378v-27,11,-172,77,-179,110c11901,16522,11972,16473,12004,16460v63,-25,130,-42,192,-68c12264,16364,12331,16345,12401,16323v33,-10,126,-13,95,-27c12486,16291,12451,16297,12442,16296v-54,12,-111,24,-165,41c12210,16357,12150,16396,12087,16419v-49,18,-81,28,-124,55c12004,16462,12044,16448,12087,16433v62,-22,118,-59,178,-82c12279,16346,12385,16327,12375,16296v-5,-17,-129,11,-138,14c12177,16328,12119,16348,12058,16364v-6,3,-113,63,-107,69c11975,16456,12065,16412,12087,16405v70,-23,130,-45,190,-82c12316,16299,12293,16305,12251,16310v-48,5,-93,12,-138,27c12076,16350,12040,16362,12004,16378v-18,9,-95,44,-27,41c12029,16417,12089,16406,12141,16392v59,-15,130,-34,191,-41c12348,16349,12408,16365,12401,16337v-6,-23,-46,8,-69,14c12290,16362,12252,16378,12210,16392v-58,19,-100,56,-152,82c12041,16483,11964,16507,11977,16542v11,29,26,8,55,c12098,16523,12149,16491,12210,16460v18,-9,37,-18,55,-27c12290,16422,12379,16396,12387,16364v7,-27,-28,-5,-55,c12262,16378,12201,16425,12141,16460v-70,40,-135,83,-204,124c11915,16597,11842,16638,11908,16638v55,,155,-73,205,-96c12199,16502,12288,16480,12375,16447v40,-16,84,-39,121,-55c12451,16401,12404,16401,12360,16419v-73,31,-147,63,-219,96c12083,16541,12013,16571,11963,16611v-55,44,-13,44,28,41c12066,16647,12140,16583,12210,16556v92,-35,185,-75,272,-123c12511,16417,12551,16394,12565,16378v-5,,-9,,-14,c12488,16391,12435,16405,12375,16433v-90,42,-173,94,-262,137c12045,16603,11957,16629,11908,16693v-44,57,82,18,96,13c12092,16674,12176,16629,12265,16597v87,-32,171,-84,260,-109c12529,16488,12533,16488,12537,16488v-47,4,-91,9,-136,27c12316,16549,12240,16589,12156,16625v-92,39,-163,70,-248,122c11861,16776,11861,16779,11923,16761v114,-34,218,-92,328,-136c12346,16587,12439,16544,12537,16515v59,-29,50,-31,,c12470,16556,12391,16581,12318,16611v-83,34,-153,82,-231,122c12051,16752,12035,16762,12004,16788v43,-4,81,-10,123,-27c12205,16728,12303,16694,12375,16652v64,-37,129,-74,190,-110c12580,16542,12586,16540,12592,16529v-54,3,-97,13,-150,27c12363,16577,12296,16616,12223,16652v-71,35,-131,70,-191,122c12021,16784,11967,16824,12004,16829v51,7,136,-33,178,-55c12273,16727,12363,16682,12456,16638v39,-18,126,-42,150,-82c12606,16542,12606,16537,12592,16542v-70,4,-112,11,-177,42c12303,16637,12194,16683,12087,16747v-67,40,-144,82,-205,123c11930,16881,11947,16871,12004,16843v97,-47,189,-96,288,-137c12385,16668,12491,16611,12592,16597v53,-7,114,-19,83,14c12630,16659,12553,16674,12496,16706v-93,51,-192,88,-286,137c12150,16874,12075,16902,12018,16939v-5,5,-9,9,-14,14c12050,16934,12094,16905,12141,16884v89,-40,182,-77,274,-110c12489,16747,12567,16706,12646,16693v25,,33,3,41,-14c12670,16687,12609,16721,12577,16733v-88,33,-174,71,-259,110c12224,16886,12132,16938,12046,16994v-32,21,-120,61,-83,68c12009,17070,12068,17011,12101,16994v94,-48,189,-110,286,-151c12467,16817,12493,16809,12537,16774v42,-14,84,-27,123,-41c12606,16748,12550,16764,12496,16788v-93,42,-181,94,-273,137c12145,16961,12071,17007,12004,17062v-23,23,-27,27,-41,41c12036,17084,12088,17061,12156,17021v99,-59,207,-96,314,-137c12532,16860,12667,16763,12660,16829v-3,32,-85,55,-109,69c12479,16940,12416,16992,12346,17035v-52,31,-124,64,-164,109c12139,17193,12203,17195,12237,17185v80,-24,168,-73,245,-109c12543,17047,12611,17023,12675,17007v4,,8,,12,c12646,17034,12607,17061,12565,17089v-60,40,-118,83,-178,123c12343,17241,12319,17270,12292,17308v19,3,35,24,83,c12444,17274,12511,17226,12577,17185v45,-28,134,-16,138,-68c12718,17071,12653,17140,12646,17144v-42,28,-83,62,-121,95c12509,17252,12496,17258,12482,17267em10775,16884v16,-11,25,-17,55,-27c10889,16837,10959,16808,11022,16802v96,-10,190,-25,286,-41c11417,16742,11525,16738,11635,16720v88,-15,176,-29,261,-54c11932,16655,11970,16651,12004,16638v20,-7,20,-21,28,-27c12015,16601,12017,16598,11991,16597v-34,-2,-61,-11,-95,-13c11856,16582,11824,16576,11787,16570v-14,-2,-29,2,-43,c11760,16560,11780,16563,11813,16556v47,-10,101,-25,150,-14c11989,16548,12010,16560,12032,16570v-20,17,-36,25,-55,41c11948,16636,11949,16648,11937,16679v-9,22,-28,46,-41,68c11884,16771,11881,16777,11868,16788em10666,16652v22,-6,34,-15,54,-27c10731,16618,10784,16591,10789,16584v5,-8,32,-42,,-14c10767,16590,10763,16580,10763,16611v30,,38,-7,67,-14c10844,16593,10877,16586,10885,16570v,-5,,-9,,-14c10869,16560,10839,16567,10830,16584v-12,22,-27,40,-27,68c10803,16657,10803,16661,10803,16666v29,,43,-1,67,-14c10903,16635,10913,16637,10939,16611v18,-18,14,-30,14,-55c10953,16551,10953,16547,10953,16542v-18,,-35,4,-40,14c10906,16573,10908,16643,10925,16652v22,11,80,-3,97,-14c11043,16624,11052,16601,11063,16584v12,-19,12,-19,12,-42c11050,16560,11063,16560,11049,16584v-15,27,-14,33,-14,68c11035,16677,11022,16694,11022,16720v,14,,27,,41c10998,16754,11006,16747,11006,16720v,-32,25,-63,29,-95c11040,16585,11048,16537,11063,16501v7,-17,29,-40,41,-41c11127,16458,11136,16466,11144,16488v8,23,,52,-14,68c11117,16571,11094,16582,11075,16584v-4,,-8,,-12,c11065,16575,11077,16540,11089,16529v11,-10,55,-49,69,-55c11172,16474,11176,16474,11185,16474v-13,18,-33,48,-41,68c11135,16563,11136,16567,11130,16584v30,-7,23,-21,42,-42c11187,16525,11188,16504,11199,16488v5,-5,9,-9,14,-14c11207,16496,11199,16504,11199,16529v,13,,18,,27em11063,16255v-31,,-59,-7,-83,14c10960,16286,10955,16311,10953,16337v-1,18,25,47,41,55c11017,16403,11062,16412,11089,16405v13,-4,62,-28,69,-41c11169,16343,11157,16296,11144,16282v-17,-18,-32,-13,-55,-13c11084,16269,11080,16269,11075,16269em11144,16173v-26,9,-19,27,-28,55c11101,16275,11076,16317,11063,16364v-17,59,-28,105,-28,165c11035,16538,11035,16547,11035,16556em12156,15271v-17,21,-29,42,-43,69c12092,15381,12065,15431,12058,15476v-10,61,-21,118,-40,178c12005,15695,11984,15736,11977,15777v,23,,27,,41c11963,15800,11955,15770,11951,15750v-3,-19,-6,-58,-28,-69c11909,15681,11905,15681,11896,15681v,33,5,51,12,82c11911,15778,11932,15812,11951,15818v26,8,31,-2,40,-14c12004,15787,12007,15766,12018,15750v17,-25,18,-22,40,-41c12063,15704,12068,15700,12073,15695em12332,15107v-25,,-36,-4,-55,14c12259,15137,12260,15168,12251,15189v-13,32,-24,42,,68c12268,15276,12282,15271,12306,15271v15,-23,12,-39,12,-68c12318,15163,12322,15130,12306,15093v-13,-31,-33,-51,-41,-82c12265,14996,12266,14990,12277,14984v53,,138,-17,179,14c12456,15026,12450,15030,12442,15052v-7,22,-15,11,-15,41c12427,15130,12443,15116,12456,15134v13,19,21,14,54,14c12533,15148,12549,15129,12551,15107v1,-13,,-28,,-41c12531,15050,12507,15053,12482,15066v-21,11,-32,51,-40,68c12426,15168,12417,15186,12442,15216v18,22,27,28,54,28c12535,15244,12538,15244,12565,15216v17,-18,38,-45,41,-68c12609,15119,12603,15113,12577,15107v-6,20,-12,13,-12,41c12565,15167,12556,15206,12577,15216v12,6,33,27,57,14c12651,15221,12690,15190,12701,15175v21,-29,17,-65,28,-95c12740,15049,12744,15031,12744,14998v,-5,,-9,,-14c12728,15003,12717,15025,12715,15052v-3,39,-14,122,14,151c12734,15207,12739,15212,12744,15216em12810,15189v,26,-7,34,15,41em12989,15312v15,-14,46,-37,55,-55c13058,15229,13061,15213,13084,15189v15,-16,12,-21,12,-41c13085,15165,13072,15183,13070,15203v-3,36,-14,56,-14,96c13056,15334,13067,15348,13070,15380v2,19,6,44,-14,55c13039,15444,13024,15449,13003,15449v-14,,-19,,-28,c13029,15449,13080,15450,13125,15435v14,,19,,14,-14em12606,15490v20,-15,34,-22,54,-41c12676,15434,12695,15413,12701,15394v,-14,,-18,,-27c12673,15367,12666,15373,12646,15394v-21,22,-26,46,-40,68c12590,15488,12583,15503,12606,15531v18,21,28,27,54,27c12689,15558,12687,15540,12687,15517v,-35,-6,-67,14,-82c12723,15418,12735,15432,12756,15421v16,-8,37,-29,40,c12798,15443,12774,15435,12796,15435v,-14,,-27,,-41c12763,15394,12773,15409,12756,15421v-15,11,-12,15,-12,41c12744,15484,12746,15506,12770,15517v25,11,50,-8,67,-14c12858,15496,12851,15487,12851,15462v,-22,-12,10,-14,14c12825,15499,12851,15518,12865,15531v22,21,40,27,69,27em11622,17486v-22,7,-26,25,-28,54c11591,17583,11584,17622,11582,17663v-2,49,-12,91,-14,137c11566,17841,11554,17868,11554,17909v,25,6,21,-15,28c11539,17894,11536,17864,11525,17827v-6,-20,-22,-33,-26,-41c11499,17773,11499,17768,11485,17773v3,13,7,43,14,54c11508,17844,11516,17868,11525,17882v16,24,32,27,57,27c11606,17909,11614,17893,11622,17882v17,-25,33,-41,41,-68c11669,17794,11687,17781,11691,17773v,-14,,-18,13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" annotation="t"/>
          </v:shape>
        </w:pict>
      </w:r>
      <w:r w:rsidR="00F5483F">
        <w:rPr>
          <w:rFonts w:ascii="Consolas" w:hAnsi="Consolas" w:cs="Consolas"/>
          <w:noProof/>
          <w:lang w:val="en-US"/>
        </w:rPr>
        <w:t>`</w:t>
      </w:r>
    </w:p>
    <w:p w:rsidR="003D47E2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099" style="position:absolute;margin-left:251.15pt;margin-top:7.7pt;width:39.9pt;height:33.8pt;z-index:251732992" coordorigin="9861,15394" coordsize="1406,1191" path="m9861,15394v5,,9,,14,em11239,15886v-12,-12,-17,-15,-14,-27em11266,16584v-13,,-17,-1,-12,-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1" style="position:absolute;margin-left:209.35pt;margin-top:44.9pt;width:134.4pt;height:98.45pt;z-index:251735040" coordorigin="8385,16706" coordsize="4741,3473" path="m11089,18210v,-14,,-18,,-27c11058,18183,11073,18172,11049,18169v-28,-3,-36,8,-55,27c10986,18204,10956,18240,10953,18251v-4,16,-5,59,13,68c10988,18330,11021,18341,11049,18333v9,-5,17,-9,26,-14em11239,18237v-7,21,-14,12,-14,41c11225,18305,11225,18333,11225,18360v19,-4,47,-21,57,-41c11293,18297,11302,18284,11322,18265v-6,21,-14,30,-14,54c11308,18348,11326,18347,11349,18347v19,,40,-16,55,-28c11426,18300,11432,18293,11432,18265v-23,,-34,3,-43,27c11381,18313,11391,18333,11404,18347v10,11,38,22,54,13c11477,18350,11492,18340,11499,18319v6,-17,-17,-40,-27,-41c11441,18274,11412,18275,11389,18292v,23,4,44,29,55c11431,18353,11473,18364,11485,18360v20,-6,46,-36,54,-41c11564,18305,11568,18312,11568,18278v-15,5,-26,19,-29,41c11539,18333,11539,18338,11539,18347v31,,60,7,83,-14c11640,18317,11655,18317,11663,18292v6,-19,27,-19,,-27c11656,18285,11649,18276,11649,18306v,23,-6,20,14,27em11758,18347v13,-13,16,-17,29,-14em12004,18388v20,-20,26,-35,42,-55c12077,18295,12088,18263,12113,18224v29,-44,57,-88,83,-137c12208,18065,12218,18053,12223,18032v,48,-7,90,-13,137c12204,18210,12217,18241,12223,18278v5,35,11,63,14,96c12239,18401,12258,18391,12237,18401em12101,18278v-13,-12,-17,-14,-14,-27c12119,18251,12124,18268,12156,18278v19,6,48,13,67,14c12261,18295,12285,18293,12318,18278em12442,18114v-21,26,-14,53,-27,82c12403,18223,12392,18261,12387,18292v-5,30,-5,53,-12,68c12361,18393,12387,18333,12387,18333v16,-16,20,-23,14,-41em12415,18114v,-23,,-27,,-41c12442,18084,12415,18101,12427,18128v12,27,16,69,29,96c12469,18251,12482,18281,12496,18306v13,24,28,38,55,41c12574,18350,12584,18341,12592,18319v10,-26,14,-36,14,-68c12606,18215,12612,18202,12620,18169v7,-28,,-67,,-96em12701,18059v18,24,14,37,14,69c12715,18169,12706,18200,12701,18237v-6,44,,92,,137c12701,18397,12701,18356,12701,18333v,-42,4,-83,14,-123c12725,18172,12730,18121,12744,18087v10,-24,28,-46,40,-55c12807,18014,12806,18005,12837,18005v23,,52,8,69,27c12942,18073,12958,18145,12961,18196v2,41,9,92,-15,123c12925,18347,12913,18357,12879,18360v-36,3,-45,-3,-69,-27c12796,18319,12792,18315,12784,18306em12810,16747v-17,-18,-28,-16,-40,-27c12747,16700,12732,16708,12701,16706v-50,-2,-107,31,-150,55c12510,16783,12445,16823,12415,16857v-19,22,-17,27,-28,41c12421,16914,12430,16912,12470,16898v44,-16,95,-31,136,-55c12650,16818,12688,16789,12729,16761v22,-15,44,-28,67,-41c12818,16682,12771,16720,12756,16733v-50,42,-108,73,-164,110c12541,16876,12487,16901,12442,16939v-25,21,-23,26,-27,55c12457,16990,12483,16973,12525,16966v62,-10,114,-38,176,-55c12753,16897,12794,16874,12837,16843v14,,19,,,c12779,16843,12739,16856,12687,16884v-63,34,-127,61,-191,96c12440,17010,12386,17034,12346,17076v-5,4,-9,9,-14,13c12400,17089,12422,17070,12482,17048v67,-25,129,-53,193,-82c12708,16951,12729,16956,12756,16939v-31,27,-75,47,-110,68c12583,17044,12520,17070,12456,17103v-52,27,-115,37,-164,68c12287,17176,12282,17180,12277,17185v55,-7,85,-24,138,-41c12486,17122,12550,17096,12620,17076v48,-14,186,-60,136,-55c12737,17021,12727,17024,12715,17035v-57,19,-109,48,-164,68c12481,17129,12413,17156,12346,17185v-34,14,-54,18,-81,41c12310,17210,12358,17195,12401,17171v73,-41,138,-87,205,-136c12657,16998,12691,16958,12729,16911v5,-4,10,-9,15,-13c12714,16869,12691,16861,12646,16870v-71,14,-156,61,-219,96c12363,17001,12302,17043,12237,17076v-9,4,-18,9,-27,13c12242,17066,12282,17033,12318,17007v63,-46,141,-90,192,-150c12534,16828,12576,16787,12577,16747v1,-32,-78,-31,-95,-27c12431,16731,12393,16739,12346,16761v-24,11,-31,12,-40,27em8385,17076v110,,221,4,328,13c8768,17093,8822,17097,8876,17103v47,5,107,14,152,27c9072,17143,9121,17166,9163,17185v39,17,89,35,124,54c9311,17252,9351,17272,9368,17294v19,25,31,68,41,96c9419,17416,9433,17455,9437,17486v10,89,6,185,12,273c9455,17842,9444,17926,9437,18005v-4,46,-9,94,-14,137c9421,18160,9425,18178,9423,18196v-6,-13,-5,-25,-14,-41c9398,18136,9391,18119,9382,18101v-9,-16,-19,-41,-28,-55c9342,18032,9338,18027,9328,18019v,43,4,74,14,109c9347,18145,9343,18170,9354,18183v9,10,23,13,43,13c9425,18196,9430,18190,9449,18169v23,-24,44,-65,57,-96c9516,18050,9521,18026,9532,18005v,-14,,-19,15,-14em9040,18456v-7,16,-20,33,-27,55c8997,18562,8992,18621,8985,18675v-9,69,-30,136,-41,205c8932,18957,8933,19035,8918,19112v-15,78,-27,154,-42,233c8866,19399,8870,19453,8863,19508v-6,45,-20,93,-28,137c8828,19685,8816,19718,8809,19755v-7,33,-26,64,-29,95c8777,19874,8774,19903,8794,19918v7,5,87,12,96,14c8918,19938,8945,19939,8973,19946v36,9,84,24,121,27c9143,19977,9185,19980,9232,19987v50,8,100,6,150,13c9426,20006,9475,20019,9518,20028v46,9,92,18,138,27c9702,20064,9744,20063,9792,20069v21,3,56,10,83,14c9899,20087,9931,20104,9956,20110v20,5,36,12,55,14c10033,20126,10062,20135,10078,20137v28,3,46,8,69,14c10167,20156,10183,20163,10201,20165v32,4,51,14,83,13c10312,20177,10312,20174,10325,20165v13,-8,20,-27,26,-41c10358,20107,10361,20086,10366,20069v11,-41,25,-81,40,-123c10426,19888,10455,19839,10475,19782v20,-57,38,-119,55,-178c10543,19559,10557,19512,10570,19467v10,-36,7,-72,15,-109c10595,19312,10602,19267,10611,19221v6,-32,8,-63,14,-95c10630,19097,10633,19072,10639,19044v7,-32,8,-63,14,-96c10659,18918,10664,18898,10666,18866v2,-24,13,-49,14,-55c10684,18797,10692,18767,10694,18757v,-14,,-19,,-28c10683,18721,10669,18706,10653,18702v-25,-7,-43,-8,-68,-14c10560,18682,10539,18669,10516,18661v-31,-10,-64,-7,-96,-14c10390,18640,10354,18624,10325,18620v-39,-6,-72,-6,-109,-14c10179,18598,10144,18599,10106,18593v-44,-7,-94,-18,-138,-28c9932,18556,9897,18547,9861,18538v-41,-10,-83,-18,-124,-27c9701,18503,9664,18491,9628,18483v-31,-7,-65,-10,-96,-13c9371,18455,9202,18470,9040,18470em9832,18948v-16,-19,-23,-41,-40,-55c9775,18878,9743,18875,9723,18866v-25,-11,-36,-13,-67,-14c9618,18851,9590,18853,9559,18866v-24,10,-44,28,-67,41c9462,18924,9444,18947,9423,18975v-20,27,-36,54,-55,82c9348,19087,9328,19119,9313,19153v-13,30,-19,64,-26,96c9276,19298,9264,19349,9259,19399v-3,30,5,93,14,123c9283,19558,9299,19597,9313,19631v17,43,47,65,69,96c9413,19771,9431,19784,9478,19809v53,28,93,45,150,55c9669,19871,9709,19876,9751,19877v66,2,129,1,191,-13c9976,19856,10004,19847,10037,19836v30,-10,73,-30,97,-54c10157,19758,10171,19728,10187,19700v17,-30,45,-64,57,-96c10258,19567,10259,19530,10270,19494v12,-41,23,-79,27,-122c10303,19308,10299,19241,10284,19180v-12,-49,-20,-83,-56,-123c10174,18997,10111,18929,10037,18893v-58,-28,-129,-36,-190,-54c9789,18822,9742,18803,9682,18798em9247,18661v-58,32,-100,69,-153,109c9052,18802,9044,18828,9013,18866em9054,18852v69,-46,137,-88,205,-136c9316,18676,9374,18623,9437,18593v4,,8,,12,c9410,18632,9369,18666,9328,18702v-64,57,-122,116,-179,178c9101,18932,9059,18981,9028,19044v,4,,9,,13c9079,19036,9115,19006,9163,18975v79,-51,157,-95,234,-150c9432,18801,9440,18795,9463,18784v-24,41,-44,52,-81,82c9307,18927,9232,18989,9163,19057v-64,63,-108,136,-164,205c8976,19287,8967,19293,8973,19317v47,-9,79,-22,121,-55c9152,19217,9202,19159,9259,19112v5,-5,9,-9,14,-14c9248,19127,9243,19138,9218,19167v-60,68,-122,134,-178,205c8987,19439,8944,19515,8904,19590v-21,39,-4,39,,55c8960,19595,9014,19548,9068,19494v41,-41,98,-69,136,-109c9204,19381,9204,19376,9204,19372v-17,39,-29,72,-55,109c9105,19545,9059,19613,9013,19673v-28,37,-40,66,-54,109c9012,19748,9042,19712,9094,19673v60,-45,114,-99,179,-137c9303,19518,9326,19525,9342,19522v-4,44,-8,82,-29,123c9285,19699,9260,19756,9232,19809v-15,28,-18,42,-28,68c9229,19865,9261,19852,9287,19836v51,-32,94,-86,150,-109c9469,19714,9486,19720,9518,19714v22,37,40,40,29,95c9540,19842,9518,19886,9506,19918v-5,12,-26,52,-14,69c9497,19982,9501,19978,9506,19973em9778,19877v-16,39,-29,63,-55,96c9712,19988,9695,20001,9682,20014v24,-10,30,-9,55,-27c9776,19958,9818,19930,9861,19905v37,-21,55,-24,95,-28c9946,19904,9948,19920,9928,19946v-15,20,-36,36,-53,54c9895,19988,9921,19977,9942,19959v39,-33,80,-55,124,-82c10085,19865,10103,19858,10120,19850v-15,23,-30,45,-54,68c10047,19937,10037,19950,10025,19973v,5,,9,,14c10048,19976,10067,19978,10092,19959v39,-29,71,-65,109,-95c10246,19830,10285,19796,10325,19755v4,-5,8,-9,12,-14c10319,19760,10316,19751,10297,19768v-25,22,-45,55,-69,82c10216,19864,10211,19869,10201,19877v23,-15,46,-36,69,-54c10314,19788,10343,19758,10380,19714v47,-56,69,-94,81,-165c10467,19512,10455,19521,10447,19494v-26,7,-55,7,-81,14c10355,19511,10312,19538,10311,19536v-5,-13,64,-65,69,-69c10417,19434,10446,19397,10475,19358v34,-46,47,-82,55,-137c10530,19194,10530,19185,10530,19167v-49,,-90,1,-136,13c10371,19186,10358,19186,10337,19194v16,-21,33,-34,57,-55c10426,19110,10474,19087,10503,19057v15,-16,31,-45,27,-68c10525,18960,10481,18960,10461,18962v-36,3,-88,17,-124,27c10323,19005,10316,19010,10297,19003v17,-35,24,-51,54,-82c10382,18889,10402,18866,10420,18825v8,-19,31,-52,,-68c10380,18736,10315,18736,10270,18743v-67,11,-127,22,-192,41c10051,18792,10029,18832,10011,18811v-1,-1,51,-50,55,-54em9682,19071v-37,,-81,-10,-109,14c9542,19112,9544,19133,9532,19167v-12,35,-14,57,-14,95c9518,19294,9540,19322,9573,19331v37,10,95,-5,124,-27c9721,19286,9770,19252,9778,19221v7,-29,4,-74,-13,-95c9740,19094,9721,19098,9682,19098v-19,,-57,9,-67,28c9607,19143,9620,19156,9628,19167em10011,19276v4,-10,14,-43,,-55c9999,19211,9990,19199,9968,19194v-21,23,-34,44,-52,68c9889,19297,9887,19313,9887,19358v,33,24,58,55,68c9968,19435,10006,19428,10025,19412v27,-23,26,-49,26,-81c10051,19298,10053,19259,10025,19235v-39,-34,-68,-23,-109,-14c9896,19221,9887,19223,9875,19235em9806,19385v,-4,,-9,,-13c9802,19388,9799,19425,9792,19440v-13,30,-24,59,-27,96c9762,19572,9765,19609,9765,19645em9615,19590v,-35,,22,,28c9615,19647,9618,19674,9628,19700v6,16,34,62,54,68c9731,19782,9769,19763,9806,19741v43,-25,70,-53,95,-96c9916,19619,9928,19590,9942,19563em10037,18388v-14,26,-28,52,-40,82c9975,18525,9973,18589,9956,18647v-19,63,-32,139,-40,205c9910,18906,9902,18964,9887,19016v-8,29,-12,40,-12,69c9858,19062,9872,19052,9861,19030v-15,-29,-14,-30,-14,c9847,19058,9848,19062,9861,19085v,15,2,21,14,27c9883,19103,9891,19085,9901,19071v5,-7,24,-53,27,-55c9933,19016,9937,19016,9942,19016em9956,18087v,50,,100,,150c9987,18237,9986,18235,9997,18210v11,-25,33,-44,40,-68c10037,18128,10037,18123,10037,18114v-14,5,-24,21,-26,41c10008,18184,10019,18185,10025,18196v11,21,21,14,53,14c10083,18210,10087,18210,10092,18210em10147,18142v-11,-9,-32,-33,-41,-28c10089,18122,10071,18153,10066,18169v-4,15,,39,,55c10085,18224,10109,18231,10120,18210v9,-18,14,-33,14,-55c10134,18151,10134,18146,10134,18142v,-38,,21,,27c10134,18187,10134,18206,10134,18224v23,,28,-4,41,-14c10184,18203,10211,18166,10216,18155v7,-14,11,-52,12,-68c10228,18082,10228,18078,10228,18073v-11,18,-25,35,-27,55c10197,18162,10196,18199,10216,18224v22,-23,17,-32,28,-55c10254,18148,10256,18133,10270,18114v,-35,,22,,28c10270,18170,10276,18174,10284,18196v6,19,6,12,27,28em10351,18210v5,15,11,25,29,27c10410,18241,10405,18263,10434,18237v21,-19,27,-26,27,-54c10431,18183,10418,18188,10394,18196v-16,5,-25,19,-28,41c10364,18255,10361,18282,10380,18292v28,14,73,-6,95,-14c10504,18268,10502,18258,10516,18237v13,-12,17,-14,14,-27c10530,18245,10539,18227,10516,18224v-22,-3,-36,24,-41,41c10472,18276,10481,18315,10487,18319v4,2,56,14,57,14c10562,18324,10578,18301,10597,18292v23,-10,21,-27,14,c10607,18308,10611,18331,10611,18347v15,-5,22,-19,14,-41c10617,18283,10608,18244,10597,18224v-12,-22,-12,-29,-12,-55c10635,18169,10685,18169,10735,18169v,20,-5,40,-15,55c10703,18248,10686,18260,10680,18292v-6,32,-10,129,14,137c10720,18422,10720,18415,10720,18388v,-20,7,-44,-14,-55c10691,18333,10686,18335,10680,18347em10680,18456v-16,4,-57,28,-69,41c10583,18528,10556,18572,10530,18606v-29,37,-61,82,-83,123c10433,18756,10423,18776,10406,18798v,-26,12,-32,14,-55c10423,18708,10434,18683,10434,18647v,-27,21,-16,,-27c10420,18638,10399,18664,10394,18688v-3,15,-18,70,-14,82c10386,18786,10403,18806,10420,18811v19,6,68,-5,83,-13c10524,18787,10551,18758,10570,18743em10720,18647v16,-26,25,-47,43,-68c10777,18562,10788,18557,10803,18552v-6,22,-24,33,-28,41c10769,18605,10766,18634,10763,18647v33,,49,-5,81,-13c10863,18629,10870,18621,10885,18606v-26,,-35,-4,-55,14c10814,18635,10796,18656,10789,18675v-10,28,2,58,14,68c10819,18755,10846,18767,10870,18757v22,-9,38,-23,55,-41c10943,18697,10939,18686,10939,18661v-21,7,-14,12,-26,27c10897,18709,10899,18716,10899,18743v,18,13,39,26,41c10956,18788,10967,18776,10980,18770v14,,18,,14,-13em10953,18620v-5,-9,-9,-18,-14,-27c10963,18593,10973,18586,10980,18606em11006,18647v14,,29,,43,em11035,18729v-9,46,-26,92,-29,137c11004,18901,10994,18927,10994,18962v,4,,9,,13c10994,19010,11005,18941,11006,18934v7,-50,20,-88,43,-136c11066,18763,11078,18743,11104,18716v6,-7,43,-28,54,-14c11178,18726,11166,18734,11158,18757v-7,21,-24,14,-42,27c11095,18799,11090,18798,11063,18798em10763,19249v-5,,-11,,-16,c10783,19272,10776,19254,10816,19249v59,-8,119,-23,178,-28c11055,19216,11110,19208,11172,19208v22,,63,,41,c11204,19208,11194,19208,11185,19208em11075,19071v-25,7,-46,27,-69,41c10972,19133,10945,19159,10913,19180v-25,17,-70,24,-83,55c10822,19254,10840,19273,10856,19276v78,17,180,,260,em11758,19003v-45,,-59,,-95,27c11631,19054,11620,19095,11608,19126v-18,45,-15,67,14,109c11642,19264,11686,19274,11718,19276v37,2,65,5,81,-27c11813,19220,11822,19172,11813,19139v-9,-33,-32,-71,-55,-95c11740,19025,11728,19030,11704,19030em11882,18975v,67,4,127,14,192c11899,19190,11897,19243,11908,19262v13,13,18,15,15,28c11915,19260,11908,19244,11908,19208v,-67,-13,-144,15,-205c11944,18957,11954,18956,11991,18934v22,-13,28,-13,55,-13c12050,18921,12054,18921,12058,18921v,29,5,57,-12,82c12030,19027,11985,19048,11963,19071v-17,18,-37,31,-40,55c11921,19140,11949,19176,11963,19180v32,9,53,12,83,28c12080,19226,12087,19212,12087,19249em11404,19673v,37,-8,81,14,109c11429,19795,11455,19810,11472,19809v33,-1,45,-20,67,-41c11567,19742,11580,19711,11582,19673v,-14,,-19,,-28c11574,19665,11569,19677,11568,19700v-1,22,,53,14,68c11601,19789,11616,19777,11635,19768v27,-12,43,-21,56,-54c11700,19690,11711,19656,11718,19631v,-4,,-9,,-13c11712,19628,11713,19641,11704,19659v-9,18,-20,31,-13,55c11695,19729,11707,19730,11718,19741v27,-4,45,-8,69,-27c11806,19700,11816,19677,11827,19659v6,-10,8,-30,14,-41c11832,19632,11829,19629,11827,19659v-1,17,-7,47,14,55c11866,19724,11881,19701,11896,19686v19,-20,30,-47,41,-68c11953,19587,11948,19580,11951,19549v-15,24,-14,40,-14,69c11937,19652,11934,19673,11951,19700v20,-3,37,-4,53,-14c12028,19671,12034,19637,12046,19618v8,-12,37,-72,27,-41c12060,19616,12059,19614,12073,19645v7,17,19,37,40,41c12132,19686,12142,19686,12156,19686em12401,19385v,30,10,30,26,55c12452,19478,12497,19489,12525,19522v25,30,50,41,81,68c12619,19603,12621,19607,12634,19604em12634,19331v-42,,-44,13,-69,41c12529,19413,12498,19460,12470,19508v-22,38,-35,83,-55,123c12399,19664,12394,19673,12415,19700em12744,19385v-12,-30,-21,-4,-29,14c12696,19442,12687,19461,12687,19508v,23,9,68,28,82c12746,19612,12759,19618,12796,19618v28,,36,-30,41,-55c12845,19526,12837,19487,12825,19453v-14,-41,-27,-77,-69,-95c12729,19347,12729,19340,12729,19372v,4,,9,,13em12934,19345v,56,3,113,12,163c12952,19544,12937,19562,12961,19590v,-75,2,-147,14,-218c12981,19338,12983,19303,13003,19276v15,-20,15,-32,41,-41c13071,19225,13087,19239,13096,19249v22,24,-2,32,-26,55c13045,19329,13030,19348,13003,19372v-18,16,-39,30,-42,54c12959,19443,12987,19473,13003,19481v25,12,53,13,81,13c13113,19494,13107,19501,13125,19508em9492,18565v-22,41,-40,88,-69,123em9273,18770v1,1,14,30,,41c9268,18811,9264,18811,9259,18811v6,-18,20,-17,28,-41c9294,18749,9293,18765,9299,18743v21,7,14,16,14,41c9313,18806,9292,18799,9287,18811v-6,15,-24,27,-28,c9256,18786,9259,18775,9273,18757v20,6,14,3,14,2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12</w:t>
      </w:r>
      <w:r>
        <w:rPr>
          <w:rFonts w:ascii="Consolas" w:hAnsi="Consolas" w:cs="Consolas"/>
          <w:noProof/>
          <w:lang w:val="en-US"/>
        </w:rPr>
        <w:t>:</w:t>
      </w:r>
      <w:r>
        <w:rPr>
          <w:rFonts w:ascii="Consolas" w:hAnsi="Consolas" w:cs="Consolas"/>
          <w:noProof/>
        </w:rPr>
        <w:t>00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- про глаза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3" style="position:absolute;margin-left:32.75pt;margin-top:4.15pt;width:169.6pt;height:121.3pt;z-index:251737088" coordorigin="2155,22084" coordsize="5984,4279" path="m3959,22877v-9,-9,-22,-26,-40,-41c3912,22830,3896,22804,3878,22795v-14,-7,-42,-11,-57,-14c3784,22774,3744,22790,3728,22795v-26,8,-23,2,-42,13c3663,22821,3661,22826,3645,22836v-22,14,-45,44,-55,54c3572,22907,3561,22907,3550,22918v-12,12,-25,26,-41,40c3497,22968,3474,22992,3467,23000v-14,16,-30,35,-41,54c3412,23078,3403,23111,3386,23136v-11,17,-32,36,-41,55c3335,23212,3325,23248,3317,23273v-7,21,-9,46,-15,68c3293,23371,3285,23396,3276,23423v-6,19,-18,49,-26,69c3241,23515,3230,23537,3221,23560v-11,27,-18,55,-28,82c3186,23662,3172,23692,3167,23710v-9,30,-9,51,-15,83c3147,23823,3145,23843,3140,23874v-3,16,-8,62,-14,82c3119,23982,3103,24010,3098,24038v-5,25,-10,58,-12,82c3083,24162,3078,24191,3071,24230v-7,39,-7,73,-14,109c3052,24367,3048,24394,3043,24421v-4,23,-10,47,-12,68c3028,24524,3019,24571,3017,24599v-7,91,,191,14,273c3036,24901,3038,24927,3043,24954v5,26,12,60,14,82c3061,25077,3064,25111,3071,25146v5,22,12,51,15,68c3090,25235,3091,25249,3098,25268v8,20,19,36,28,55c3134,25340,3129,25362,3140,25378v4,6,20,30,27,41c3170,25423,3186,25452,3193,25460v7,8,29,25,43,41c3256,25524,3253,25522,3276,25542v21,19,33,27,55,41c3344,25591,3366,25607,3371,25610v14,7,42,6,55,14c3448,25637,3458,25656,3481,25665v21,8,48,7,69,14c3570,25686,3595,25703,3619,25706v45,6,108,16,150,14c3801,25719,3820,25710,3850,25706v30,-5,52,-6,81,-14c3949,25687,3983,25673,4000,25665v18,-8,39,-19,55,-28c4076,25625,4088,25611,4109,25597v21,-15,34,-25,55,-41c4183,25542,4192,25528,4205,25515v14,-14,26,-21,40,-41c4261,25451,4276,25428,4288,25405v15,-31,26,-54,40,-82c4342,25296,4356,25272,4369,25241v9,-20,19,-46,28,-68c4408,25146,4414,25117,4424,25091v11,-31,17,-63,26,-96c4458,24967,4469,24931,4478,24899v9,-32,20,-63,27,-95c4510,24781,4514,24758,4519,24735v6,-27,9,-55,14,-81c4539,24621,4542,24603,4547,24572v5,-28,7,-55,12,-83c4566,24453,4567,24428,4574,24394v5,-23,9,-45,14,-69c4593,24296,4595,24274,4600,24244v4,-25,12,-43,14,-69c4617,24133,4625,24091,4628,24052v4,-62,12,-139,15,-192c4654,23697,4639,23526,4628,23369v-3,-41,-7,-75,-14,-110c4609,23236,4607,23214,4600,23191v-6,-18,-19,-37,-26,-55c4567,23118,4566,23101,4559,23082v-8,-23,-17,-47,-26,-69c4525,22994,4510,22980,4505,22972v-9,-14,-19,-16,-27,-27c4467,22930,4456,22907,4438,22890v-17,-16,-27,-19,-41,-27c4374,22850,4352,22846,4328,22836v-18,-8,-36,-7,-54,-14c4259,22816,4236,22797,4231,22795v-18,-9,-25,-9,-41,-14c4167,22774,4152,22770,4124,22767v-109,-13,-258,-15,-355,28c3764,22799,3760,22804,3755,22808em4178,22357v-11,19,-19,8,-28,28c4141,22405,4146,22433,4138,22453v-11,28,-33,62,-43,95c4084,22585,4069,22623,4055,22658v-12,31,-31,75,-41,109c4004,22799,4000,22833,3988,22863v-14,35,-18,62,-29,95c3951,22983,3937,23015,3931,23041v-6,29,-3,54,-12,82c3908,23156,3891,23185,3878,23218v-15,39,-32,83,-42,123c3827,23377,3817,23414,3809,23451v-8,36,-20,73,-28,109c3774,23594,3778,23635,3769,23669v-10,39,-23,70,-29,110c3735,23810,3733,23843,3728,23874v-8,44,-20,91,-28,137c3695,24044,3691,24075,3686,24107v-6,35,-6,75,-15,109c3660,24259,3652,24295,3645,24339v-6,42,-15,82,-26,123c3607,24506,3601,24556,3590,24599v-12,46,-28,89,-40,136c3535,24793,3524,24853,3509,24913v-11,44,-33,92,-42,137c3459,25091,3448,25132,3440,25173v-11,55,-20,108,-28,164c3404,25398,3394,25456,3386,25515v-7,46,-22,90,-27,136c3353,25704,3353,25751,3345,25802v-8,53,-17,112,-28,164c3306,26015,3289,26065,3276,26116v-13,54,-24,111,-40,164c3229,26302,3226,26347,3207,26362v,-19,-3,-29,-14,-41em4219,22207v-21,20,-53,44,-69,68c4126,22312,4094,22339,4069,22371v-12,15,-29,70,-29,41c4069,22399,4086,22370,4109,22344v31,-34,44,-58,69,-96c4190,22229,4205,22212,4219,22207v,28,8,42,12,68c4237,22317,4241,22359,4259,22398v14,27,19,34,15,55em2155,23929v5,3,28,20,43,27c2219,23966,2242,23974,2264,23983v43,17,94,24,138,42c2443,24041,2483,24062,2524,24079v45,19,92,38,138,55c2955,24239,3260,24349,3562,24421v55,13,110,25,166,41c3786,24479,3849,24488,3905,24503v56,15,108,30,164,41c4128,24555,4186,24572,4245,24585v72,15,147,22,219,41c4519,24641,4574,24650,4628,24667v46,14,90,31,136,41c4808,24718,4860,24722,4902,24735v34,11,63,17,95,27c5029,24772,5061,24781,5093,24790v28,8,62,24,95,27c5233,24822,5281,24817,5326,24817v-8,-7,-25,-30,-43,-41c5267,24766,5234,24758,5216,24749v-9,-5,-49,-23,-55,-27c5161,24717,5161,24713,5161,24708v22,9,42,16,67,27c5247,24743,5285,24763,5297,24776v11,12,32,38,29,55c5322,24853,5299,24856,5283,24872v-9,10,-40,28,-55,41c5222,24919,5207,24937,5202,24941em4138,24831v,-14,-5,-49,-14,-55c4103,24763,4082,24785,4069,24790v-29,10,-26,19,-41,41c4014,24852,4006,24875,4000,24899v12,9,36,24,55,14c4073,24903,4114,24879,4124,24858v9,-19,9,-34,26,-41c4150,24856,4154,24893,4164,24913v9,18,3,21,26,28em3562,23656v-26,-10,-3,-25,14,-41c3597,23594,3610,23570,3619,23546v10,-26,32,-45,40,-68c3659,23473,3659,23469,3659,23464v-26,,-38,4,-54,28c3576,23536,3558,23567,3536,23615v-20,44,-27,75,-27,123c3509,23768,3502,23789,3536,23793v28,3,29,,40,-14c3594,23755,3590,23743,3590,23710v,-14,-24,-39,-28,-41c3546,23660,3555,23662,3536,23656em3971,22836v-27,-10,-6,-21,,-41c3972,22792,3996,22757,4000,22754v15,-9,11,-8,28,-14c4028,22760,4024,22781,4014,22795v-12,18,-34,39,-55,41c3954,22836,3950,22836,3945,22836v-9,-12,-24,-36,-14,-55c3939,22767,3973,22733,3988,22726v19,-9,50,-3,52,14c4042,22757,4040,22778,4040,22795em4450,24613v22,,44,3,55,27c4505,24645,4505,24649,4505,24654v-21,15,-29,13,-55,13c4438,24667,4434,24667,4438,24654v12,-10,35,-25,40,-28c4482,24626,4486,24626,4490,24626v,21,9,52,-12,55c4454,24684,4464,24657,4464,24640em6581,22262v,29,2,70,14,95c6605,22377,6635,22409,6650,22426v13,14,49,20,54,27c6704,22457,6704,22462,6704,22466em6704,22275v-40,29,-67,56,-95,96c6584,22407,6589,22445,6568,22480v-13,21,-14,28,-14,55em6747,22152v-14,-18,-17,-32,,-41c6764,22102,6779,22097,6800,22097v5,,9,,14,c6814,22125,6818,22143,6800,22166v-18,23,-34,46,-53,68c6734,22247,6730,22249,6733,22262v33,,54,-6,81,-14c6827,22248,6831,22248,6840,22248em6540,22672v35,,50,-6,83,-14c6645,22653,6670,22646,6690,22644v14,,19,,28,em6678,22808v-5,-20,-10,-39,-28,-41c6631,22765,6608,22772,6595,22781v-18,12,-20,38,-27,55c6562,22850,6543,22885,6554,22904v15,26,39,14,55,c6627,22888,6647,22873,6650,22849v1,-14,14,-71,14,-41c6664,22843,6668,22862,6678,22890v6,18,7,22,26,28em6733,22685v-5,-4,-10,-9,-15,-13c6725,22670,6764,22647,6773,22658v12,15,-6,45,-14,55c6747,22727,6733,22760,6718,22767v-14,,-19,,-14,14c6708,22793,6727,22807,6747,22795v21,-13,45,-24,67,-41em6964,22603v28,,46,-7,69,-13c7044,22587,7062,22590,7073,22590em7006,22535v-16,21,-14,28,-14,55c6992,22629,6996,22653,7006,22685v,18,,27,,41em7306,22316v-29,,-28,-1,-28,28c7278,22377,7284,22370,7306,22385v25,16,27,12,53,c7402,22366,7397,22351,7416,22316v14,-25,17,-29,,-54c7393,22269,7390,22287,7387,22316v-4,43,-3,85,15,123c7416,22469,7435,22515,7442,22548v3,13,22,55,14,69c7438,22649,7440,22630,7416,22644v-35,21,-38,11,-69,c7322,22635,7312,22630,7306,22603v24,-18,30,-31,53,-55c7386,22520,7415,22493,7442,22466v5,-4,9,-9,14,-13em7456,22152v-16,-21,-18,-41,13,-55c7482,22091,7512,22086,7525,22084v4,,8,,12,c7537,22110,7542,22132,7525,22152v-9,10,-22,51,-28,55c7483,22207,7478,22207,7483,22221v7,20,18,13,42,13c7554,22234,7568,22224,7592,22221v26,-3,32,-29,43,em7237,22603v40,,72,-7,110,-13c7392,22583,7439,22582,7483,22576v35,-5,74,,109,em7319,22890v,5,,9,,14c7337,22898,7340,22881,7359,22863v22,-22,37,-45,57,-68c7420,22790,7424,22786,7428,22781v-31,,-28,5,-41,27c7372,22832,7357,22853,7347,22877v-10,23,-25,68,-14,95c7340,22988,7357,23019,7375,23027v9,4,31,,41,c7416,23013,7411,22978,7402,22972v-14,-9,-62,-1,-69,14c7333,22991,7333,22995,7333,23000em7511,22767v-28,-17,-35,-19,-42,-41c7491,22721,7501,22713,7525,22713v13,,25,14,27,27c7553,22750,7535,22790,7525,22795v-17,9,-45,18,-56,41c7469,22840,7469,22845,7469,22849v24,,38,4,56,-13c7538,22824,7562,22815,7566,22808v,-4,,-9,,-13em6937,22644v-5,,-9,,-14,c6948,22644,6956,22633,6978,22631v35,-4,73,,109,em7675,22548v-5,,-9,,-14,c7686,22548,7696,22539,7716,22535v37,-8,84,,122,em7688,22644v,5,,9,,14c7720,22658,7745,22649,7771,22644v26,-5,43,-7,67,-13em7988,22562v,-28,1,-32,14,-55c8015,22484,8036,22451,8044,22426v7,-21,-2,-21,12,-41c8036,22392,8032,22412,8030,22439v-4,42,8,71,14,109c8050,22581,8061,22602,8071,22631v6,16,12,38,14,54c8087,22701,8069,22711,8056,22713v-10,1,-45,8,-54,13c7979,22739,7976,22740,7947,22740v-13,,-17,1,-12,14c7973,22754,7999,22746,8030,22740v23,-5,60,-4,81,-14c8124,22714,8126,22710,8138,22713em5626,24762v39,,89,-9,109,-13c5762,24744,5794,24739,5816,24735v104,-20,226,,329,-13c6250,24709,6361,24728,6459,24708v33,-7,75,,109,c6550,24706,6545,24698,6528,24695v-28,-5,-32,5,-55,-14c6471,24679,6430,24654,6459,24667v18,8,37,7,55,14c6530,24687,6553,24688,6568,24695v23,11,28,10,55,13c6618,24742,6616,24730,6595,24749v-17,15,-40,16,-55,27c6523,24789,6508,24809,6500,2481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0" style="position:absolute;margin-left:74.25pt;margin-top:9.2pt;width:94.45pt;height:63.15pt;z-index:251744256" coordorigin="3619,22262" coordsize="3332,2228" path="m3619,24489v4,-6,19,-29,26,-41c3659,24427,3662,24423,3671,24407v10,-17,19,-39,29,-55c3704,24345,3720,24326,3728,24311v11,-12,15,-15,12,-27c3744,24279,3762,24252,3769,24244v17,-19,29,-37,40,-55c3820,24176,3824,24173,3821,24161v10,-9,26,-25,43,-41c3864,24107,3864,24102,3878,24107v13,-23,25,-47,41,-69c3934,24017,3946,24004,3959,23983v15,-23,27,-46,41,-68c4013,23895,4025,23881,4040,23860v11,-15,26,-36,41,-54c4105,23776,4127,23742,4150,23710v17,-24,39,-43,55,-68c4220,23620,4230,23599,4245,23574v13,-23,26,-46,43,-69c4319,23465,4358,23414,4383,23382v23,-29,46,-53,67,-82c4468,23275,4488,23259,4505,23232v19,-31,32,-69,54,-96c4586,23103,4617,23075,4643,23041v17,-22,28,-48,40,-69c4700,22944,4722,22917,4738,22890v14,-25,21,-57,40,-82c4800,22779,4835,22739,4859,22713v22,-24,38,-44,57,-69c4925,22632,4947,22606,4957,22590v16,-26,22,-42,40,-69c5011,22501,5023,22487,5038,22466v3,-5,21,-30,28,-40c5079,22426,5083,22425,5078,22412v-6,4,-27,19,-40,27c5010,22456,5001,22468,4969,22480v-18,7,-64,30,-53,14c4924,22483,4968,22462,4983,22453v14,-9,44,-18,55,-27c5052,22415,5072,22389,5078,22385v5,,10,,15,c5089,22406,5080,22420,5078,22439v-4,36,11,68,15,96c5093,22548,5093,22553,5093,22562em5093,22316v29,,45,-3,68,14c5154,22358,5129,22357,5119,22371v-7,10,-24,31,-41,c5067,22350,5081,22316,5093,22303v17,-19,26,-18,40,-28c5146,22263,5149,22259,5161,22262v17,21,15,27,15,54c5176,22352,5165,22358,5147,22371v-26,19,-5,27,-40,27c5102,22398,5098,22398,5093,22398v-6,-21,-15,-29,-15,-54c5078,22331,5094,22296,5107,22289v12,-6,26,-11,40,-14c5154,22295,5169,22290,5176,22303v15,26,-12,48,-15,54c5152,22373,5144,22379,5119,22385v-18,-7,-12,-18,-12,-41c5107,22320,5103,22308,5119,22289v15,-17,22,-22,42,-27c5161,22296,5161,22312,5147,22344em4588,23164v,-28,7,-43,12,-55c4606,23094,4609,23084,4628,23082v15,,19,,29,c4657,23113,4650,23122,4643,23136v-11,21,-14,38,-43,41c4587,23177,4583,23177,4574,23177v,-30,-15,-107,14,-123c4600,23054,4604,23054,4600,23041v28,7,28,13,28,41c4628,23096,4624,23130,4614,23136v-16,10,-15,14,-40,14c4569,23150,4564,23150,4559,23150v,-24,-10,-33,-12,-55c4543,23059,4562,23070,4574,23054v10,-14,1,-13,26,-13c4600,23078,4597,23105,4588,23136v,14,,19,-14,14c4556,23144,4553,23121,4547,23095v-6,-26,23,-34,27,-41c4583,23038,4576,23041,4600,23041v,34,-4,64,-12,82c4576,23149,4574,23132,4574,23109v,-5,,-9,,-14em5543,23793v-21,7,-13,27,-13,54c5530,23872,5516,23943,5543,23956v23,12,36,-5,42,-14c5607,23911,5623,23915,5626,23874v2,-25,14,-42,14,-68c5640,23793,5640,23788,5640,23779v-10,3,-24,25,-28,41c5598,23882,5619,23953,5626,24011v7,51,1,101,14,150c5648,24193,5663,24225,5666,24257v,14,,18,,27c5641,24284,5631,24287,5612,24271v-20,-17,-27,-16,-41,-27c5545,24225,5535,24213,5557,24189v17,-19,37,-37,55,-55c5630,24116,5648,24097,5666,24079v14,-13,19,-18,29,-27em5790,23888v9,-30,17,-1,41,-14c5854,23861,5856,23860,5885,23860v78,,236,71,205,c6085,23849,6066,23839,6049,23833v-16,-6,-34,,-40,-13c6009,23815,6009,23811,6009,23806v39,,63,3,95,14c6122,23826,6141,23829,6159,23833v-7,22,-12,15,-28,27c6111,23875,6094,23886,6076,23901v-18,15,-14,20,-14,41em6404,23765v,-14,,-19,-14,-14c6390,23783,6390,23815,6390,23847v26,,35,3,55,-14c6453,23826,6484,23788,6487,23779v5,-18,,-50,,-69c6487,23681,6474,23732,6473,23738v-7,33,-13,76,-14,109c6457,23896,6470,23935,6473,23983v2,39,14,69,14,110c6487,24111,6487,24130,6487,24148v-28,,-33,-6,-56,-14c6412,24127,6401,24116,6390,24107v-12,-10,-19,-40,-12,-55c6387,24032,6416,24013,6431,23997v20,-20,37,-24,56,-41c6491,23951,6496,23947,6500,23942em6609,23806v-6,17,-12,23,-28,41c6566,23864,6560,23860,6540,23860v,-25,-4,-35,14,-54c6567,23792,6597,23782,6609,23806v,5,,9,,14c6605,23834,6587,23857,6581,23860v-13,,-18,,-27,c6545,23825,6545,23838,6554,23820v9,-18,2,-14,27,-14em6840,23669v9,-21,16,-10,16,-41c6856,23597,6860,23583,6840,23560v-13,-14,-34,-25,-53,-27c6759,23530,6757,23541,6747,23546v-28,13,1,17,-14,41c6724,23601,6705,23635,6718,23656v5,9,46,31,55,27c6799,23671,6796,23662,6814,23642v14,-16,24,-47,26,-68c6842,23552,6839,23550,6828,23533v,57,-3,114,12,164c6847,23721,6859,23732,6883,23738em6704,23860v20,,40,-3,55,-13c6783,23830,6810,23822,6840,23820v20,-1,65,-5,83,-14c6949,23794,6960,23788,6937,23820em6773,24066v,23,6,-7,27,-14c6823,24044,6838,24030,6856,24011v13,-13,25,-38,27,-55c6883,23942,6883,23938,6883,23929v-31,,-23,4,-43,27c6825,23973,6822,23992,6814,24011v-15,34,-14,58,-14,96c6800,24149,6814,24154,6828,24189v6,16,16,25,40,27c6890,24218,6913,24212,6923,24189v6,-14,12,-41,14,-55c6940,24106,6918,24107,6897,24107v-18,,-61,9,-69,27c6828,24148,6828,24153,6814,2414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" annotation="t"/>
          </v:shape>
        </w:pic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4" style="position:absolute;margin-left:270.55pt;margin-top:9pt;width:.75pt;height:.8pt;z-index:251738112" coordorigin="10544,23164" coordsize="27,28" path="m10556,23191v,-24,-6,-21,14,-27c10569,23168,10550,23200,10544,23191v-11,-17,3,-24,12,-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05" style="position:absolute;margin-left:299.15pt;margin-top:7.45pt;width:1.2pt;height:1.2pt;z-index:251739136" coordorigin="11554,23109" coordsize="41,42" path="m11582,23109v,5,,9,,14c11550,23107,11604,23101,11594,23123v-4,9,-38,30,-40,27c11554,23136,11554,23131,11568,2313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2" style="position:absolute;margin-left:271.25pt;margin-top:8.6pt;width:56.6pt;height:53.5pt;z-index:251746304" coordorigin="10570,23150" coordsize="1996,1887" path="m10585,23259v,-36,,-73,,-109c10588,23160,10597,23191,10597,23218v,75,12,144,14,219c10613,23548,10599,23654,10597,23765v-6,316,24,646,-12,957c10581,24760,10576,24800,10570,24831v,14,,18,,27c10580,24849,10594,24834,10611,24817em10939,23860v-12,35,-24,73,-26,110c10911,24002,10913,24034,10913,24066v4,-13,16,-39,26,-55c10950,23993,10967,23974,10980,23970v,24,-10,65,14,68c10998,24038,11002,24038,11006,24038em11075,23874v,35,-11,61,-12,96c11059,24088,11063,24416,11063,24298v,-70,5,-137,12,-205c11078,24058,11069,24013,11089,23983v7,-10,32,-50,41,-54c11135,23929,11139,23929,11144,23929v19,6,25,27,28,54c11175,24009,11161,24015,11158,24038v,16,-1,22,-14,28c11150,24043,11161,24032,11172,24011v15,-28,15,-57,27,-82c11206,23915,11228,23899,11239,23888v,45,-13,117,15,150c11271,24021,11288,24005,11294,23983v7,-23,14,-43,14,-68c11308,23910,11308,23906,11308,23901v-16,21,-14,28,-14,55c11294,23982,11286,24004,11308,24011v29,-7,22,-21,41,-41c11367,23951,11356,23936,11375,23929v-5,21,-12,31,-12,54c11363,24011,11369,24005,11375,24025em11554,23847v25,-28,60,-56,81,-82c11655,23740,11665,23710,11677,23683v12,-12,17,-15,14,-27c11661,23678,11632,23694,11608,23724v-22,27,-48,102,-54,136c11547,23901,11552,23947,11568,23983v10,23,19,33,40,42c11613,24025,11617,24025,11622,24025v7,-16,13,-20,13,-55c11635,23943,11640,23923,11622,23901v-9,-10,-39,-11,-54,-13c11571,23914,11562,23922,11582,23942v20,21,38,13,67,14c11683,23958,11705,23958,11732,23942v13,-8,38,-42,41,-54c11773,23874,11773,23869,11773,23860v-34,-8,-24,-12,-55,c11692,23870,11694,23877,11691,23901v-3,25,-1,36,13,55c11722,23980,11732,23980,11758,23983v29,3,33,-2,41,-27c11804,23939,11803,23898,11787,23888v-14,,-19,,-29,c11769,23918,11750,23910,11787,23915v29,4,44,-5,67,-14c11873,23893,11886,23882,11896,23874v-11,-3,-17,-28,-28,14c11858,23924,11868,23979,11882,24011v19,41,35,83,55,123c11954,24168,11951,24193,11951,24230v,26,-5,19,-14,41c11911,24268,11902,24277,11882,24257v-10,-10,-36,-40,-41,-54c11831,24177,11842,24125,11854,24107v25,-36,67,-65,97,-96c12003,23957,12053,23904,12101,23847v22,-26,54,-50,67,-82c12177,23742,12159,23730,12156,23724v-27,20,-35,19,-55,55c12078,23821,12068,23856,12058,23901v-11,46,-18,67,,110c12071,24042,12071,24030,12101,24038v11,-28,24,-34,26,-68c12129,23942,12126,23937,12113,23915v-16,-28,-12,-7,-26,c12083,23943,12059,23941,12101,23956v29,10,56,-16,67,14c12178,23997,12159,24028,12156,24052v-5,46,-12,92,-15,137c12139,24216,12141,24244,12141,24271v,-71,7,-136,15,-205c12162,24014,12171,23999,12196,23956v13,-22,13,-33,41,-41c12261,23908,12274,23918,12292,23929v,30,-10,45,-15,68c12268,24038,12270,24030,12237,24052v-24,16,-16,8,-41,14em11144,24599v-14,,-19,,-28,c11223,24599,11330,24603,11432,24585v25,-4,70,12,53,c11464,24570,11431,24564,11404,24558v-13,-3,-63,-21,-69,-28c11335,24526,11335,24521,11335,24517v37,,62,4,97,13c11451,24535,11481,24548,11485,24558v9,20,-5,41,-13,55c11456,24641,11440,24659,11418,24681v-22,22,-17,32,,54em10925,24503v,-26,-11,4,-12,14c10911,24540,10892,24563,10899,24585v6,17,16,54,26,69c10935,24668,10960,24692,10980,24681v21,-12,14,-35,14,-55c10994,24612,10994,24599,10994,24585v-6,31,-24,65,-28,96c10954,24774,11008,24961,10953,25036v-34,-8,-34,-27,-54,-54c10881,24957,10870,24959,10870,24927v,-32,34,-30,55,-41c10967,24864,11018,24864,11063,24845v29,-16,42,-20,67,-14em11649,24544v-14,,-19,,-14,-14c11635,24571,11638,24604,11649,24626v5,10,21,26,42,14c11716,24626,11734,24595,11744,24572v10,-23,26,-47,29,-69c11773,24489,11773,24485,11773,24476v-16,5,-25,30,-29,54c11730,24609,11747,24699,11758,24776v6,43,15,77,15,123c11773,24917,11773,24958,11758,24968v-17,11,-44,-5,-54,-14c11681,24934,11638,24901,11635,24872v,-5,,-9,,-14c11659,24841,11680,24843,11704,24831v35,-18,77,-45,109,-69c11827,24749,11832,24744,11841,24735em12156,24311v-24,23,-43,38,-55,69c12077,24439,12042,24492,12004,24544v-42,58,-85,116,-122,178c11864,24752,11849,24784,11841,24817v-4,15,-8,27,-14,41c11842,24854,11852,24847,11868,24831v14,-14,18,-18,28,-27em12375,24407v,-4,,-9,,-13c12357,24399,12351,24404,12332,24421v-28,25,-47,52,-67,82c12230,24557,12190,24606,12168,24667v-15,43,-18,81,,123c12179,24815,12192,24827,12210,24845em12442,24572v,-36,-6,-52,-15,-69c12423,24495,12408,24466,12387,24476v-18,8,-41,40,-55,54c12315,24547,12318,24550,12318,24572v8,22,29,13,57,13c12406,24585,12422,24564,12442,24544v18,-18,14,-30,14,-55c12456,24476,12456,24471,12442,24476v-7,18,-20,16,-27,41c12406,24546,12421,24563,12427,24585v5,18,13,21,29,41em12306,24667v-5,,-9,,-14,c12351,24667,12411,24667,12470,24667em12292,24776v28,,31,-6,54,-14c12371,24754,12395,24753,12415,24735v11,-12,15,-15,12,-27c12396,24708,12398,24729,12375,24735v-53,14,-37,9,-57,55c12308,24812,12306,24819,12306,24845v,31,11,45,40,54c12361,24904,12385,24899,12401,24899v,-21,9,-56,-14,-68c12369,24822,12354,24817,12332,24817em12442,24352v24,18,25,16,40,42c12506,24438,12522,24482,12537,24530v17,52,41,108,28,165c12554,24741,12532,24781,12510,24817v-21,34,-20,35,-54,55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" annotation="t"/>
          </v:shape>
        </w:pict>
      </w: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7" style="position:absolute;margin-left:177.95pt;margin-top:2.35pt;width:82.15pt;height:67.85pt;z-index:251741184" coordorigin="7278,23382" coordsize="2898,2393" path="m8411,23464v,18,,10,,28c8411,23527,8422,23556,8425,23587v6,60,13,118,15,178c8442,23843,8461,23918,8466,23997v5,83,8,166,14,247c8485,24317,8487,24391,8494,24462v11,118,-1,241,-14,355c8455,25033,8489,25261,8466,25474v-5,42,-6,86,-12,123c8448,25637,8459,25615,8454,25583em8440,23451v-25,,-36,-4,-55,13c8367,23480,8363,23500,8344,23519v-20,20,-6,20,-28,27c8327,23532,8350,23509,8357,23492v7,-16,20,-46,40,-55c8417,23428,8429,23403,8440,23396v14,-9,11,-8,26,-14c8471,23402,8481,23431,8494,23451v19,29,24,31,55,54c8567,23519,8576,23543,8590,23560em7278,24667v230,,456,14,683,14c7997,24681,8023,24692,8056,24695v45,4,96,10,138,13c8253,24712,8316,24717,8371,24722v72,6,150,7,219,13c8693,24743,8804,24742,8904,24749v81,6,168,8,245,13c9217,24767,9291,24772,9354,24776v59,4,121,10,178,14c9600,24795,9671,24800,9737,24804v95,6,196,6,288,13c10070,24820,10110,24810,10147,24804v-11,-10,-13,-18,-27,-28c10110,24768,10071,24756,10066,24749v-14,-20,-16,-14,12,-14c10100,24735,10116,24740,10134,24749v17,9,42,17,41,41c10174,24814,10157,24805,10147,24817v-16,19,-30,38,-41,55c10106,24888,10105,24894,10092,24899em9423,24817v6,-24,9,-46,14,-68c9441,24731,9447,24712,9449,24695v5,-51,-5,-118,-12,-151c9433,24526,9424,24506,9423,24503v-6,-19,-9,-36,-14,-55c9404,24430,9402,24412,9397,24394v-4,-14,-6,-25,-15,-42c9373,24335,9368,24333,9354,24311v-9,-15,-12,-20,-26,-40c9315,24252,9309,24242,9299,24230v-8,-9,-18,-17,-26,-27c9260,24188,9242,24157,9232,24148v-11,-11,-39,-26,-54,-41c9164,24093,9144,24072,9137,24066v-14,-11,-22,-12,-43,-28c9073,24022,9061,24010,9040,23997v-17,-10,-39,-17,-55,-27c8974,23964,8957,23950,8944,23942v-16,-10,-21,-3,-40,-13c8897,23926,8881,23908,8863,23901v-15,-5,-40,-6,-54,-13c8802,23885,8786,23867,8768,23860v-17,-6,-39,-6,-55,-13c8690,23837,8669,23823,8644,23820v-56,-7,-116,10,-164,13c8435,23836,8395,23840,8357,23847v-30,6,-54,6,-82,13c8260,23864,8236,23867,8221,23874v-23,10,-25,19,-41,27c8163,23910,8140,23920,8125,23929v-21,13,-26,18,-40,27c8065,23970,8051,23982,8030,23997v-14,10,-21,16,-42,28c7966,24038,7941,24049,7921,24066v-16,14,-36,33,-43,41c7860,24127,7853,24142,7838,24161v-16,21,-28,35,-41,55c7782,24238,7770,24258,7756,24284v-14,26,-30,50,-40,82c7708,24393,7695,24424,7688,24448v-10,34,-19,75,-27,110c7654,24591,7653,24621,7647,24654v-5,27,-7,54,-12,81c7630,24761,7621,24792,7619,24817v-7,79,4,165,16,233c7639,25075,7642,25097,7647,25119v6,27,18,45,28,67c7689,25215,7695,25237,7716,25268v17,24,38,46,55,69c7786,25357,7794,25372,7811,25392v38,43,83,72,124,109c7990,25551,8034,25611,8097,25651v22,14,45,17,69,28c8191,25690,8209,25711,8235,25720v20,7,50,5,69,13c8326,25742,8347,25755,8371,25761v18,5,37,11,54,13c8489,25780,8561,25775,8616,25761v18,-5,25,-9,43,-14c8688,25740,8714,25739,8740,25733v20,-5,50,-6,69,-13c8831,25712,8855,25702,8876,25692v4,-2,28,-20,42,-27c8940,25653,8964,25639,8985,25624v21,-14,35,-23,55,-41c9077,25551,9108,25505,9137,25474v11,-12,28,-24,41,-41c9185,25423,9194,25405,9204,25392v16,-21,29,-35,43,-55c9256,25324,9262,25316,9273,25296v10,-17,15,-37,26,-55c9306,25230,9326,25203,9328,25200v10,-19,6,-25,14,-41c9353,25139,9360,25125,9368,25105v8,-21,11,-31,14,-55c9389,24994,9371,24932,9368,24886v-2,-27,1,-55,,-82em9218,24982v8,-11,12,-20,,-41c9206,24920,9183,24927,9163,24927v-12,,-48,15,-54,27c9100,24972,9094,24986,9094,25009v,14,,18,,27c9122,25036,9142,25041,9163,25023v15,-13,25,-36,27,-55c9192,24944,9199,24981,9204,24995v9,25,23,34,43,55c9264,25068,9274,25064,9299,25064em8344,24093v-5,-21,-13,-37,-28,-55c8309,24030,8272,24013,8261,24025v-11,12,-14,17,-14,41c8247,24086,8235,24097,8235,24120v,30,16,28,40,28c8306,24148,8300,24126,8316,24107v20,-23,28,-25,28,-55c8351,24062,8366,24104,8371,24107v16,10,20,15,26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1" style="position:absolute;margin-left:214pt;margin-top:10.1pt;width:33.7pt;height:31.4pt;z-index:251745280" coordorigin="8549,23656" coordsize="1189,1107" path="m8549,24762v,-13,,-18,14,-13c8575,24729,8570,24735,8590,24722v12,-14,9,-17,26,-27c8629,24682,8631,24678,8644,24681v12,-10,19,-18,41,-27c8694,24636,8690,24644,8699,24626v9,-8,23,-29,41,-41c8753,24576,8754,24580,8768,24572v11,-19,8,-15,26,-28c8806,24529,8809,24529,8823,24517v17,-15,31,-32,40,-41c8869,24470,8881,24443,8890,24435v5,,9,,14,c8912,24418,8919,24417,8930,24394v,-5,,-9,,-14c8948,24371,8940,24375,8959,24366v9,-17,15,-17,26,-41c8985,24320,8985,24316,8985,24311v18,-12,16,-9,28,-27c9029,24274,9028,24266,9040,24257v13,-12,16,-16,28,-13c9075,24233,9077,24214,9094,24203v5,,10,,15,c9114,24198,9132,24180,9137,24175v15,-20,20,-27,41,-41c9182,24129,9200,24111,9204,24107v9,-9,24,-26,43,-41c9264,24053,9279,24038,9299,24025v13,-13,16,-18,29,-14c9337,24003,9353,23994,9368,23983v8,-5,27,-27,41,-41c9426,23926,9449,23912,9463,23901v,-14,1,-18,15,-13c9487,23870,9483,23878,9492,23860v18,-9,17,-12,40,-27c9548,23823,9553,23824,9573,23806v13,-12,48,-33,55,-41c9628,23760,9628,23756,9628,23751v18,-10,28,1,40,-13c9668,23733,9668,23729,9668,23724v9,-3,25,-27,41,-14c9696,23710,9692,23711,9697,23724v-20,6,-36,8,-55,14c9649,23719,9647,23701,9656,23683v13,,17,-1,12,-14c9688,23664,9704,23660,9723,23656v5,,9,,14,c9737,23674,9737,23692,9737,23710v-14,9,-20,18,-40,28c9673,23750,9668,23746,9642,23751v4,-25,6,-33,14,-54c9664,23676,9660,23689,9668,23669v14,-5,27,-8,41,-13c9707,23677,9700,23693,9697,23710v,5,,9,,14c9680,23732,9678,23743,9656,23751v-14,,-19,,-28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" annotation="t"/>
          </v:shape>
        </w:pict>
      </w:r>
    </w:p>
    <w:p w:rsidR="003778DA" w:rsidRDefault="00C673BB" w:rsidP="003778DA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109" style="position:absolute;margin-left:320.1pt;margin-top:8.05pt;width:.4pt;height:.05pt;z-index:251743232" coordorigin="12292,24038" coordsize="15,1" path="m12292,24038v5,,9,,14,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4BHQIEAgEgAGgMAAAAAADAAAAAAAAARljPVIrml8VPjwb4utLhmyIDI2QGPoBEyGIAAEgRRJv3&#10;5gJFEhsCAJf+RhIbAgCX/lcNAAAABQM4C2UZIDIJAP7/AwHA/h9FMwkA/v8DAQD+f0U4CAD+HwD+&#10;tis2EDy/AUAAAAAAAAAAAA105j4AAIC4AAAAAAoxCoP+Hiz+Hi0HTqCC/wLAQf4FgIQAh+uA6oGj&#10;4llllo853HwR4AoAESAAsjLxAX/PAX==&#10;" annotation="t"/>
          </v:shape>
        </w:pict>
      </w:r>
    </w:p>
    <w:p w:rsidR="003778DA" w:rsidRDefault="003778DA" w:rsidP="003778DA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T</w:t>
      </w:r>
      <w:r>
        <w:rPr>
          <w:rFonts w:ascii="Consolas" w:hAnsi="Consolas" w:cs="Consolas"/>
          <w:noProof/>
        </w:rPr>
        <w:t>02</w:t>
      </w:r>
      <w:r>
        <w:rPr>
          <w:rFonts w:ascii="Consolas" w:hAnsi="Consolas" w:cs="Consolas"/>
          <w:noProof/>
          <w:lang w:val="en-US"/>
        </w:rPr>
        <w:t>CLOCK</w:t>
      </w:r>
    </w:p>
    <w:p w:rsidR="003778DA" w:rsidRP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- часы со стрелками - циферблат - faceclock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!!!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INT pt[5] = {{1, 2}, {11, 30}, ... };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Polygon(hDC, pt, 5);</w:t>
      </w:r>
    </w:p>
    <w:p w:rsidR="00E72AEB" w:rsidRDefault="00E72A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B738D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2:40 - access to Git (register and create repository)</w:t>
      </w:r>
    </w:p>
    <w:p w:rsidR="003778DA" w:rsidRDefault="003778DA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3778DA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1" style="position:absolute;margin-left:92pt;margin-top:6.05pt;width:13.6pt;height:23.25pt;z-index:251755520" coordorigin="4245,5792" coordsize="480,821" path="m4288,6175v4,35,6,39,26,54c4327,6239,4350,6254,4369,6243v19,-10,38,-35,40,-55c4411,6164,4410,6153,4397,6134v-27,6,-35,25,-42,54c4337,6258,4360,6353,4369,6420v8,55,1,118,-14,165c4347,6611,4341,6612,4314,6612v-21,,-44,-4,-55,-27c4246,6557,4243,6556,4259,6530v23,-37,70,-63,110,-82c4410,6429,4449,6411,4490,6393em4505,5887v,35,4,54,14,82c4526,5991,4536,6020,4547,6038v8,13,21,38,27,41c4591,6088,4583,6086,4600,6092v,-20,4,-39,14,-54c4631,6014,4641,5984,4657,5956v15,-27,35,-71,40,-96c4702,5834,4749,5782,4724,5792v-5,4,-10,9,-15,13em4600,5805v-10,4,-21,26,-26,41c4553,5909,4581,6005,4588,6065v6,56,18,109,26,164c4614,6238,4614,6247,4614,625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5" style="position:absolute;margin-left:100.15pt;margin-top:4pt;width:3.55pt;height:143.35pt;z-index:251749376" coordorigin="4533,6175" coordsize="125,5058" path="m4628,6175v,115,-1,237,15,341c4647,6539,4656,6582,4657,6598v20,287,-8,583,-29,862c4624,7518,4617,7584,4614,7637v-14,254,-14,514,-14,766c4600,9185,4622,9976,4574,10753v-4,66,-6,127,-15,192c4552,11000,4553,11054,4547,11109v-4,33,-11,64,-14,95c4533,11213,4533,11223,4533,11232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" annotation="t"/>
          </v:shape>
        </w:pict>
      </w:r>
      <w:r w:rsidR="006B213C">
        <w:rPr>
          <w:rFonts w:ascii="Consolas" w:hAnsi="Consolas" w:cs="Consolas"/>
          <w:noProof/>
          <w:lang w:val="en-US"/>
        </w:rPr>
        <w:t>T02CLOCK</w: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4" style="position:absolute;margin-left:100.9pt;margin-top:9.7pt;width:2.4pt;height:3.9pt;z-index:251748352" coordorigin="4559,6830" coordsize="85,138" path="m4588,6885v6,-28,31,-27,40,-41c4628,6830,4628,6825,4643,6830v,33,-6,43,-15,69c4620,6920,4615,6936,4600,6954v-4,4,-8,9,-12,13c4572,6962,4562,6949,4559,6926v-4,-29,7,-32,15,-54c4581,6853,4581,6860,4600,6844v16,21,14,28,14,55c4614,6917,4604,6923,4600,6940v-22,,-33,-4,-41,-27c4559,6908,4559,6904,4559,689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19" style="position:absolute;margin-left:78.1pt;margin-top:9.7pt;width:46.85pt;height:99.25pt;z-index:251753472" coordorigin="3755,6830" coordsize="1653,3501" path="m4628,6830v,5,,9,,14c4609,6857,4619,6844,4614,6872v,1,-10,26,-14,41c4595,6931,4592,6952,4588,6967v-5,21,-7,35,-14,55c4566,7043,4556,7068,4547,7090v-8,18,-21,37,-28,55c4513,7162,4510,7182,4505,7199v-5,17,-8,39,-15,55c4483,7271,4472,7294,4464,7309v-11,20,-18,33,-26,55c4431,7383,4430,7399,4424,7419v-3,6,-20,23,-27,41c4390,7478,4391,7497,4383,7514v-10,23,-18,45,-28,68c4346,7604,4338,7628,4328,7651v-10,23,-19,45,-28,68c4290,7743,4281,7764,4274,7788v-8,25,-9,42,-15,68c4251,7888,4239,7920,4231,7952v-7,29,-17,53,-26,81c4198,8055,4197,8080,4190,8102v-9,27,-17,56,-26,82c4153,8215,4148,8250,4138,8280v-8,24,-20,55,-29,82c4098,8395,4080,8424,4069,8457v-9,26,-22,55,-29,82c4032,8568,4023,8594,4014,8621v-8,24,-5,47,-14,69c3990,8714,3978,8734,3971,8758v-5,19,-7,36,-12,55c3954,8833,3948,8849,3945,8867v,14,,19,,28c3945,8895,3935,8922,3931,8936v,1,-8,28,-12,41c3908,8987,3901,8994,3890,9004v-4,17,-10,23,-12,41c3877,9058,3881,9073,3878,9086v-19,12,-9,,-14,27c3864,9113,3854,9141,3850,9154v-4,6,-22,25,-29,41c3813,9212,3817,9215,3809,9236v-15,4,-16,5,-28,14c3788,9227,3784,9217,3795,9195v,-13,,-18,14,-13c3820,9159,3817,9167,3836,9154v,47,1,85,-15,123c3810,9304,3806,9305,3781,9318v-13,,-17,,-26,c3759,9283,3751,9265,3769,9236v4,-6,25,-38,40,-41c3834,9191,3848,9208,3864,9209v5,,9,,14,c3878,9224,3903,9229,3890,9250v-6,9,-24,21,-40,27c3813,9292,3829,9282,3809,9277v,-4,,-9,,-13em4669,6885v9,13,20,20,28,41c4702,6941,4702,6967,4709,6981v10,19,20,36,29,55c4751,7065,4755,7087,4764,7117v7,26,22,55,29,82c4799,7223,4813,7246,4819,7268v5,19,7,48,14,68c4844,7366,4855,7384,4859,7419v2,24,13,52,15,68c4878,7522,4879,7534,4888,7568v8,30,8,54,14,83c4908,7679,4910,7706,4916,7733v7,32,6,64,12,96c4934,7858,4952,7885,4957,7911v6,32,5,63,12,95c4977,8042,4990,8068,4997,8102v7,33,15,77,27,109c5034,8240,5044,8262,5052,8293v7,28,18,54,26,82c5086,8403,5100,8432,5107,8457v9,30,18,65,26,96c5141,8584,5151,8607,5161,8635v10,28,19,65,27,96c5196,8761,5191,8796,5202,8826v8,21,18,45,26,69c5236,8920,5250,8950,5257,8977v3,13,11,46,12,54c5272,9057,5280,9077,5283,9086v6,17,9,23,14,41c5303,9147,5307,9163,5312,9182v5,20,9,33,14,54c5331,9257,5335,9269,5338,9291v2,13,-1,28,,41c5336,9326,5308,9313,5312,9291v4,-22,16,-14,26,-27c5347,9251,5362,9241,5378,9236v5,,10,,15,c5387,9268,5399,9278,5378,9305v-11,14,-33,19,-40,27c5343,9295,5331,9270,5352,9250v23,-22,20,-2,41,-14c5386,9256,5384,9272,5378,9291em3836,9332v,5,,9,,14c3849,9356,3863,9353,3878,9373v,5,,9,,14c3897,9399,3912,9410,3931,9428v27,26,45,54,69,82c4022,9534,4026,9558,4040,9578v13,19,38,39,55,55c4115,9653,4122,9667,4138,9687v16,20,29,35,40,55c4190,9764,4186,9756,4205,9769v10,21,32,46,40,68c4245,9842,4245,9846,4245,9851v8,9,19,25,29,41c4285,9901,4297,9909,4314,9919v9,12,8,28,26,42c4345,9961,4350,9961,4355,9961v8,9,18,28,28,41c4397,10020,4416,10037,4424,10056v,5,,9,,14c4432,10080,4440,10093,4450,10111v8,9,18,24,28,41c4488,10161,4494,10158,4505,10166v14,19,22,27,42,41c4554,10222,4550,10220,4559,10234v14,12,12,19,29,27c4600,10261,4604,10261,4588,10261em4574,10302v,-25,4,-26,14,-41c4598,10246,4616,10235,4628,10234v5,,10,,15,c4643,10270,4649,10300,4628,10316v-13,13,-15,17,-28,14c4594,10311,4582,10312,4574,10288v-6,-17,-2,-46,14,-54c4610,10223,4624,10245,4628,10247v5,,10,,15,em4505,10330v,-5,,-9,,-14c4514,10308,4529,10286,4547,10275v4,,8,,12,c4574,10255,4591,10240,4614,10220v23,-20,36,-50,55,-68c4693,10129,4713,10105,4738,10084v28,-24,44,-41,69,-69c4839,9979,4875,9940,4902,9906v16,-20,37,-37,55,-55c4970,9838,4988,9804,4997,9796v11,-12,14,-17,27,-13c5038,9764,5046,9756,5066,9742v12,-19,9,-15,27,-27c5099,9702,5101,9687,5107,9674v18,-13,27,-19,40,-41c5159,9612,5153,9612,5161,9592v7,-8,30,-22,41,-41c5202,9546,5202,9542,5202,9537v9,-9,28,-23,41,-41c5255,9484,5260,9481,5257,9469v15,-8,10,-5,26,-14c5292,9438,5303,9417,5312,9400v17,-8,10,-5,26,-13c5344,9374,5346,9359,5352,9346v16,-9,11,-6,26,-14c5387,9318,5393,9307,5407,9291v-18,9,-10,5,-29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2" style="position:absolute;margin-left:58.3pt;margin-top:8.95pt;width:89.85pt;height:26.4pt;z-index:251756544" coordorigin="3057,6803" coordsize="3170,931" path="m6104,7036v-5,,-9,,-14,em6076,7117v-31,,-30,10,-55,28em5995,7254v-13,13,-17,15,-14,28c5960,7288,5966,7285,5966,7309em5899,7446v-16,27,-28,38,-28,68c5857,7514,5852,7514,5857,7528em5790,7637v-14,24,-36,44,-43,68c5730,7712,5735,7711,5735,7733em6035,7309v,-42,2,-74,14,-110c6054,7184,6061,7160,6062,7145v,-23,,-27,,-41em6171,6954v,-5,,-93,,-55em5557,7582v12,-26,11,-48,28,-68c5604,7491,5619,7468,5640,7446v18,-19,36,-37,55,-55em5831,7282v26,-19,30,-31,54,-55c5903,7209,5922,7190,5940,7172v5,-5,9,-9,14,-14em6145,7009v,-23,7,-7,14,-28em6185,6954v-21,-7,-14,-16,-14,-41c6171,6887,6194,6881,6199,6872v,-14,,-19,15,-14c6233,6887,6223,6884,6214,6913v-8,27,-33,27,-43,41c6171,6958,6171,6963,6171,6967v-27,-7,-26,-14,-26,-41c6145,6910,6168,6879,6185,6872v14,,18,,14,13c6199,6916,6188,6904,6185,6926v-2,14,-12,26,-26,28c6154,6954,6150,6954,6145,6954em4683,6913v26,-21,27,-17,55,-28c4776,6871,4819,6860,4859,6858v52,-2,95,-14,150,-14c5121,6844,5228,6847,5338,6858v62,6,118,21,178,41c5569,6917,5605,6958,5652,6981v46,23,68,40,110,69c5777,7061,5809,7086,5816,7090v20,12,34,30,55,41c5876,7131,5880,7131,5885,7131v-9,-12,-33,-32,-40,-41c5825,7065,5825,7071,5802,7050v-9,-8,-39,-40,-40,-41c5762,7004,5762,7000,5762,6995v32,,42,2,69,14c5849,7017,5864,7027,5871,7050v7,23,1,52,-14,67c5840,7135,5812,7135,5790,7145v-24,11,-33,19,-43,41c5747,7190,5747,7195,5747,7199em5352,7158v-18,29,-15,52,-26,83c5314,7275,5285,7303,5269,7336v-14,29,-31,59,-53,83c5209,7426,5175,7463,5161,7446v-8,-10,-24,-30,-14,-55c5153,7377,5190,7354,5202,7350v31,-11,54,7,81,14c5308,7371,5330,7384,5352,7391v19,6,33,10,41,14c5398,7405,5402,7405,5407,7405em5776,7104v,-5,,-9,,-14c5799,7090,5796,7084,5802,7104v16,5,26,11,43,27c5863,7149,5881,7168,5899,7186em3167,6803v-6,22,-23,46,-27,69c3133,6910,3128,6945,3112,6981v-18,40,-34,81,-41,123c3067,7129,3063,7136,3057,7158v19,-31,25,-71,41,-108c3113,7013,3132,6965,3140,6926v7,-31,17,-42,27,-68c3167,6853,3167,6849,3167,6844v,29,10,42,14,69c3188,6965,3198,7011,3207,7063v9,50,35,100,43,150c3250,7227,3250,7240,3250,72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3" style="position:absolute;margin-left:235.25pt;margin-top:2.35pt;width:125.9pt;height:27.55pt;z-index:251757568" coordorigin="9299,6571" coordsize="4441,971" path="m9299,7036v6,22,13,37,29,54c9353,7117,9365,7154,9382,7186v15,29,35,69,41,96c9428,7306,9435,7329,9437,7350v2,21,-6,7,12,em9492,7050v-6,-18,-27,-24,-43,c9426,7084,9403,7121,9382,7158v-23,41,-47,82,-69,124c9297,7313,9299,7329,9299,7364v,14,,27,,41em9642,7391v,-23,-3,-33,-27,-41c9600,7345,9565,7378,9559,7391v-9,20,-21,60,-27,82c9525,7499,9542,7512,9559,7528v20,20,43,13,69,13c9652,7541,9651,7533,9656,7514em9778,7145v35,,50,-12,83,-14c9900,7129,9932,7123,9968,7117v23,-4,67,,43,em9875,6995v,50,-6,90,-14,136c9852,7178,9862,7229,9875,7268v7,21,-2,20,12,41em10134,7158v32,,28,-11,53,-27c10217,7112,10249,7094,10270,7063v28,-41,45,-93,67,-137c10349,6901,10363,6871,10366,6844v3,-31,2,-43,-15,-55c10331,6775,10317,6785,10297,6803v-37,34,-55,69,-81,110c10186,6960,10156,7020,10147,7077v-5,34,-2,108,14,136c10183,7253,10211,7269,10244,7295v24,18,21,28,53,28c10311,7323,10316,7323,10325,7323em10461,7117v13,,17,,26,c10487,7136,10495,7156,10475,7158v-25,3,-38,-1,-41,-27c10432,7116,10448,7106,10461,7104v17,-2,26,9,42,13em10763,7036v11,-13,15,-15,12,-27c10754,7003,10744,6995,10720,6995v-9,,-45,9,-54,14c10654,7021,10650,7024,10653,7036v28,,32,7,53,14c10725,7056,10747,7052,10763,7063v13,9,24,41,26,54c10791,7138,10796,7175,10775,7186v-15,8,-41,18,-55,27c10713,7218,10678,7242,10666,7227v,-16,1,-22,14,-28em10953,6995v-6,22,-14,30,-14,55c10939,7077,10924,7157,10953,7172v15,,21,-2,27,-14em10913,6899v,-9,,-18,,-27c10932,6865,10924,6858,10953,6858v4,,9,,13,em10994,6967v2,16,5,68,12,83c11015,7068,11023,7087,11035,7104v5,-18,19,-39,28,-54c11074,7031,11095,7011,11116,7009v5,,9,,14,c11130,7055,11116,7123,11144,7158em11472,6666v-34,9,-45,30,-68,55c11361,6768,11349,6827,11322,6885v-31,68,-40,104,-40,178c11282,7115,11278,7164,11294,7213em11539,6885v,41,-8,72,-14,110c11518,7037,11509,7079,11485,7117v-16,25,-38,57,-67,69c11396,7195,11381,7176,11375,7158v-11,-31,7,-58,14,-81c11393,7065,11409,7025,11432,7036v18,9,34,19,53,27c11517,7077,11533,7095,11568,7104v26,6,37,-11,54,-27em11663,6571v,29,9,40,14,68c11686,6690,11703,6738,11718,6789v20,71,34,148,40,220c11763,7069,11770,7157,11744,7213v-12,25,-28,48,-53,55em11896,7145v6,27,12,37,12,68c11908,7248,11906,7291,11896,7323v-11,36,-16,75,-28,109c11860,7457,11846,7464,11841,7487em12113,6872v,-32,-11,17,-12,27c12098,6930,12106,6955,12113,6981v6,22,20,33,43,41c12184,7031,12191,7007,12210,6995v30,-20,48,-45,55,-82c12270,6883,12265,6847,12265,6817v-9,41,-26,65,-28,109c12234,6982,12223,7033,12223,7090v,57,14,106,14,164c12237,7277,12249,7323,12223,7336v-17,9,-43,-2,-55,-13c12158,7314,12116,7286,12113,7282v,-13,1,-18,-12,-14c12107,7247,12119,7250,12141,7241v35,-15,78,-13,110,-28c12256,7208,12260,7204,12265,7199em12482,7077v,-14,,-18,,-27c12464,7050,12440,7054,12427,7063v-28,19,-46,35,-52,68c12370,7157,12372,7193,12387,7213v17,22,46,36,69,41c12493,7261,12499,7230,12525,7213v9,-5,17,-9,26,-14em12525,6899v-23,,17,,40,c12619,6899,12665,6900,12715,6913v22,6,50,21,41,c12756,6899,12756,6894,12756,6913em12906,6926v20,-19,36,-25,55,-41c12980,6869,13013,6835,13029,6817v26,-30,25,-61,41,-96c13083,6692,13107,6650,13113,6626v5,-22,8,-35,12,-55c13103,6571,13084,6565,13070,6585v-38,55,-80,101,-109,163c12939,6794,12914,6864,12906,6913v-5,33,,94,14,123c12928,7052,12949,7076,12961,7077v40,3,49,-9,83,-27em13113,6940v,-19,21,-23,40,-27em13263,6858v,-18,,-37,,-55c13234,6803,13230,6804,13206,6817v-26,15,-59,38,-67,68c13134,6906,13114,6959,13125,6981v18,36,22,25,54,41c13184,7027,13189,7031,13194,7036em13329,6858v,-5,,-9,,-14c13296,6844,13304,6851,13289,6872v-12,18,-24,32,-26,54c13262,6939,13267,6975,13275,6981v8,6,40,22,54,14c13346,6986,13365,6972,13372,6954v12,-32,-7,-60,-16,-82c13350,6856,13336,6825,13344,6844v9,20,13,14,40,14c13405,6858,13424,6854,13439,6844v8,-6,27,-45,14,-55c13441,6779,13435,6776,13413,6776v-15,,-19,,-29,c13384,6804,13379,6823,13398,6844v14,15,36,46,55,55c13466,6905,13477,6910,13479,6926v2,18,-17,21,-26,28c13434,6968,13428,6975,13413,6981em13672,6598v-47,28,-52,40,-83,82c13555,6725,13525,6775,13508,6830v-17,56,-14,108,-14,165c13494,7027,13503,7054,13522,7077v4,4,8,9,12,13em13658,6817v,-23,,18,,41c13658,6885,13654,6917,13644,6940v-11,25,-21,27,-41,41c13590,6990,13567,7005,13548,6995v-15,-8,-25,-40,-26,-55c13522,6935,13522,6931,13522,6926v31,,42,5,67,14c13607,6946,13624,6963,13632,6967v16,8,17,26,26,em13739,6571v-9,34,-14,37,-14,82c13725,6706,13737,6751,13739,6803v2,67,4,129,-14,192c13711,7047,13692,7090,13658,7131v-25,26,-33,34,-43,5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4" style="position:absolute;margin-left:49pt;margin-top:12.45pt;width:90.65pt;height:65.1pt;z-index:251758592" coordorigin="2729,6926" coordsize="3198,2298" path="m5695,7801v-15,19,-23,32,-29,55c5652,7861,5646,7878,5640,7897v,5,,9,,14c5622,7917,5618,7929,5612,7952em5530,8157v-28,18,-34,22,-42,54c5471,8218,5476,8217,5476,8239em5393,8416v-14,17,-45,47,-55,68c5330,8502,5338,8507,5326,8526em5640,8484v4,-40,19,-61,26,-95c5673,8354,5680,8328,5695,8293v14,-33,21,-62,26,-95em5816,7924v9,-30,4,-82,15,-109c5839,7796,5853,7767,5857,7746v4,-24,13,-48,14,-68c5873,7646,5883,7622,5899,7596em4916,8321v22,-23,44,-47,67,-69c5004,8231,5033,8205,5052,8184v24,-27,39,-44,67,-69c5124,8111,5128,8106,5133,8102em5312,7911v14,-37,40,-51,54,-82c5375,7809,5377,7793,5393,7774em5926,7336v-75,125,-157,243,-231,369c5621,7830,5542,7960,5476,8088v-14,32,-27,64,-41,96em3167,6954v,-14,,,,-14c3167,7015,3157,7086,3152,7158v-9,122,-8,248,-12,370c3129,7841,3134,8160,3152,8471v4,75,12,146,15,219c3170,8762,3159,8860,3152,8908v-3,23,-9,50,-12,69c3131,9042,3133,9123,3126,9182v-2,15,11,48,-14,41c3112,9209,3112,9204,3112,9195em2729,8074v12,-23,32,-54,42,-82c2789,7945,2796,7902,2812,7856v13,-38,20,-84,26,-123c2843,7700,2837,7703,2826,7678v-41,20,-34,53,-43,96c2767,7849,2753,7916,2743,7992v-12,88,-14,171,-14,260c2729,8323,2722,8333,2771,8375v35,31,47,8,81,-13c2899,8334,2913,8290,2933,82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5" style="position:absolute;margin-left:228.3pt;margin-top:2.15pt;width:125.05pt;height:22.5pt;z-index:251759616" coordorigin="9054,7473" coordsize="4412,794" path="m9054,7788v17,21,20,47,40,68c9128,7892,9154,7930,9190,7965v31,31,67,49,97,82c9301,8062,9312,8094,9328,8102v5,,9,,14,em9368,7815v-31,,-44,,-69,14c9266,7848,9229,7892,9204,7924v-35,45,-56,100,-81,150c9112,8096,9096,8145,9109,8170v5,5,9,9,14,14em9518,8088v,-15,-4,-37,-12,-41c9486,8037,9451,8064,9437,8074v-28,21,-61,61,-69,96c9362,8197,9366,8233,9382,8252v21,25,66,14,96,14c9511,8266,9522,8258,9547,8239em9697,7924v63,,127,,190,c9887,7911,9887,7906,9887,7897em9818,7801v-5,21,-12,32,-12,55c9806,7892,9790,8050,9818,8061em9984,7801v,37,-9,62,-16,96c9956,7956,9968,8027,9968,8088v18,-5,33,-14,43,-41c10022,8017,10027,7981,10037,7952v9,-29,33,-43,41,-69c10084,7862,10126,7820,10106,7829v-24,10,-29,39,-40,54c10057,7896,10027,7919,10025,7924v-7,16,-4,74,12,82c10054,8015,10071,8020,10092,8020v23,,46,,69,em10216,7938v18,-7,11,-14,40,-14c10254,7934,10233,7974,10216,7952v,-14,,-19,,-28em10530,7829v-12,-9,-36,-25,-55,-14c10438,7836,10427,7879,10406,7911v-15,23,-20,46,,68c10423,7998,10463,7998,10487,7992v38,-9,79,-29,110,-54c10627,7913,10667,7875,10680,7842em10706,7856v,-25,2,-38,-26,-41c10652,7812,10644,7823,10625,7842v-27,27,-28,30,-28,69c10597,7925,10601,7959,10611,7965v19,12,69,,83,-13c10714,7933,10720,7924,10720,7897v,-29,2,-28,-14,-41c10687,7840,10688,7833,10680,7856v21,7,10,14,40,14c10756,7870,10803,7880,10830,7856v14,-12,38,-16,26,-41c10844,7791,10809,7780,10789,7774v-22,-6,-36,9,-54,14c10735,7809,10738,7818,10747,7829v23,26,41,23,69,41c10825,7876,10851,7913,10856,7924v10,25,-7,49,-12,68c10840,8007,10816,8015,10803,8020em11130,7596v-26,21,-32,26,-55,55c11034,7702,10990,7736,10966,7801v-24,66,-51,119,-53,191c10912,8039,10907,8086,10925,8129v13,31,30,35,55,55em11199,7774v-6,23,-7,43,-14,68c11171,7892,11149,7964,11116,8006v-18,23,-50,55,-67,68c11019,8098,11023,8083,11006,8074v-10,-5,-22,-21,-12,-41c11006,8008,11007,8006,11035,8006v24,,35,6,54,14c11121,8033,11139,8044,11172,8047v18,2,53,-16,67,-27c11244,8015,11249,8011,11254,8006em11254,7501v17,25,20,37,28,67c11298,7631,11328,7686,11349,7746v20,59,24,131,26,192c11377,7981,11380,8022,11363,8061v-4,9,-36,65,-41,68c11317,8129,11313,8129,11308,8129em11499,8033v,50,-2,90,-14,137c11478,8197,11470,8222,11444,8239v-20,13,-35,22,-55,27em11732,7774v,22,-11,84,12,96c11763,7880,11787,7867,11799,7856v18,-17,59,-45,69,-68c11874,7776,11868,7747,11868,7733v-23,7,-17,29,-27,55c11824,7831,11817,7892,11813,7938v-6,63,12,116,14,177c11829,8165,11827,8216,11827,8266v-26,,-34,3,-54,-14c11754,8236,11735,8222,11718,8211v-18,-12,-23,-23,-27,-41c11712,8155,11733,8142,11758,8129v36,-19,64,-14,96,-41em12101,7952v,-26,1,-38,-28,-41c12049,7909,12019,7950,12004,7965v-27,27,-38,59,-41,96c11961,8083,11983,8120,12004,8129v24,11,66,1,83,-14c12116,8090,12117,8096,12127,8061em12210,7829v62,,119,-5,177,-14c12398,7813,12493,7815,12456,7815v-14,,-19,,-29,em12660,7705v-2,-6,-27,-28,-40,-13c12613,7700,12585,7716,12577,7733v,13,,17,-12,13c12568,7756,12576,7780,12592,7788v5,2,39,22,42,27c12639,7822,12645,7861,12646,7870v1,13,-4,49,-12,54c12618,7934,12598,7938,12577,7938v-17,,-35,-5,-40,-14c12537,7920,12537,7915,12537,7911em12756,7733v,61,4,124,-12,178c12739,7929,12747,7954,12756,7924em12756,7582v12,-12,17,-15,14,-27c12770,7569,12770,7582,12770,7596em12837,7719v,-37,,20,,27c12837,7782,12833,7795,12825,7829v-5,25,,57,,82c12842,7904,12842,7890,12851,7870v11,-24,31,-50,43,-69c12901,7790,12932,7761,12934,7760v4,,8,,12,c12963,7781,12961,7787,12961,7815v,36,-6,51,-15,68c12946,7897,12946,7902,12946,7911em13275,7514v,-4,,-9,,-13c13260,7506,13252,7513,13234,7528v-24,20,-40,40,-55,68c13157,7636,13123,7654,13113,7705v-8,41,-23,81,-29,124c13079,7868,13087,7905,13096,7938v7,28,-14,33,17,41em13263,7705v,-13,,-17,12,-13c13275,7720,13269,7732,13263,7760v-5,25,-14,60,-29,82c13220,7863,13190,7888,13179,7911v-7,14,-18,24,-40,27c13134,7938,13130,7938,13125,7938v,-34,6,-52,14,-68c13141,7866,13165,7838,13179,7856v6,7,37,20,41,27c13229,7897,13237,7908,13263,7911v13,2,27,,40,em13372,7473v25,,38,5,53,28c13442,7528,13460,7591,13465,7623v9,65,8,158,-12,219c13439,7886,13437,7914,13413,7952v-18,30,-43,44,-69,68c13329,8034,13321,8042,13303,8047em12375,7719v,-15,5,-41,,-27c12366,7716,12368,7734,12360,7760v-11,37,-14,56,-14,96c12346,7888,12346,7920,12346,795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8" style="position:absolute;margin-left:230.65pt;margin-top:10.6pt;width:120.8pt;height:22.9pt;z-index:251762688" coordorigin="9137,8225" coordsize="4262,807" path="m9137,8512v20,6,49,27,67,41c9235,8577,9253,8603,9287,8621v28,15,45,32,67,55c9370,8693,9376,8698,9397,8703v,28,6,22,12,41em9423,8457v,-5,,-9,,-14c9404,8448,9381,8465,9368,8484v-28,42,-52,83,-81,124c9265,8640,9227,8692,9218,8731v-5,22,-24,70,-14,95c9209,8831,9213,8835,9218,8840em9615,8676v-4,-12,-22,-25,-42,-14c9553,8673,9528,8723,9518,8744v-12,25,-21,69,-12,96c9511,8856,9547,8877,9559,8881v31,11,48,-9,69,-14c9667,8859,9648,8871,9668,8840em9723,8580v45,,82,-6,124,-13c9874,8563,9948,8559,9956,8580em10037,8389v,92,-8,187,14,273c10051,8676,10051,8681,10051,8690v21,-26,16,-38,27,-69c10096,8569,10115,8503,10147,8457v13,-19,22,-19,28,-41c10161,8434,10147,8450,10134,8471v-17,27,-34,65,-42,96c10086,8589,10100,8601,10120,8608v20,7,42,21,67,13c10217,8612,10216,8608,10244,8608em10325,8553v-38,,20,,26,em10530,8457v,-23,,-27,,-41c10499,8416,10500,8427,10475,8443v-33,21,-38,43,-41,83c10432,8548,10438,8570,10461,8580v40,17,67,16,109,c10605,8567,10648,8534,10680,8512v15,-10,33,-51,40,-55c10725,8457,10730,8457,10735,8457v-1,5,-31,58,,41c10759,8485,10763,8484,10763,8457v,-18,,-36,,-54c10733,8403,10703,8396,10680,8416v-28,24,-27,32,-27,68c10653,8521,10655,8528,10680,8553v22,22,53,14,83,14c10787,8567,10830,8550,10844,8526v6,-10,19,-41,12,-55c10849,8457,10825,8444,10816,8443v-24,-3,-35,-5,-41,14c10779,8470,10798,8478,10816,8484v21,7,43,-33,54,-13c10875,8481,10881,8516,10885,8526v6,15,11,54,14,68c10907,8630,10893,8660,10885,8676v,5,,9,,14em11199,8252v-31,8,-37,28,-55,55c11091,8388,11065,8456,11063,8553v-1,43,-9,115,26,150c11103,8717,11128,8729,11144,8744em11282,8457v20,8,12,29,12,55c11294,8551,11299,8585,11282,8621v-12,26,-43,69,-69,82c11196,8711,11151,8726,11130,8717v-19,-8,-37,-39,-41,-55c11114,8645,11126,8649,11158,8649v40,,71,19,108,27c11290,8681,11309,8690,11335,8690v14,,19,,28,em11282,8252v13,41,28,80,40,123c11341,8443,11381,8508,11389,8580v7,61,15,116,15,178c11404,8800,11385,8829,11375,8867v-4,15,-8,25,-12,41em11622,8717v11,26,34,55,41,82c11671,8831,11677,8861,11677,8895v,37,-5,52,-28,82c11638,8991,11621,9005,11608,9018em11882,8526v-11,3,-24,24,-28,41c11847,8598,11850,8640,11868,8662v15,19,32,39,55,41c11947,8705,11961,8677,11977,8662v21,-21,25,-52,27,-82c12004,8575,11995,8515,11991,8512v-5,,-9,,-14,c11953,8543,11960,8569,11951,8608v-13,55,-24,119,-14,177c11946,8837,11951,8882,11951,8936v,41,-6,57,-14,95c11925,9031,11885,9026,11882,9018v-7,-21,-26,-48,-28,-69c11851,8920,11863,8914,11882,8895v23,-23,54,-16,81,-28c11968,8863,11972,8858,11977,8854em12223,8717v-13,-19,-18,-33,-41,-41c12158,8668,12138,8704,12127,8717v-24,29,-26,45,-26,82c12101,8815,12124,8849,12141,8854v30,9,70,-2,96,-14c12261,8828,12267,8827,12277,8813em12360,8512v,-5,,-9,,-14c12389,8505,12406,8512,12442,8512v33,,47,14,83,14c12538,8526,12542,8526,12551,8526em12675,8457v,-31,-7,-28,-15,-41c12650,8398,12641,8397,12620,8416v-13,12,-50,38,-55,55c12560,8490,12561,8553,12577,8567v21,19,72,57,98,68c12686,8640,12696,8657,12687,8676v-14,29,-46,28,-67,41c12600,8729,12600,8739,12577,8744em12756,8553v-15,23,-12,39,-12,68c12744,8646,12743,8682,12756,8703v12,20,12,23,28,28em12770,8484v-9,-30,-20,-54,-26,-81c12756,8420,12757,8426,12770,8443em12837,8567v,31,-9,52,-12,82c12823,8672,12832,8683,12837,8703v24,-6,38,-22,57,-41c12907,8649,12906,8607,12906,8635v,21,-12,31,-12,55c12894,8713,12902,8712,12920,8717em13125,8362v-6,19,-19,18,-29,41c13084,8432,13069,8466,13056,8498v-18,45,-39,88,-41,137c13013,8680,13002,8747,13029,8785v13,12,15,17,27,14em13275,8443v-31,8,-32,26,-41,55c13220,8545,13218,8589,13206,8635v-9,33,-28,69,-41,96c13154,8755,13153,8762,13139,8772v-16,-5,-24,-18,-26,-41c13112,8718,13113,8703,13113,8690v32,,27,16,52,27c13183,8725,13215,8741,13234,8744v33,6,54,-6,81,-13em13315,8225v-12,22,-4,30,,68c13322,8358,13339,8420,13356,8484v17,65,33,139,42,206c13405,8737,13394,8772,13372,8813v-22,42,-69,75,-109,95c13225,8920,13215,8923,13194,893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26" style="position:absolute;margin-left:81.2pt;margin-top:3.9pt;width:219.15pt;height:46.9pt;z-index:251760640" coordorigin="3864,8443" coordsize="7731,1656" path="m5202,8772v-11,14,-34,38,-41,54c5155,8839,5151,8853,5147,8867em4969,9059v-21,21,-29,23,-26,41c4923,9106,4930,9105,4916,9127em4750,9277v-27,16,-45,32,-67,55em4657,9346v,4,,9,,13c4634,9365,4634,9364,4628,9387v-20,6,-14,3,-14,27em4559,9482v-14,16,-34,36,-40,55c4519,9542,4519,9546,4519,9551em4205,9619v,-34,-12,-40,-15,-68c4187,9525,4190,9495,4190,9469em4190,9305v,-33,5,-42,15,-69c4205,9223,4205,9218,4205,9209em4205,9100v,-14,,-19,,-28em5407,9346v8,-17,24,-53,28,-69c5435,9254,5435,9250,5435,9236em5502,9004v7,-22,24,-62,28,-82c5536,8894,5541,8867,5543,8840v2,-24,14,-38,14,-68c5557,8763,5557,8753,5557,8744em4259,9059v,-14,,-19,,-28c4275,9027,4284,9022,4300,9018v7,-20,12,-15,40,-28em4490,8840v33,-32,66,-63,98,-96c4603,8729,4623,8698,4643,8690v26,-11,17,-30,40,-41c4708,8637,4704,8629,4724,8608v21,-22,33,-48,54,-69c4799,8518,4809,8495,4819,8471v5,-9,9,-19,14,-28em4219,9059v29,-8,28,-23,55,c4279,9063,4283,9068,4288,9072em4369,9168v15,15,21,22,40,27c4409,9209,4409,9214,4424,9209em4574,9305v27,16,33,13,40,41c4640,9352,4651,9361,4657,9387v19,5,25,12,40,27em5378,9182v-11,-12,-35,-39,-40,-41c5327,9135,5296,9128,5283,9127v-28,-3,-30,9,-40,14c5227,9148,5218,9147,5216,9168v-2,23,-14,29,-14,55c5202,9266,5205,9296,5216,9332v8,25,22,35,41,55c5276,9407,5293,9416,5312,9428v32,20,22,8,40,c5379,9416,5399,9384,5421,9359v22,-25,29,-53,41,-82c5471,9256,5487,9220,5476,9195v-9,-21,-41,-32,-55,-41c5383,9130,5365,9148,5326,9154v-30,,-40,,-57,14em4643,9045v31,,42,-6,66,-14c4729,9024,4759,9023,4778,9018v11,-3,29,,41,c4819,9032,4819,9045,4819,9059v-19,7,-12,18,-12,41c4807,9127,4807,9155,4807,9182v23,8,1,19,26,27em4588,9291v,25,7,34,-14,41c4552,9325,4559,9317,4559,9291v,-24,10,-23,29,-27c4607,9271,4600,9282,4600,9305v,14,-12,25,-26,27c4545,9335,4547,9331,4547,9305v,-17,-7,-46,12,-55c4580,9239,4613,9253,4628,9264v-6,21,-16,38,-40,41c4562,9308,4550,9304,4547,9277v-3,-27,-2,-43,12,-54c4580,9207,4588,9209,4614,9209v16,21,14,28,14,55c4628,9286,4606,9280,4600,9291v,13,1,18,-12,14c4565,9299,4550,9290,4547,9264v-2,-22,-3,-38,12,-55c4575,9191,4597,9193,4614,9182v22,-15,28,-14,55,-14c4675,9190,4683,9198,4683,9223v,15,-15,60,-26,68c4630,9309,4625,9300,4600,9291v-4,,-8,,-12,c4579,9256,4576,9269,4588,9236v8,-24,20,-23,26,-41em4669,9469v-7,-13,-21,-38,-26,-41c4638,9428,4633,9428,4628,9428v17,15,16,8,29,27c4670,9474,4680,9502,4697,9523v26,33,51,65,81,96c4810,9652,4835,9680,4859,9715v18,26,37,56,57,81c4936,9821,4961,9842,4983,9865v17,18,40,29,55,41c5056,9920,5079,9936,5093,9947v7,6,26,27,40,41c5142,9997,5152,10006,5161,10015v16,16,32,32,41,41c5213,10066,5218,10073,5228,10084v-15,-17,-10,-12,-26,-28c5187,10040,5154,10010,5133,9988v-31,-33,-59,-84,-95,-110c5011,9858,4966,9836,4943,9810v-25,-28,-41,-43,-69,-68c4851,9721,4825,9695,4807,9674v-19,-21,-31,-46,-43,-69c4754,9585,4741,9569,4724,9551v-11,-12,-13,-22,-27,-41c4686,9495,4680,9494,4669,9482v-12,-13,-3,-22,-12,-41c4655,9437,4635,9412,4628,9400v-13,-23,-19,-44,-28,-68c4618,9352,4639,9384,4657,9400v22,20,46,52,67,69c4751,9491,4784,9520,4807,9551v20,27,34,54,52,82c4875,9658,4896,9679,4916,9701v20,22,34,46,53,68c4987,9789,4993,9805,5009,9824v16,18,27,40,43,54c5064,9888,5082,9899,5093,9906v18,11,30,18,40,27c5152,9951,5170,9970,5188,9988v19,19,37,29,55,41c5221,10025,5217,10032,5202,10015v-27,-30,-35,-44,-69,-68c5102,9925,5068,9902,5038,9878v-51,-41,-99,-96,-136,-149c4874,9689,4853,9646,4833,9605v-15,-31,-18,-42,-40,-68c4784,9526,4775,9515,4764,9496v-7,-13,-17,-43,-26,-55c4722,9421,4698,9412,4683,9400v-2,-2,-25,-25,-26,-27c4644,9352,4627,9330,4614,9318v-13,-12,-22,-16,-14,-13c4619,9313,4626,9316,4643,9332em5407,9209v-13,10,-18,17,-29,27c5408,9243,5406,9257,5421,9277v22,29,39,62,55,96c5493,9409,5496,9450,5516,9482v16,25,36,56,41,82c5570,9630,5552,9712,5543,9769v-3,21,2,53,-13,68c5525,9837,5521,9837,5516,9837v-10,-20,-24,-47,-28,-68c5485,9752,5478,9729,5476,9715v-5,-28,-5,-27,-14,-41c5462,9705,5451,9728,5447,9756v-9,65,3,136,15,191c5462,9961,5462,9965,5462,9974v7,-7,24,-31,40,-41c5532,9913,5545,9891,5571,9865v15,-14,35,-57,26,-41c5597,9828,5597,9833,5597,9837em4997,9332v,67,-3,128,-14,191c4977,9560,4972,9597,4957,9633v-11,25,-17,60,-29,82c4917,9735,4919,9737,4902,9742v6,-22,14,-30,14,-55c4916,9640,4930,9573,4902,9537v,25,-12,32,-14,55c4885,9629,4892,9644,4902,9674v4,12,22,23,41,13c4962,9677,4973,9665,4983,9646v6,-12,10,-27,14,-41em5188,9400v,51,12,122,-12,164c5159,9594,5159,9608,5133,9633v-16,16,-19,13,-40,13c5093,9611,5097,9593,5107,9564v4,-13,15,-52,40,-41c5169,9533,5180,9568,5202,9578v17,8,37,21,55,27c5270,9605,5274,9605,5283,9605em5366,9277v,152,-2,302,-14,452c5347,9787,5349,9835,5338,9892em5378,9387v,111,-5,218,-12,328c5366,9774,5366,9796,5366,9837em5366,9455v-14,66,-6,125,-14,191c5339,9754,5329,9865,5326,9974v-1,41,,83,,124c5326,10050,5334,10007,5338,9961v10,-99,7,-202,14,-301c5357,9588,5352,9513,5352,9441v,-46,,-46,,c5352,9511,5340,9576,5338,9646v-2,84,-1,177,-12,260c5319,9958,5312,10003,5312,10056v,-62,9,-118,14,-178c5337,9756,5328,9631,5338,9510v2,-28,,-83,,-55c5338,9525,5330,9591,5326,9660v-5,87,-6,172,-14,259c5309,9955,5312,9993,5312,10029em4588,9277v-21,,-6,4,,-13em4490,9195v-21,-6,-21,-6,-26,-27em4355,9154v-18,,-37,,-55,c4293,9132,4294,9150,4288,9127v-20,-7,-14,-4,-14,-27c4250,9093,4268,9094,4245,9086v,-18,,-37,,-55c4225,9025,4231,9028,4231,9004v-15,-6,-20,-11,-26,-27em4178,8936v-13,-13,-17,-15,-14,-28c4142,8901,4158,8902,4138,8895em4055,8895v-29,,-29,-8,-41,-14c4000,8874,3977,8870,3971,8867v-11,-6,-36,-11,-40,-13c3926,8851,3904,8826,3919,8813v4,,8,,12,c3946,8818,3957,8822,3959,8840v2,18,,37,,55c3929,8895,3931,8898,3919,8881v-16,-22,-22,-22,-29,-41c3897,8819,3906,8826,3931,8826em3864,8881v,-5,,-9,,-14em11594,8758v-4,,-8,,-12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7" style="position:absolute;margin-left:101.3pt;margin-top:12.75pt;width:3.1pt;height:3.1pt;z-index:251751424" coordorigin="4574,9209" coordsize="110,110" path="m4643,9318v-23,-7,-15,-15,-15,-41c4628,9246,4635,9249,4643,9236v9,-15,9,-20,26,-27c4673,9221,4694,9230,4683,9250v-7,12,-24,37,-26,41c4650,9307,4638,9316,4614,9318v-23,2,-38,-21,-40,-41c4571,9247,4573,9235,4588,9223v12,-10,36,-25,55,-14c4654,9215,4684,9250,4669,9264v-7,6,-25,34,-41,41c4619,9309,4598,9305,4588,9305v-9,-12,-24,-36,-14,-55c4582,9236,4605,9224,4614,9223v36,-4,3,31,,41c4614,9268,4614,9273,4614,9277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7" style="position:absolute;margin-left:196.9pt;margin-top:8.5pt;width:8.2pt;height:7.75pt;z-index:251761664" coordorigin="7947,9059" coordsize="289,274" path="m7947,9059v19,32,37,49,69,68c8051,9148,8090,9161,8125,9182v32,19,68,43,96,68c8226,9255,8230,9259,8235,9264em8194,9086v-48,30,-78,49,-109,96c8061,9219,8057,9253,8044,9291v-12,24,-15,30,-28,4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1" style="position:absolute;margin-left:198.9pt;margin-top:10.4pt;width:156.8pt;height:33.75pt;z-index:251765760" coordorigin="8016,9127" coordsize="5533,1190" path="m9082,9496v22,30,33,67,55,96c9165,9629,9209,9661,9247,9687v31,21,65,33,95,55em9382,9496v-43,-14,-24,-8,-54,27c9301,9554,9279,9596,9259,9633v-22,41,-40,85,-55,123c9192,9786,9190,9805,9190,9837v,5,,9,,14em9547,9729v,-5,,-9,,-14c9513,9715,9526,9719,9506,9742v-29,33,-55,33,-69,82c9429,9852,9408,9883,9437,9906v28,22,67,17,95,c9557,9891,9579,9870,9601,9851em9642,9592v,4,,9,,13c9728,9605,9815,9605,9901,9605em10025,9564v5,-17,24,-23,41,-41c10092,9496,10081,9505,10106,9469v18,-26,29,-40,41,-69c10160,9368,10161,9354,10161,9318v,-4,,-9,,-13c10121,9305,10122,9312,10092,9332v-41,28,-63,62,-81,109c9989,9499,9984,9544,9984,9605v,40,16,66,41,96c10042,9721,10054,9715,10078,9715em10134,9687v-16,21,-14,28,-14,55c10120,9760,10120,9778,10120,9796v18,,43,-3,55,-13c10198,9764,10223,9737,10244,9715v4,-5,8,-9,12,-14c10250,9721,10244,9714,10244,9742v,26,2,21,-16,41c10233,9798,10247,9823,10270,9810v26,-14,6,-37,41,-41c10334,9766,10325,9748,10325,9783v,14,,27,,41em10406,9592v-20,,3,10,14,13em10597,9523v-20,-15,-41,-17,-53,14c10536,9557,10530,9568,10530,9592v,15,4,47,14,54c10553,9653,10586,9670,10597,9674v17,6,36,10,42,13c10653,9687,10658,9687,10653,9701v-3,9,-13,34,-28,41c10597,9755,10591,9768,10597,9742v,-4,,-9,,-13em10735,9592v-6,21,-15,29,-15,54c10720,9676,10726,9677,10735,9701v,13,-1,18,12,14em10735,9537v-17,-21,-59,-52,-41,-55c10707,9482,10711,9482,10720,9482em10789,9578v-5,18,-27,73,-14,96c10781,9685,10800,9713,10803,9715v4,,9,,13,c10835,9696,10844,9678,10856,9660v13,-20,23,-19,29,-41c10885,9651,10879,9661,10870,9687v-8,23,-1,37,15,42em11116,9359v-30,8,-38,27,-53,55c11036,9466,11011,9522,10994,9578v-19,63,-28,113,-28,178c10966,9794,10981,9818,11006,9837v14,12,17,17,29,14em11158,9578v-23,39,-13,59,-28,96c11121,9697,11108,9731,11104,9756v-5,27,-7,50,-41,54c11042,9812,11027,9786,11022,9769v-6,-19,,-48,,-68c11055,9701,11049,9717,11075,9729v23,11,40,13,69,13c11170,9742,11172,9740,11199,9729em11213,9291v,36,7,63,12,96c11234,9451,11260,9513,11266,9578v6,65,17,190,-12,246c11236,9860,11225,9878,11225,9919v,24,-6,21,14,28em11472,9729v,40,-9,69,-14,108c11452,9888,11444,9942,11418,9988v-12,21,-16,35,-29,55em11649,9496v-28,9,-6,25,-14,55c11622,9597,11625,9599,11635,9646v5,23,16,38,42,41c11714,9691,11719,9667,11732,9646v19,-31,26,-44,26,-82c11758,9528,11765,9496,11744,9469v-8,33,-12,55,-12,95c11732,9659,11774,9886,11718,9961v-26,,-40,-5,-55,-28c11646,9907,11625,9882,11622,9851v-2,-22,4,-45,27,-55c11680,9782,11713,9792,11744,9783v27,-13,35,-18,55,-14em11977,9729v-5,-14,-10,-26,-26,-28c11924,9697,11918,9700,11908,9715v-21,31,-36,28,-40,68c11866,9808,11866,9819,11882,9837v18,20,69,22,95,14c12012,9841,12033,9819,12058,9796em12046,9510v29,,39,6,67,13c12138,9529,12172,9535,12196,9537v31,2,58,5,81,-14em12168,9346v-22,8,-12,41,-12,68c12156,9460,12141,9501,12141,9551v,55,,109,,164em12387,9564v14,-4,35,-27,55,-41c12475,9499,12500,9469,12525,9441v28,-32,64,-79,67,-123c12594,9286,12595,9285,12577,9264v-23,,-51,9,-67,27c12472,9335,12412,9424,12401,9482v-7,35,-12,123,14,151c12437,9657,12463,9681,12496,9687em12577,9633v-20,21,-26,26,-26,54c12551,9715,12552,9735,12565,9756v4,4,8,9,12,13c12599,9764,12617,9758,12634,9742v10,-9,35,-42,41,-55c12689,9658,12669,9661,12660,9687v-4,10,,31,,42c12686,9729,12695,9732,12715,9715v17,-15,29,-50,29,-28c12744,9709,12729,9716,12729,9742v,5,,9,,14em12796,9537v-29,-33,20,-7,29,em12989,9469v-12,-9,-36,-25,-55,-14c12916,9465,12884,9507,12879,9523v-7,27,-1,51,15,69c12911,9612,12935,9605,12961,9605v34,,46,-20,68,-41c13047,9548,13067,9534,13070,9510v,-5,,-9,,-14c13070,9499,13067,9559,13084,9537v9,-13,12,-19,12,-41c13096,9481,13095,9475,13084,9469v-27,6,-29,13,-40,27c13030,9514,13018,9541,13015,9564v,5,,9,,14c13036,9585,13027,9592,13056,9592v29,,47,4,69,-14c13144,9562,13139,9546,13139,9523v,-25,-33,-13,-43,-27c13084,9480,13099,9482,13070,9482v28,9,-3,28,26,41c13109,9529,13140,9535,13153,9537v22,3,33,23,41,27c13199,9567,13221,9592,13206,9605v-13,11,-12,18,-27,28c13167,9644,13164,9649,13153,9646em13425,9250v,39,-8,73,-12,109c13407,9414,13403,9443,13384,9496v-14,40,-26,78,-55,109c13315,9619,13311,9623,13303,9633v-20,-7,-16,-21,-28,-28c13261,9597,13255,9599,13275,9592em13263,9605v11,-12,14,-16,26,-13c13294,9576,13307,9566,13329,9564v23,-2,45,5,55,28c13393,9613,13388,9613,13413,9619v6,21,15,14,40,14c13457,9633,13461,9633,13465,9633em13413,9154v-55,48,-97,88,-138,151c13216,9396,13196,9471,13194,9578v-1,60,5,124,54,164c13257,9747,13266,9751,13275,9756em13522,9127v12,79,12,152,12,232c13534,9441,13560,9523,13548,9605v-9,62,-31,129,-69,178c13453,9810,13444,9820,13425,9837em8111,10247v-5,,-9,,-14,c8116,10234,8132,10228,8152,10220v26,-11,64,-24,83,-40c8255,10163,8268,10173,8275,10152em8166,10056v,30,,41,14,69c8197,10160,8201,10185,8221,10220v12,21,33,48,40,68c8261,10302,8261,10307,8261,10316em8304,9878v4,20,6,48,12,69c8323,9970,8344,10012,8357,10029v15,19,14,17,14,41c8387,10065,8395,10052,8397,10029v3,-35,11,-62,14,-96c8413,9905,8420,9884,8440,9878v15,24,14,40,14,69c8454,9962,8458,9984,8466,9988v5,,9,,14,c8499,9969,8509,9954,8521,9933v13,-23,33,-59,42,-82c8567,9841,8575,9813,8575,9837v,34,5,43,15,69c8596,9923,8590,9955,8590,9974em8397,10166v-24,-14,26,-16,43,-27c8471,10119,8512,10114,8549,10098v32,-14,66,-33,95,-42c8659,10056,8664,10056,8644,10056em8440,9715v-35,-34,-31,-34,-69,-55c8335,9641,8301,9646,8261,9646v-39,,-96,27,-123,55c8078,9764,8052,9823,8030,9906v-21,82,-24,172,26,246c8110,10232,8203,10256,8290,10275v95,21,183,22,273,-14c8620,10238,8705,10192,8740,10139v32,-48,39,-123,40,-178c8782,9869,8758,9745,8725,9660v-31,-78,-101,-197,-190,-219c8435,9417,8297,9510,8235,9578v-59,87,-81,120,-124,178em8930,10084v39,,63,9,98,14c9071,10104,9103,10091,9137,10084v22,,27,,41,em9054,10002v,51,6,90,14,137c9071,10155,9068,10176,9068,10193em9409,9933v-5,-37,-3,-41,-41,-41c9326,9892,9312,9915,9287,9933v-43,32,-33,28,-55,69c9219,10028,9216,10024,9232,10043v11,14,51,26,67,27c9319,10071,9357,10076,9368,10098v9,18,1,57,-14,68c9321,10190,9295,10191,9259,10207v-31,13,-50,27,-81,40em9123,10302v42,,68,-13,109,-27c9284,10257,9343,10228,9397,10220v36,,46,2,66,-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16" style="position:absolute;margin-left:41.65pt;margin-top:.6pt;width:156.45pt;height:6.65pt;z-index:251750400" coordorigin="2469,9236" coordsize="5520,234" path="m2483,9318v19,-1,10,2,29,c2549,9314,2573,9309,2607,9305v39,-5,71,-9,110,-14c2766,9284,2817,9279,2867,9277v427,-21,859,-6,1283,-27c4322,9242,4498,9239,4669,9236v98,-2,194,9,288,14c5054,9255,5148,9259,5243,9264v100,5,201,9,300,13c5670,9282,5800,9286,5926,9291v115,5,229,10,342,14c6346,9308,6422,9315,6500,9318v79,3,155,11,233,14c6811,9335,6886,9343,6964,9346v79,3,155,10,233,13c7267,9362,7333,9370,7402,9373v83,4,163,10,245,14c7760,9393,7875,9387,7988,9387v-10,-6,-34,-19,-53,-28c7914,9349,7887,9342,7866,9332v-18,-8,-39,-19,-55,-27c7806,9300,7802,9296,7797,9291v18,2,26,-24,41,-14c7849,9284,7873,9302,7878,9305v,4,,9,,13c7857,9328,7835,9335,7811,9346v-28,13,-56,20,-83,41c7708,9402,7694,9408,7675,9428v-11,22,-16,26,-14,4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29" style="position:absolute;margin-left:68.05pt;margin-top:3.35pt;width:62.3pt;height:46.15pt;z-index:251763712" coordorigin="3400,9332" coordsize="2198,1628" path="m4340,9769v-21,11,-30,11,-26,27c4296,9802,4293,9814,4288,9837v-21,7,-16,22,-29,41c4254,9883,4250,9887,4245,9892em4205,10002v5,,9,,14,em4205,10098v,-37,,-73,,-110em4205,9837v,-23,,-45,,-68em4178,10111v20,-5,30,-13,53,-13c4247,10098,4253,10097,4259,10084em4340,10056v29,,33,5,57,14c4407,10074,4427,10070,4438,10070em4547,10070v29,-13,37,-14,67,-14c4642,10056,4647,10062,4669,10070v5,,9,,14,em4778,10029v37,,73,,110,em4983,10056v5,,9,,14,c5003,10076,5000,10070,5024,10070v11,32,27,-5,42,14c5066,10089,5066,10093,5066,10098em5133,10070v23,,7,7,28,14em5216,10098v-22,,6,6,12,-14em5283,10070v,-28,6,-32,14,-55c5303,9999,5311,9976,5312,9961v,-9,,-19,,-28em5338,9729v,-47,,-84,14,-124c5352,9592,5352,9587,5352,9578em4819,9564v16,16,23,21,28,41c4868,9611,4884,9619,4902,9633em5024,9769v11,22,16,26,14,41c5056,9816,5060,9833,5078,9851v16,16,24,14,41,27em5228,9947v,14,,18,,27c5250,9981,5240,9988,5269,9988em5269,10043v5,,9,,14,c5283,10025,5279,10007,5269,10002v-23,-12,-50,8,-67,13c5183,10021,5168,10036,5161,10056v-10,27,1,73,15,96c5191,10175,5202,10180,5228,10180v43,,53,1,84,-28c5326,10139,5348,10102,5352,10084v5,-24,-3,-52,-14,-69c5329,10000,5300,9996,5283,10002v-25,9,-47,32,-55,54c5218,10085,5236,10105,5243,10125v4,11,20,25,40,14c5302,10128,5315,10106,5326,10098v4,,8,,12,c5338,10093,5338,10089,5338,10084v,28,-5,35,-26,55c5291,10159,5268,10173,5243,10180v-20,6,-27,-3,-41,-14c5202,10137,5198,10120,5216,10098v15,-18,31,-39,53,-42c5283,10056,5288,10056,5297,10056v20,24,15,36,15,69c5312,10157,5279,10152,5269,10166v-13,20,-15,19,-41,c5228,10132,5234,10123,5243,10098v7,-19,24,-34,26,-55c5269,10038,5269,10034,5269,10029em4643,9865v5,-5,9,-9,14,-14c4657,9887,4661,9915,4669,9947v7,28,-12,84,,68c4688,9990,4685,9974,4697,9947v13,-30,43,-50,53,-82c4754,9851,4778,9817,4764,9837v-15,21,-14,49,-26,69c4725,9927,4704,9937,4697,9961v-7,22,-7,5,-14,27c4701,9993,4719,9996,4738,10002v23,8,54,-6,69,13c4820,10031,4817,10029,4847,10029em4847,9687v46,38,90,73,136,109em5009,9824v5,4,10,9,15,13em5297,9756v,32,,63,,95em5462,10056v42,,90,-10,123,14c5512,10070,5429,10062,5366,10084v-14,,-19,,-14,14c5401,10098,5443,10092,5488,10084v20,-3,118,,97,c5564,10100,5557,10098,5530,10098v-14,,-19,,-28,em4438,9332v-22,10,-44,16,-69,27c4324,9380,4294,9406,4259,9441v-68,68,-129,145,-190,219c3997,9748,3922,9833,3850,9919v-40,48,-64,98,-95,151c3742,10093,3714,10099,3712,10125v-3,32,15,54,28,82c3761,10253,3790,10297,3809,10343v27,63,60,134,96,192c3923,10564,3944,10589,3959,10617v9,17,4,10,12,27c3979,10637,3996,10614,4014,10603v21,-13,55,-30,81,-41c4151,10539,4203,10501,4259,10480v89,-34,206,-78,274,-150c4568,10293,4512,10328,4505,10330em3550,10644v-30,,-29,8,-41,14c3495,10658,3491,10658,3495,10671v7,-26,14,-54,26,-81c3537,10555,3548,10519,3550,10480v1,-24,12,-84,-14,-96c3507,10370,3505,10374,3481,10398v-35,35,-44,105,-55,151c3408,10629,3400,10699,3400,10781v,47,,93,52,109c3479,10899,3527,10892,3550,10877v29,-19,47,-42,69,-69em3712,10794v22,25,8,40,28,69c3753,10883,3762,10910,3769,10931v8,22,-10,19,12,28c3781,10905,3781,10855,3795,10808v,-14,,-19,14,-14c3827,10801,3824,10818,3836,10835v12,18,26,33,28,55c3867,10915,3876,10881,3878,10863v4,-40,15,-59,27,-96c3909,10755,3925,10729,3931,10726v5,,9,,14,c3951,10750,3965,10767,3971,10794v5,21,25,33,29,41c4000,10849,4000,10854,4014,1084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0" style="position:absolute;margin-left:145.05pt;margin-top:9.35pt;width:5.45pt;height:13.2pt;z-index:251764736" coordorigin="6118,10453" coordsize="192,466" path="m6268,10480v-8,-32,-23,-34,-54,-14c6179,10489,6150,10532,6131,10562v-14,22,-13,29,-13,55c6118,10634,6144,10642,6159,10658v21,22,5,27,40,27c6224,10685,6282,10673,6295,10699v11,22,14,41,14,68c6309,10801,6318,10837,6295,10863v-25,28,-13,12,-41,27c6229,10904,6215,10904,6185,10904v-25,,-33,-7,-40,14c6160,10918,6166,10917,6171,1090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2" style="position:absolute;margin-left:153.2pt;margin-top:.05pt;width:119.25pt;height:24.05pt;z-index:251766784" coordorigin="6404,10125" coordsize="4208,848" path="m6418,10508v19,26,13,46,13,82c6431,10669,6425,10744,6418,10822v-4,42,-12,117,13,150c6431,10888,6427,10808,6418,10726v-7,-68,-14,-136,-14,-205c6404,10512,6404,10503,6404,10494v,-38,-2,22,,27c6419,10562,6425,10603,6445,10644v16,32,30,57,55,82c6507,10733,6542,10753,6554,10740v18,-20,49,-70,55,-96c6617,10607,6623,10574,6623,10535v,-23,,-64,,-41c6642,10524,6646,10579,6650,10617v5,45,12,66,28,109em6856,10849v-15,,-21,-1,-16,14c6843,10856,6864,10837,6868,10835v17,-8,28,-8,41,-13c6909,10850,6904,10857,6883,10877v-7,6,-45,26,-55,13c6816,10875,6833,10866,6840,10863em6978,10234v10,17,14,31,14,68c6992,10463,6964,10653,7006,10808v11,42,11,54,41,82c7055,10879,7081,10848,7087,10822v8,-38,11,-85,13,-123c7101,10672,7108,10655,7116,10631v25,4,37,2,53,27c7183,10679,7205,10729,7209,10753v5,29,-17,178,14,178c7239,10931,7245,10930,7252,10918em7456,10671v-6,-23,,-40,-28,-54c7407,10606,7389,10623,7375,10631v-37,21,-64,58,-83,95c7267,10775,7266,10824,7266,10877v,46,24,52,67,54c7375,10933,7396,10908,7428,10890v43,-24,40,-43,55,-82c7494,10778,7496,10778,7483,10740v-9,-25,-27,-49,-41,-69c7437,10667,7433,10662,7428,10658v-5,5,-36,26,-41,41c7376,10731,7388,10742,7402,10753v25,20,47,14,81,14c7534,10767,7549,10745,7578,10712v18,-20,50,-44,57,-68c7635,10631,7635,10626,7635,10617v-20,40,-36,61,-43,109c7589,10748,7582,10811,7606,10822v26,12,60,-5,82,-14c7720,10794,7753,10756,7771,10726v16,-25,34,-66,40,-95c7817,10602,7804,10601,7797,10590v-9,27,-12,49,-12,81c7785,10702,7786,10715,7797,10740v9,20,17,31,41,27c7864,10762,7873,10744,7892,10726v22,-20,37,-43,43,-68c7941,10634,7940,10624,7947,10603v,25,-10,49,-12,68c7930,10712,7936,10747,7947,10781v28,-4,31,3,55,-14c8030,10747,8044,10716,8056,10685v11,-27,22,-67,41,-95c8108,10574,8107,10574,8111,10549v-8,10,-15,20,-26,41c8073,10613,8065,10643,8056,10671v-7,22,-11,45,-12,69c8042,10771,8054,10809,8056,10822v4,23,-9,20,-12,27c8036,10829,8031,10818,8030,10794v-3,-47,-14,-86,-14,-136c8016,10594,8016,10530,8016,10466v10,9,22,19,40,28c8091,10513,8110,10533,8152,10535v48,2,79,-4,123,-14c8280,10521,8285,10521,8290,10521em8590,10671v34,,62,-9,95,-13c8749,10651,8813,10655,8876,10644v56,-9,111,-15,164,-27c9044,10616,9092,10617,9054,10617v-30,-8,-59,-22,-95,-27c8922,10585,8868,10577,8835,10562v-11,-12,-14,-16,-26,-13c8817,10525,8847,10535,8876,10535v41,,71,-2,109,14c9021,10564,9036,10559,9040,10603v4,43,-35,53,-55,82c8966,10713,8947,10735,8944,10767v,16,1,22,15,27em9492,10480v-5,-15,-31,-24,-55,-14c9390,10486,9393,10524,9368,10562v-36,56,-40,82,-40,150c9328,10767,9353,10772,9397,10794v43,22,76,16,121,c9559,10779,9574,10743,9587,10712v19,-46,16,-75,,-122c9576,10558,9549,10483,9518,10466v-26,-15,-67,-17,-95,c9406,10477,9384,10503,9382,10521v,5,,9,,14em9492,10398v-26,21,-49,55,-55,96c9428,10549,9423,10601,9423,10658v,31,10,82,26,109c9454,10772,9458,10776,9463,10781em9697,10822v18,,36,,54,em9901,10808v-5,,-9,,-14,c9918,10808,9926,10807,9956,10794em10106,10508v-47,-34,-55,-30,-55,-83c10051,10412,10088,10388,10106,10384v34,-8,98,-7,122,14c10251,10418,10256,10423,10256,10453v,33,-13,42,-28,68c10206,10560,10193,10584,10161,10617v-15,15,-46,49,-55,68c10103,10691,10095,10738,10092,10740v-15,12,4,,28,c10146,10740,10169,10726,10201,10726v34,,56,8,83,14c10290,10741,10347,10748,10351,10753v,14,,19,15,14em10487,10439v-5,-8,-24,-43,-12,-55c10486,10374,10513,10371,10530,10371v35,,52,6,67,13c10619,10394,10615,10403,10597,10425v-20,24,-38,46,-53,69c10527,10520,10516,10516,10516,10549v,25,17,32,28,41c10563,10605,10565,10613,10585,10631v19,17,16,36,,54c10564,10709,10541,10721,10516,10740v-12,12,-16,17,-29,13em8494,10234v-13,-26,-19,11,-28,27c8447,10293,8436,10312,8425,10343v-13,36,-25,61,,96c8439,10459,8459,10453,8480,10453v23,,44,-4,55,-28c8546,10401,8530,10368,8507,10357v-27,-12,-73,3,-82,14c8411,10384,8406,10389,8425,10398em8630,10247v-27,-18,-20,-20,-40,-27c8570,10244,8587,10251,8575,10275v-11,22,-16,42,,68c8594,10372,8613,10371,8644,10371v28,,55,2,69,-28c8722,10324,8711,10300,8699,10288v-17,-18,-32,-38,-55,-41c8630,10247,8625,10247,8616,10247em8671,10125v-13,25,-37,53,-41,82c8619,10283,8632,10368,8644,10439v3,19,,50,,6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3" style="position:absolute;margin-left:143.9pt;margin-top:6.5pt;width:43.75pt;height:19.45pt;z-index:251767808" coordorigin="6076,10808" coordsize="1544,685" path="m6076,10904v38,21,67,41,109,55c6256,10983,6331,10999,6404,11014v86,17,173,35,260,41c6766,11062,6864,11049,6964,11041v84,-7,163,-22,245,-41c7274,10985,7337,10956,7402,10945v39,-7,63,-16,95,-41c7522,10884,7522,10877,7525,10849v2,-16,-7,-38,-14,-41c7497,10808,7492,10808,7483,10808em7116,11177v-18,-13,-35,-25,-57,-27c7051,11149,7025,11179,7019,11191v-5,11,-21,39,-13,55c7017,11266,7040,11259,7059,11259v29,,49,-9,69,-27c7150,11211,7145,11198,7128,11177v-11,-14,-51,-25,-69,-14c7041,11174,7038,11176,7033,11191em7252,11136v-26,,-40,3,-55,27c7173,11202,7142,11233,7116,11273v-25,39,-58,72,-83,110c7016,11409,6995,11448,6992,11478v,5,,9,,14em7197,11300v-20,20,-31,32,-41,55c7143,11385,7142,11393,7142,11424v,29,18,27,41,27c7215,11451,7211,11435,7237,11424v11,-4,28,-20,15,-41c7234,11354,7213,11355,7183,11355v-20,,-71,,-83,14c7100,11374,7100,11378,7100,11383em7292,11232v,-26,-3,-35,14,-55c7325,11154,7330,11130,7347,11109v18,-22,12,-35,12,c7359,11143,7347,11167,7347,11204v,46,1,84,12,124c7359,11332,7359,11337,7359,11341em7416,11218v,-27,-6,-47,12,-68c7446,11130,7465,11121,7483,11109v22,-15,27,-14,54,-14c7537,11121,7537,11128,7525,11150v-21,38,-43,75,-69,109c7440,11280,7419,11301,7416,11328v,4,,9,,13c7452,11341,7477,11333,7511,11328v28,-5,52,-14,81,-14c7606,11314,7610,11314,7619,113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134" style="position:absolute;margin-left:234.9pt;margin-top:10pt;width:43pt;height:17.45pt;z-index:251768832" coordorigin="9287,10931" coordsize="1517,616" path="m9492,11136v,-23,-3,-44,-29,-54c9456,11079,9413,11066,9409,11068v-27,13,-43,36,-55,68c9331,11198,9295,11246,9287,11314v-7,56,20,85,55,123c9359,11456,9411,11459,9437,11451v32,-9,66,-56,81,-82c9531,11346,9555,11256,9547,11232v-7,-21,-15,-52,-41,-55c9484,11174,9459,11177,9437,11177em9492,10931v,36,-5,76,-14,110c9462,11106,9444,11178,9437,11246v-6,60,-14,116,-14,178c9423,11469,9418,11498,9449,11533v13,12,16,16,29,13em9765,11410v4,,9,,13,c9786,11387,9804,11396,9832,11396v18,,37,,55,em10051,11396v25,,33,9,55,14em10325,11150v-21,-7,-14,-16,-14,-41c10311,11101,10333,11058,10337,11055v15,-9,43,-6,57,-14c10415,11028,10432,11020,10447,11055v18,42,13,64,,108c10431,11217,10407,11265,10380,11314v-21,38,-43,76,-69,110c10295,11445,10297,11451,10297,11478v30,,39,-6,69,-13c10388,11460,10412,11453,10434,11451v13,,18,,13,14em10585,11204v,42,-13,68,-15,110c10567,11378,10570,11442,10570,11506em10666,11191v,-38,,21,,27c10666,11257,10670,11317,10680,11355v9,32,18,66,26,96c10711,11471,10720,11526,10720,11506v,-5,,-9,,-14em10487,11191v29,-20,35,-6,69,-14c10608,11165,10652,11163,10706,11163v32,,65,,97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5" style="position:absolute;margin-left:144.3pt;margin-top:4.9pt;width:41.05pt;height:36.45pt;z-index:251769856" coordorigin="6090,11204" coordsize="1448,1286" path="m6868,11204v,103,3,202,15,302c6891,11569,6897,11633,6897,11697v,27,,55,,82c6883,11760,6862,11735,6856,11710v-8,-36,-19,-64,-42,-95c6800,11601,6796,11597,6787,11587v,27,6,33,13,55c6805,11660,6825,11696,6840,11697v50,4,43,-5,69,-41c6925,11634,6947,11613,6950,11587v2,-20,-9,-43,14,-54c6978,11533,6982,11533,6978,11546em7169,11724v,-5,,-9,,-14c7143,11728,7153,11722,7142,11751v-17,48,-57,106,-83,151c7023,11966,6988,12030,6950,12093v-27,45,-43,91,-67,137c6865,12264,6860,12270,6883,12284em7087,12161v-4,-14,-24,-36,-14,-54c7084,12087,7102,12068,7116,12052v16,-18,36,-15,53,-27c7182,12012,7184,12008,7197,12011v12,18,34,44,26,68c7210,12116,7190,12151,7169,12189v-23,40,-50,75,-82,109c7066,12321,7040,12338,7033,12366v45,,81,-6,123,-13c7191,12347,7216,12339,7252,12339v30,,19,-7,40,-14em7375,12011v,28,-17,149,12,164c7413,12188,7425,12159,7442,12148v34,-22,42,-40,69,-69c7526,12063,7532,12046,7537,12025v-11,4,-29,25,-40,41c7478,12095,7472,12141,7469,12175v-4,47,3,80,14,123c7488,12318,7495,12323,7511,12339em6254,11956v,-24,-1,-22,14,-41c6268,11946,6258,11969,6254,11997v-8,56,-18,110,-40,164c6199,12198,6182,12239,6159,12271v-10,14,-35,38,-55,27c6081,12285,6090,12252,6090,12230v,-26,1,-50,14,-69c6119,12139,6148,12148,6171,12148v28,,74,15,97,27c6292,12187,6326,12201,6349,12216v22,15,28,14,55,14em6431,12011v28,-17,49,-14,83,-14c6546,11997,6558,11993,6581,12011em6445,12134v-23,14,-71,27,-55,27c6436,12161,6470,12147,6514,12134v18,-5,36,-9,54,-14em7006,12202v22,-22,50,-47,67,-68c7093,12108,7106,12077,7128,12052v17,-19,29,-33,14,-41c7126,12016,7117,12029,7116,12052v-2,39,-16,67,-16,109c7100,12202,7100,12247,7116,12284v9,21,14,51,26,69c7151,12365,7167,12388,7156,12407v-10,17,-21,36,-40,42c7093,12456,7072,12469,7047,12476v-19,5,-75,13,-55,13c7025,12489,7042,12478,7073,12476v25,-1,59,-6,83,-14c7186,12452,7210,12432,7237,12421v20,-8,37,-11,55,-27c7305,12381,7309,12379,7306,12366em7319,12161v-5,-22,-22,-33,-27,-41c7279,12095,7303,12072,7306,12066v13,-26,19,-26,41,-41c7359,12016,7383,12000,7402,12011v14,8,37,42,40,55c7449,12099,7440,12132,7428,12161v-14,33,-31,82,-53,110c7349,12304,7331,12316,7319,12353v-3,11,,30,,41c7357,12394,7380,12389,7416,12380v22,-6,43,-16,53,-27c7490,12329,7497,12347,7497,12312v,-5,,-9,,-1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" annotation="t"/>
          </v:shape>
        </w:pict>
      </w:r>
    </w:p>
    <w:p w:rsidR="006B213C" w:rsidRDefault="00C673B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136" style="position:absolute;margin-left:193.45pt;margin-top:10.6pt;width:24.8pt;height:12.45pt;z-index:251770880" coordorigin="7825,11861" coordsize="875,438" path="m7825,11956v4,,9,,13,c7843,11976,7859,12011,7878,12025v31,22,75,37,110,54c8018,12094,8045,12097,8071,12120v13,13,17,15,14,28em8071,11929v-5,,-10,,-15,c8050,11957,8043,11983,8030,12011v-20,43,-24,81,-42,123c7977,12160,7964,12188,7961,12216v-3,25,9,33,-14,41em7878,12189v-19,-16,-20,-9,-26,-28c7881,12161,7893,12153,7921,12148v38,-6,69,-14,109,-14c8049,12134,8059,12131,8071,12120em8111,12025v,-28,3,-59,14,-82c8140,11912,8180,11906,8206,11888v36,-25,53,-27,98,-27c8340,11861,8341,11866,8344,11902v3,38,4,75,-14,109c8305,12058,8274,12103,8247,12148v-17,27,-54,66,-67,95c8170,12265,8186,12282,8206,12284v42,4,60,-20,98,-27c8344,12250,8373,12239,8411,12230v5,,9,,14,em8507,12025v,32,7,52,14,82c8531,12149,8523,12192,8535,12230v1,4,,51,,13em8575,11997v,32,6,38,15,69c8598,12094,8592,12122,8604,12148v9,20,33,34,40,54c8651,12222,8649,12224,8671,12230v6,21,14,30,14,54c8685,12289,8685,12293,8685,12298em8411,11984v15,-11,52,-38,69,-41c8523,11935,8574,11920,8616,11915v23,-3,58,,8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" annotation="t"/>
          </v:shape>
        </w:pict>
      </w: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HFONT hFnt;</w:t>
      </w:r>
    </w:p>
    <w:p w:rsidR="006B213C" w:rsidRPr="00BD6D17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>hFn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=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CreateFon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(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>211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5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bCs/>
          <w:sz w:val="24"/>
          <w:lang w:eastAsia="ru-RU"/>
        </w:rPr>
        <w:t xml:space="preserve"> 0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W_BOLD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TRU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ALSE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RUSSIAN_CHARSET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OUT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CLIP_DEFAULT_PRECIS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     PROOF_QUALITY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VARIABLE_PITCH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|</w:t>
      </w:r>
      <w:r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FF_ROMAN</w:t>
      </w: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>,</w:t>
      </w:r>
    </w:p>
    <w:p w:rsidR="006B213C" w:rsidRPr="00BD6D17" w:rsidRDefault="006B213C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 w:rsidRPr="00BD6D17">
        <w:rPr>
          <w:rFonts w:ascii="Courier New" w:eastAsia="Times New Roman" w:hAnsi="Courier New" w:cs="Courier New"/>
          <w:b/>
          <w:sz w:val="24"/>
          <w:lang w:eastAsia="ru-RU"/>
        </w:rPr>
        <w:t xml:space="preserve">      "Times");</w:t>
      </w:r>
    </w:p>
    <w:p w:rsidR="00F14C6F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</w:p>
    <w:p w:rsidR="006B213C" w:rsidRPr="00BD6D17" w:rsidRDefault="00F14C6F" w:rsidP="00BD6D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62" w:after="62" w:line="240" w:lineRule="auto"/>
        <w:ind w:left="62" w:right="62"/>
        <w:jc w:val="both"/>
        <w:rPr>
          <w:rFonts w:ascii="Courier New" w:eastAsia="Times New Roman" w:hAnsi="Courier New" w:cs="Courier New"/>
          <w:b/>
          <w:sz w:val="24"/>
          <w:szCs w:val="10"/>
          <w:lang w:eastAsia="ru-RU"/>
        </w:rPr>
      </w:pPr>
      <w:r>
        <w:rPr>
          <w:rFonts w:ascii="Courier New" w:eastAsia="Times New Roman" w:hAnsi="Courier New" w:cs="Courier New"/>
          <w:b/>
          <w:sz w:val="24"/>
          <w:szCs w:val="10"/>
          <w:lang w:eastAsia="ru-RU"/>
        </w:rPr>
        <w:t>-= 04.06.2014 =-</w:t>
      </w:r>
      <w:r w:rsidR="006B213C" w:rsidRPr="00BD6D17">
        <w:rPr>
          <w:rFonts w:ascii="Courier New" w:eastAsia="Times New Roman" w:hAnsi="Courier New" w:cs="Courier New"/>
          <w:b/>
          <w:sz w:val="24"/>
          <w:szCs w:val="10"/>
          <w:lang w:eastAsia="ru-RU"/>
        </w:rPr>
        <w:t xml:space="preserve"> 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Рисование стрелок (ha</w:t>
      </w:r>
      <w:r>
        <w:rPr>
          <w:rFonts w:ascii="Consolas" w:hAnsi="Consolas" w:cs="Consolas"/>
          <w:b/>
          <w:noProof/>
          <w:lang w:val="en-US"/>
        </w:rPr>
        <w:t>n</w:t>
      </w:r>
      <w:r>
        <w:rPr>
          <w:rFonts w:ascii="Consolas" w:hAnsi="Consolas" w:cs="Consolas"/>
          <w:b/>
          <w:noProof/>
        </w:rPr>
        <w:t>d draw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.поворот точки</w:t>
      </w:r>
      <w:r>
        <w:rPr>
          <w:rFonts w:ascii="Consolas" w:hAnsi="Consolas" w:cs="Consolas"/>
          <w:b/>
          <w:noProof/>
        </w:rPr>
        <w:t xml:space="preserve"> вокруг начала координат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38" style="position:absolute;margin-left:11.5pt;margin-top:7.45pt;width:124.3pt;height:104.25pt;z-index:251772928" coordorigin="1405,20979" coordsize="4386,3678" path="m3071,21403v-39,-44,-55,-69,-69,-123c2995,21252,2990,21228,2990,21198v,-29,-7,-30,-14,-42c2976,21152,2976,21147,2976,21143em2990,21020v,117,-11,227,-14,342c2971,21581,2977,21805,2990,22018v5,77,8,157,12,232c3005,22310,3013,22371,3017,22428v7,113,7,233,14,342c3038,22883,3037,23000,3043,23111v4,77,9,159,14,232c3065,23456,3063,23576,3071,23686v7,104,8,212,15,314c3091,24067,3094,24140,3098,24205v6,104,7,214,14,314c3115,24569,3132,24596,3112,24642v-5,-4,-9,-9,-14,-13em3002,20979v-12,35,-17,62,-26,95c2964,21116,2941,21157,2933,21198v-5,28,-12,54,-12,82c2921,21284,2921,21289,2921,21293v,-32,4,-65,12,-95c2939,21177,2951,21121,2962,21102v9,-14,14,-51,14,-28c2992,21095,2998,21129,3002,21156v5,32,17,68,29,96c3043,21266,3048,21271,3057,21280em1405,23412v23,-8,21,-7,40,-14c1464,23391,1480,23391,1500,23384v26,-8,55,-21,81,-27c1613,23350,1647,23351,1679,23343v32,-8,63,-20,95,-27c1814,23307,1856,23311,1896,23302v41,-9,80,-21,123,-27c2061,23269,2101,23256,2141,23248v36,-7,73,-8,109,-14c2296,23226,2342,23215,2388,23207v37,-6,72,-8,110,-14c2547,23186,2598,23174,2648,23166v42,-7,80,-8,123,-14c2816,23146,2861,23145,2907,23139v55,-7,108,-9,164,-14c3122,23120,3168,23112,3221,23111v142,-3,285,-6,424,-14c3844,23086,4049,23100,4245,23111v153,9,301,-12,452,-14c4781,23096,4861,23088,4943,23084v276,-13,556,,833,c5766,23077,5760,23065,5747,23056v-19,-13,-45,-30,-67,-41c5675,23015,5671,23015,5666,23015v31,8,53,-2,81,14c5767,23041,5788,23018,5790,23056v1,24,-19,35,-28,55c5753,23132,5729,23145,5721,23166v-7,19,-8,34,-14,55c5707,23225,5707,23230,5707,23234em4697,22154v-14,-18,-16,-32,,-41c4713,22104,4711,22100,4738,22100v4,,8,,12,c4750,22123,4754,22136,4738,22154v-10,11,-39,23,-55,14c4678,22163,4674,22159,4669,22154v,-24,4,-28,14,-41c4690,22105,4728,22088,4738,22100v10,11,12,37,12,54c4750,22176,4748,22199,4724,22209v-19,8,-32,14,-55,14c4656,22202,4657,22193,4657,22168v,-14,13,-27,26,-41c4699,22109,4702,22113,4724,22113v16,21,14,28,14,55c4738,22196,4730,22197,4724,22209v-10,19,-15,14,-41,14c4678,22223,4674,22223,4669,22223v,-35,4,-54,14,-82c4689,22125,4701,22116,4724,22113v5,,9,,14,c4756,22120,4750,22131,4750,22154v,19,8,58,-12,69c4721,22232,4722,22236,4697,22236v-14,,-19,,-28,c4669,22203,4661,22165,4683,22141v13,-15,42,-37,55,-14c4738,22132,4738,22136,4738,22141em3126,23111v5,,9,,14,em3262,23056v13,-12,16,-16,28,-13c3295,23024,3308,23021,3331,23015em3412,22947v22,-5,34,-21,55,-27c3487,22914,3492,22909,3509,22892em3619,22824v19,-20,34,-25,52,-41c3688,22768,3695,22770,3712,22756em3821,22674v19,-14,35,-22,57,-28em4040,22564v15,-14,23,-22,41,-27c4089,22514,4103,22523,4124,22510v12,-12,14,-17,26,-14em4259,22428v5,,10,,15,c4279,22412,4292,22403,4314,22400v24,-3,34,-20,55,-27c4374,22373,4378,22373,4383,22373em4533,22291v27,-19,19,-21,41,-27em4614,22250v,-22,10,-14,29,-14em5024,21744v-22,16,-27,17,-41,41c4967,21813,4956,21850,4943,21881v-19,47,-25,100,-27,150c4915,22067,4923,22097,4928,22127v5,30,12,45,41,55c4974,22182,4978,22182,4983,22182em5038,21949v5,,9,,14,c5059,21971,5059,21955,5066,21977v21,5,37,12,53,27c5133,22017,5159,22025,5176,22031v4,,8,,12,em5176,21922v,5,,9,,14c5167,21939,5138,21960,5133,21977v-7,25,-22,57,-26,82c5102,22086,5093,22099,5093,22127em5283,22004v,33,-8,56,-14,82c5263,22115,5265,22141,5257,22168v,14,,18,,27em5366,21922v,23,-12,97,12,109c5398,22040,5427,22021,5435,22004v7,-17,21,-39,27,-55c5462,21936,5462,21931,5462,21922v-20,24,-15,35,-15,68c5447,22046,5452,22094,5462,22141v6,29,6,43,14,68c5476,22214,5476,22218,5476,22223v-32,,-43,-5,-69,-14c5402,22207,5354,22198,5352,22195v-8,-10,-14,-20,,-27c5372,22158,5401,22150,5421,22141v29,-13,46,-33,67,-55c5493,22081,5497,22077,5502,22072em5502,21772v,-5,,-9,,-14c5523,21763,5544,21779,5557,21799v15,22,36,82,40,109c5607,21968,5592,22028,5585,22086v-4,35,-18,53,-42,82em3031,23152v,-4,,-9,,-1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1" style="position:absolute;margin-left:75.35pt;margin-top:.45pt;width:36pt;height:19.4pt;z-index:251776000" coordorigin="3659,20733" coordsize="1270,684" path="m3821,20870v,-5,,-9,,-14c3795,20863,3797,20877,3781,20897v-21,25,-55,69,-69,96c3693,21030,3665,21102,3659,21143v-5,34,-10,111,12,137c3686,21299,3706,21318,3728,21321v13,,18,,27,em3795,21061v,32,16,28,26,54c3830,21138,3844,21150,3864,21170v17,17,36,23,55,41em3919,21061v-42,10,-26,23,-41,54c3863,21145,3840,21182,3821,21211v-15,23,-12,42,-12,69c3809,21284,3809,21289,3809,21293em3971,20870v-5,21,-12,31,-12,54c3959,20948,3945,20964,3945,20993v,13,,18,,27em4014,21225v,46,-2,83,-14,123c3994,21368,3992,21395,3988,21416em4109,21034v-30,9,-1,16,-14,40c4087,21087,4070,21109,4081,21129v11,19,25,23,43,27c4135,21142,4157,21118,4164,21102v8,-19,14,-32,14,-55c4162,21033,4164,21064,4164,21088v,38,3,75,14,110c4188,21233,4199,21273,4205,21307v7,37,-5,54,-15,82c4183,21410,4176,21403,4150,21403v-31,,-17,-11,-41,-14c4075,21385,4104,21364,4109,21348v7,-20,34,-22,55,-41c4176,21296,4215,21267,4219,21252v,-24,-2,-31,12,-41em4274,20829v,4,,9,,13c4246,20849,4239,20867,4231,20897v-5,21,-11,49,-12,69c4218,20984,4219,21002,4219,21020em4259,20760v29,7,47,32,69,55c4360,20849,4382,20895,4397,20938v22,63,39,125,41,191c4440,21192,4434,21249,4424,21307v-5,28,-12,60,-27,82c4384,21402,4382,21406,4369,21403em4588,21047v21,,53,-3,69,-13c4678,21020,4682,21020,4709,21020v5,,10,,15,em4588,21184v25,-28,43,-20,69,-41c4674,21128,4702,21117,4724,21115v15,,21,-1,26,-13em4793,20883v-20,-23,-22,-31,,-54c4809,20812,4827,20787,4847,20774v13,-9,51,-39,55,-41c4907,20733,4911,20733,4916,20733v,37,2,62,-14,96c4885,20865,4876,20912,4874,20952v-3,47,1,84,14,122c4894,21093,4896,21087,4916,21102em4888,21198v29,,21,-7,40,-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8" style="position:absolute;margin-left:57.55pt;margin-top:12.4pt;width:20.15pt;height:9.35pt;z-index:251783168" coordorigin="3031,21155" coordsize="710,330" path="m3031,21155v36,,73,,109,em3250,21224v15,12,59,15,67,27c3317,21256,3317,21260,3317,21265em3440,21306v,5,,9,,14c3464,21320,3473,21331,3495,21333v13,,17,,26,em3659,21443v26,,33,7,53,13c3735,21463,3735,21459,3740,2148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0" style="position:absolute;margin-left:56.75pt;margin-top:5.05pt;width:20.15pt;height:51.55pt;z-index:251774976" coordorigin="3002,21348" coordsize="711,1819" path="m3043,23152v-4,,-8,,-12,c3037,23133,3043,23139,3043,23111v,-24,9,-23,28,-27c3071,23118,3065,23136,3057,23152v-6,12,-25,29,-40,c3012,23143,2990,23130,3002,23111v13,-13,16,-17,29,-14em3057,23097v16,-20,14,-27,14,-54c3092,23036,3086,23040,3086,23015em3140,22851v14,-20,12,-29,12,-54c3174,22790,3164,22778,3181,22756em3276,22564v3,-20,5,-50,14,-68c3299,22478,3310,22459,3317,22441v,-4,,-9,,-13em3386,22236v3,-20,5,-50,14,-68c3408,22152,3417,22126,3426,22113v13,-12,17,-14,14,-27em3509,21881v5,-13,6,-57,12,-68c3535,21789,3524,21767,3536,21744v12,-23,14,-26,14,-54em3576,21608v16,-22,10,-35,29,-55c3621,21535,3619,21535,3619,21512em3631,21512v-31,,-17,-11,-41,-14c3581,21497,3556,21485,3550,21471v-3,-6,-25,-46,-14,-55c3541,21412,3560,21390,3562,21389v18,-9,34,-14,57,-14c3632,21375,3636,21375,3645,21375v23,31,10,25,,55c3642,21438,3624,21481,3619,21485v-8,6,-37,12,-43,13c3571,21498,3567,21498,3562,21498v-6,-19,-12,-13,-12,-41c3550,21439,3553,21417,3562,21403v15,-23,40,-29,57,-41c3630,21349,3633,21344,3645,21348v6,22,14,30,14,55c3659,21427,3638,21437,3631,21457v-5,14,-19,38,-26,41c3590,21498,3586,21498,3576,21498v-6,-21,-14,-30,-14,-54c3562,21418,3585,21412,3590,21403v,-14,,-19,15,-14c3605,21426,3609,21455,3590,21485em3345,22469v30,,43,5,67,13c3436,22490,3448,22504,3467,22523v24,23,41,27,54,55c3532,22601,3540,22626,3550,22646v12,25,12,38,12,69c3562,22733,3562,22752,3562,22770em3605,22318v,58,3,115,-15,164c3584,22497,3579,22528,3562,22537v-13,,-17,1,-12,14c3535,22546,3523,22541,3521,22523v-3,-21,-10,-35,-12,-54c3507,22448,3520,22430,3536,22428v18,-2,41,5,54,13c3610,22454,3623,22475,3645,22482v20,6,14,22,26,28c3679,22514,3702,22510,3712,225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47" style="position:absolute;margin-left:83.85pt;margin-top:12.35pt;width:26.4pt;height:45.4pt;z-index:251782144" coordorigin="3959,21606" coordsize="930,1601" path="m3959,21606v20,,6,8,29,14em4643,22167v,14,,19,14,14em4888,23192v,5,,9,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0" style="position:absolute;margin-left:71.9pt;margin-top:5pt;width:4.65pt;height:5.1pt;z-index:251785216" coordorigin="3536,21347" coordsize="165,179" path="m3700,21374v-35,,-52,4,-69,14c3619,21395,3584,21390,3576,21402v-3,4,-22,38,-26,41c3533,21455,3536,21455,3536,21484v,23,19,39,40,41c3596,21527,3634,21532,3645,21511v7,-14,17,-42,26,-55c3689,21432,3686,21421,3686,21388v,-24,1,-38,-27,-41c3634,21344,3623,21346,3605,21361v-5,4,-10,9,-15,1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9" style="position:absolute;margin-left:87.75pt;margin-top:2.95pt;width:23.3pt;height:53.1pt;z-index:251784192" coordorigin="4095,21730" coordsize="822,1873" path="m4095,21730v5,,9,,14,c4113,21741,4134,21751,4150,21757v21,7,34,8,40,27em4340,21867v,4,,9,,13c4359,21886,4363,21890,4369,21908em4533,22017v,25,-7,33,14,40em4709,22276v13,13,18,15,15,28c4736,22308,4749,22325,4738,22345v-5,4,-9,9,-14,13em4778,22495v18,22,15,45,29,68c4818,22582,4819,22582,4819,22604v21,7,14,16,14,41c4847,22645,4852,22645,4847,22659em4833,22850v-13,29,-14,39,-14,69c4819,22937,4819,22955,4819,22973em4793,23110v,-5,,-9,,-14c4798,23112,4804,23119,4819,23137v13,15,19,46,40,55c4880,23201,4867,23199,4888,23206em4902,23083v-5,,-9,,-14,c4882,23101,4868,23100,4859,23124v-7,18,-20,37,-26,54c4826,23199,4820,23214,4807,23233em4724,23493v5,-19,12,-39,26,-55c4769,23416,4774,23420,4793,23397v,26,-12,32,-15,55c4775,23475,4779,23476,4793,23493v22,-17,26,-21,40,-41c4843,23437,4861,23423,4874,23411v-24,7,-22,29,-41,54c4815,23489,4809,23517,4807,23547v-2,26,18,46,40,55c4868,23610,4888,23600,4902,23588v5,-4,9,-9,14,-13em4709,22085v-17,,-35,5,-40,14c4662,22112,4645,22136,4643,22140v-7,14,-26,36,-29,41c4600,22207,4621,22244,4628,22263v5,14,12,25,29,27c4673,22292,4693,22283,4697,22276v8,-14,31,-20,41,-41c4745,22221,4757,22215,4764,22194v7,-20,6,-85,-14,-95c4732,22090,4738,22085,4709,22085v-20,,-6,7,-26,1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5" style="position:absolute;margin-left:57.9pt;margin-top:3.3pt;width:62.4pt;height:53.1pt;z-index:251780096" coordorigin="3043,22195" coordsize="2201,1874" path="m3043,23139v8,10,18,23,28,41c3085,23205,3097,23233,3112,23262v20,40,39,80,55,122c3185,23430,3203,23476,3221,23521v19,48,46,79,69,124c3307,23679,3325,23708,3345,23740v17,27,25,54,41,82c3398,23843,3432,23868,3440,23890v10,25,16,46,27,69c3473,23971,3492,24000,3495,24013v4,16,,38,,55em3426,23904v,-5,,-9,,-14c3445,23885,3461,23883,3481,23877v12,-11,22,-29,40,-42c3544,23818,3576,23807,3605,23794v22,-10,45,-31,66,-41c3694,23742,3729,23737,3755,23726v31,-13,67,-27,95,-40c3879,23673,3919,23659,3945,23645v33,-17,66,-37,95,-55c4061,23577,4092,23561,4109,23549v21,-15,35,-28,55,-41c4184,23494,4198,23482,4219,23466v19,-15,48,-27,69,-41c4307,23413,4320,23397,4340,23384v24,-16,48,-26,69,-41c4437,23324,4464,23306,4490,23289v25,-16,45,-38,69,-55c4584,23216,4603,23200,4628,23180v24,-19,46,-33,69,-55c4722,23101,4756,23075,4778,23056v17,-15,42,-30,55,-41c4856,22996,4846,22990,4874,22974v5,,9,,14,c4900,22964,4911,22945,4928,22933v13,-9,41,-19,55,-27c4990,22901,5002,22886,5009,22879v-17,4,-35,7,-52,13c4938,22898,4921,22901,4902,22906v21,-7,24,-12,41,-14c4963,22889,4995,22880,5009,22879v14,-1,29,1,43,c5049,22917,5051,22938,5038,22974v,16,-1,22,-14,28em3562,23740v-7,22,-6,4,-12,27c3538,23771,3527,23791,3521,23808v-6,17,-17,41,-26,55c3482,23883,3484,23885,3467,23890v7,21,17,14,42,14c3543,23904,3563,23896,3590,23890v29,,39,,55,-13em4750,22195v3,23,5,36,14,55c4775,22275,4782,22297,4793,22318v11,23,27,46,40,69c4843,22405,4850,22423,4859,22441v16,32,19,51,29,82c4895,22545,4906,22557,4916,22578v9,19,17,36,27,55c4949,22645,4966,22674,4969,22687v6,31,12,27,28,55c5003,22752,5004,22772,5009,22783v18,12,24,28,43,41c5057,22824,5061,22824,5066,22824v11,24,29,45,41,68c5116,22908,5125,22931,5133,22947v7,14,20,45,28,55c5177,23022,5190,23035,5202,23056v6,11,23,42,26,55c5234,23141,5230,23123,5243,23139em4150,23699v11,-3,24,-24,28,-41c4185,23627,4196,23616,4205,23590v8,-23,,-37,,c4205,23608,4205,23627,4205,23645v31,,40,3,54,-14c4274,23612,4282,23599,4288,23576v-7,28,-14,35,-14,69c4274,23679,4279,23699,4288,23726v7,21,15,14,40,14c4352,23740,4365,23726,4383,23713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43" style="position:absolute;margin-left:81.6pt;margin-top:3.2pt;width:15.05pt;height:17.1pt;z-index:251778048" coordorigin="3878,22646" coordsize="532,603" path="m3878,22742v,24,8,35,12,55c3899,22846,3896,22900,3905,22947v11,61,-1,119,14,178c3919,23139,3919,23143,3919,23152em3959,22715v,-5,,-9,,-14c3979,22709,3986,22728,3988,22756v3,43,12,78,12,123c4000,22929,4007,22969,4014,23015v6,35,,75,,110em4138,23207v2,13,-3,54,26,41c4186,23238,4195,23207,4205,23193v16,-22,16,-33,26,-54c4241,23118,4253,23107,4259,23084v11,-44,-3,-101,-14,-137c4235,22912,4238,22856,4231,22824v-4,-19,-10,-49,-12,-54c4212,22745,4229,22722,4231,22715v10,-33,-1,-17,28,-41c4275,22660,4308,22648,4328,22646v4,,8,,12,c4340,22665,4347,22689,4328,22701v-16,11,-24,32,-40,41c4278,22748,4247,22756,4274,22756v41,,74,2,109,14c4400,22776,4405,22779,4409,22797v-23,25,-43,34,-69,54c4320,22867,4299,22889,4274,22892v-5,,-10,,-15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=r·cos(β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y=r·sin(β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x'=r·cos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cos(α)-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sin(α)=x·cos(α)-y·sin(α)</w:t>
      </w:r>
    </w:p>
    <w:p w:rsidR="007A4655" w:rsidRPr="007A4655" w:rsidRDefault="007A4655" w:rsidP="007A465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y'=r·sin(β+α)=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cos(β)</w:t>
      </w:r>
      <w:r>
        <w:rPr>
          <w:rFonts w:ascii="Consolas" w:hAnsi="Consolas" w:cs="Consolas"/>
          <w:b/>
          <w:noProof/>
          <w:lang w:val="en-US"/>
        </w:rPr>
        <w:t>·sin(α)+</w:t>
      </w:r>
      <w:r w:rsidRPr="007A4655">
        <w:rPr>
          <w:rFonts w:ascii="Consolas" w:hAnsi="Consolas" w:cs="Consolas"/>
          <w:b/>
          <w:noProof/>
          <w:u w:val="single"/>
          <w:lang w:val="en-US"/>
        </w:rPr>
        <w:t>r·sin(β)</w:t>
      </w:r>
      <w:r>
        <w:rPr>
          <w:rFonts w:ascii="Consolas" w:hAnsi="Consolas" w:cs="Consolas"/>
          <w:b/>
          <w:noProof/>
          <w:lang w:val="en-US"/>
        </w:rPr>
        <w:t>·cos(α)=x·sin(α)+y·cos(α)</w:t>
      </w:r>
    </w:p>
    <w:p w:rsidR="007A4655" w:rsidRP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8" style="position:absolute;margin-left:229pt;margin-top:10.75pt;width:54pt;height:88.9pt;z-index:251793408" coordorigin="9079,506" coordsize="1904,3137" path="m10129,841v-10,22,-4,28,-14,46c10104,908,10093,928,10083,948v-11,22,-20,40,-29,61c10045,1030,10033,1064,10022,1085v-15,29,-33,47,-45,76c9962,1197,9946,1234,9932,1267v-13,30,-20,62,-31,92c9888,1392,9868,1420,9855,1450v-14,34,-21,58,-45,92c9786,1576,9752,1612,9733,1648v-18,34,-26,62,-45,91c9668,1770,9646,1798,9627,1830v-19,32,-41,61,-61,92c9551,1946,9537,1990,9521,2013v-13,19,-34,45,-45,61c9461,2095,9447,2111,9431,2135v-12,17,-19,42,-32,61c9385,2217,9366,2234,9354,2257v-12,23,-19,53,-31,76c9309,2358,9292,2384,9277,2409v-16,26,-29,53,-45,77c9216,2509,9201,2541,9187,2561v-19,29,-46,47,-61,76c9119,2650,9098,2685,9094,2699v-8,32,-14,-2,,30c9102,2748,9112,2744,9126,2759v8,9,20,22,29,31c9165,2800,9184,2816,9201,2835v45,50,96,109,137,153c9422,3079,9531,3162,9612,3247v12,13,30,43,47,61c9675,3325,9695,3345,9704,3353v23,20,41,27,61,46c9789,3421,9787,3422,9810,3445v19,18,33,18,45,30c9866,3486,9875,3494,9887,3505v8,7,22,23,29,31c9928,3550,9927,3563,9948,3581v23,20,37,30,61,46c10022,3636,10024,3632,10038,3642v11,-19,24,-36,32,-46c10086,3574,10117,3535,10129,3520v14,-17,13,-42,31,-60c10174,3446,10188,3432,10205,3414v8,-9,28,-31,45,-46c10271,3350,10285,3351,10298,3338v24,-23,17,-25,45,-46c10361,3278,10376,3257,10388,3247v13,-11,43,-32,61,-46c10468,3186,10481,3166,10494,3155v14,-12,52,-38,61,-45c10570,3098,10597,3078,10616,3064v15,-11,52,-40,61,-46c10695,3006,10723,2999,10738,2988v20,-15,44,-19,61,-31c10808,2950,10827,2937,10844,2927v8,-5,38,-22,48,-30c10902,2889,10919,2877,10937,2866v6,-4,31,-23,45,-31c10975,2823,10953,2812,10950,2805v-8,-16,-8,-44,-13,-61c10929,2720,10928,2696,10921,2668v-6,-27,-11,-52,-16,-76c10900,2568,10894,2556,10892,2531v-2,-24,-16,-76,-16,-76c10872,2412,10865,2354,10860,2333v-7,-32,-10,-63,-16,-92c10839,2217,10832,2203,10828,2181v-5,-28,-7,-50,-13,-76c10810,2084,10807,2085,10799,2059v-7,-21,-9,-40,-16,-61c10775,1972,10763,1947,10754,1922v-8,-20,-23,-41,-32,-61c10713,1842,10715,1819,10707,1800v-2,-4,-8,-29,-14,-45c10686,1735,10669,1712,10661,1693v-8,-19,-6,-41,-13,-60c10647,1631,10638,1603,10632,1587v-8,-23,-20,-52,-29,-76c10595,1491,10594,1471,10587,1450v-9,-25,-24,-50,-32,-76c10549,1355,10549,1352,10539,1328v-8,-19,-4,-21,-13,-46c10520,1263,10502,1240,10494,1222v-8,-18,-5,-43,-13,-61c10480,1158,10471,1130,10465,1115v-1,-3,-26,-31,-32,-46c10425,1051,10426,1027,10418,1009v-9,-21,-23,-25,-30,-46c10381,941,10381,923,10372,902v-8,-17,-3,-24,-13,-46c10353,843,10327,812,10327,811v-7,-19,-10,-26,-16,-46c10304,741,10303,712,10298,689v-6,-28,-10,-51,-16,-76c10277,593,10271,587,10266,567v-5,-19,-16,-60,-16,-61c10241,529,10246,533,10237,551v-6,13,-31,45,-32,47c10197,616,10200,641,10192,658v-16,36,-21,69,-32,107c10152,794,10145,827,10129,856v-15,34,-22,47,-46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0" style="position:absolute;margin-left:255.75pt;margin-top:1.25pt;width:40.15pt;height:22.9pt;z-index:251795456" coordorigin="10022,171" coordsize="1417,808" path="m10221,567v,-36,18,-27,29,-46c10261,502,10253,506,10282,506v,36,-8,45,-16,61c10266,583,10266,588,10250,583v-21,-9,-17,-26,,-46c10265,519,10279,519,10298,506em10603,354v-16,-29,-21,15,-32,31c10544,424,10531,463,10510,506v-22,45,-16,88,-16,137c10494,693,10508,721,10539,749v16,16,21,21,32,31em10770,460v,-5,,-10,,-15c10745,453,10752,458,10738,476v-10,13,-41,44,-45,61c10684,570,10680,611,10677,643v-1,16,13,67,30,76c10749,741,10760,726,10799,719v39,-7,48,-16,77,-45c10905,646,10905,639,10905,598v,-20,10,-65,-13,-77c10868,509,10830,524,10815,537em10860,369v-37,28,-25,29,-45,76c10793,496,10775,547,10754,598v-18,43,-32,73,-32,121c10722,744,10722,750,10722,765em10950,749v17,27,16,44,16,77c10966,873,10964,908,10950,948v-8,24,-6,6,-13,30em11117,506v-4,19,-4,61,-13,77c11091,609,11080,642,11072,674v-7,25,-9,110,16,122c11126,815,11212,770,11226,811v,-15,,-21,,-31em11255,308v13,4,36,27,48,46c11333,402,11349,457,11377,506v31,55,58,104,61,168c11440,730,11446,791,11422,841v-15,33,-41,62,-61,91c11342,959,11341,938,11332,963em10083,171v-13,20,-26,54,-29,76c10051,272,10073,285,10083,293v24,18,46,19,61,-15c10153,257,10160,243,10160,217v,-5,,-10,,-15c10137,209,10139,222,10129,247v-17,43,-2,80,-14,122c10102,413,10099,443,10099,491v,33,-13,50,-29,76c10045,559,10053,543,10038,521v-14,-13,-20,-16,-16,-30c10039,479,10066,466,10083,460v29,-10,34,5,61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1" style="position:absolute;margin-left:215.25pt;margin-top:2.15pt;width:106.95pt;height:110.05pt;z-index:251796480" coordorigin="8593,202" coordsize="3774,3883" path="m10282,278v-3,46,-7,84,-16,122c10260,424,10255,438,10250,460v-5,22,-8,40,-13,61c10232,543,10223,562,10221,583v-4,36,-9,61,-16,91c10199,700,10198,724,10192,749v-6,24,-12,36,-16,62c10176,826,10176,831,10176,841v,1,-11,30,-16,46c10155,905,10150,926,10144,948v-5,18,-10,40,-15,61c10123,1032,10116,1064,10115,1085v-2,32,-13,67,-16,91c10094,1216,10113,1253,10115,1282v2,38,13,107,14,123c10137,1525,10137,1659,10144,1770v13,205,,429,-15,624c10117,2555,10125,2724,10115,2881v-5,71,-10,146,-16,213c10096,3130,10086,3174,10083,3201v-5,43,-11,100,-13,137c10065,3418,10059,3505,10054,3581v-6,81,-10,172,-16,244c10035,3864,10024,3916,10022,3947v-3,45,,92,,137c10022,4069,10022,4063,10022,4053em8593,2714v27,8,24,10,45,15c8667,2736,8703,2741,8731,2744v200,23,431,1,623,-15c9578,2711,9820,2728,10038,2744v100,8,213,7,305,15c10393,2763,10448,2771,10494,2774v51,4,112,12,154,16c10712,2796,10788,2800,10844,2805v65,5,142,10,199,15c11118,2826,11204,2830,11271,2835v95,8,203,9,289,16c11681,2860,11808,2856,11926,2866v59,5,121,,180,c12084,2851,12069,2834,12048,2820v-21,-14,-42,-5,-48,-30c12000,2789,11993,2785,12032,2790v20,3,40,9,61,15c12106,2809,12121,2816,12138,2820v-12,16,-30,41,-45,61c12085,2891,12072,2908,12061,2927v-13,22,-18,39,-29,61em10343,217v,-5,,-10,,-15c10309,210,10319,223,10298,247v-23,27,-41,48,-61,76c10221,345,10195,365,10176,385v19,-6,24,-25,45,-46c10245,315,10257,287,10282,263v13,-12,22,-43,29,-46c10316,217,10322,217,10327,217v6,24,17,53,32,76c10378,323,10385,356,10404,385v17,18,24,27,29,45em10966,2805v-26,,-23,6,-29,-15c10958,2781,10949,2774,10982,2774v16,,30,27,32,46c11016,2837,10994,2868,10982,2881v-17,20,-22,16,-45,16c10919,2873,10921,2866,10921,2835v,-15,16,-28,29,-30c10978,2801,10993,2806,10996,2835v3,26,-4,38,-30,46c10944,2888,10914,2871,10905,2851v-9,-20,21,-36,32,-46em11271,2089v-40,,-46,-2,-77,16c11156,2128,11133,2168,11117,2211v-18,50,-13,100,-13,153c11104,2404,11095,2450,11117,2486v16,15,21,20,32,30em11285,2257v,37,-18,149,18,167c11318,2432,11346,2413,11348,2409v15,-28,-6,-61,13,-91c11361,2350,11368,2354,11377,2379v7,20,13,27,29,45c11427,2418,11426,2400,11438,2394v24,-11,16,-25,16,-61c11454,2327,11457,2248,11438,2272v,5,,10,,15em11499,2394v6,24,16,33,16,61c11515,2491,11528,2567,11499,2577em11650,2287v-14,,-18,-1,-13,-15c11631,2295,11615,2326,11605,2348v-12,28,-13,42,-13,76c11592,2457,11610,2455,11637,2455v50,,37,1,58,-31c11714,2396,11727,2400,11727,2364v,-22,10,-64,-16,-77c11696,2280,11666,2276,11650,2272em11682,2227v-26,8,-6,6,-32,14c11647,2268,11645,2306,11637,2333v-12,41,-16,64,-16,107c11621,2455,11621,2471,11621,2486em11711,2044v20,25,33,59,48,91c11783,2187,11809,2236,11833,2287v23,49,30,84,30,137c11863,2484,11827,2505,11788,2546v-36,38,-76,52,-122,76c11656,2627,11647,2632,11637,2637em8805,2013v-32,,-50,-5,-74,16c8700,2057,8674,2099,8654,2135v-22,39,-29,92,-31,137c8621,2318,8623,2344,8654,2379v14,15,19,21,30,30em8745,2241v23,-16,32,-14,60,-14c8831,2227,8856,2227,8882,2227em8898,2120v,52,,92,14,137c8918,2275,8914,2296,8927,2303v5,,11,,16,c8949,2277,8970,2268,8973,2241v3,-24,,-51,,-75c8973,2199,8965,2232,8988,2257v5,5,11,10,16,15c9030,2264,9020,2259,9034,2241v17,-23,15,-31,15,-60c9049,2150,9040,2148,9034,2135v,-15,,-20,,em9079,2272v,28,12,36,15,61c9097,2358,9094,2384,9094,2409v-23,8,-6,7,-29,15em9155,2166v,-31,-12,5,-13,15c9139,2207,9129,2218,9126,2241v-3,25,19,38,29,46c9172,2301,9201,2319,9216,2287v10,-20,16,-35,16,-60c9232,2207,9232,2186,9232,2166v-20,,-41,,-61,em9171,2105v,37,-10,57,-16,91c9148,2232,9149,2268,9142,2303v-5,25,-10,38,-16,61em9187,1937v20,7,24,39,45,61c9270,2039,9289,2092,9323,2135v34,43,57,81,60,137c9385,2308,9369,2347,9354,2379v-16,33,-40,46,-61,76em12244,2744v-6,24,-16,33,-16,61c12228,2839,12251,2859,12273,2881v26,27,41,16,64,30c12341,2916,12346,2922,12350,2927em12366,2790v-32,,-38,8,-61,30c12273,2850,12269,2892,12244,2927v-21,20,-31,29,-45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" annotation="t"/>
          </v:shape>
        </w:pict>
      </w: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2" style="position:absolute;margin-left:56.95pt;margin-top:3.45pt;width:110.45pt;height:76.85pt;z-index:251787264" coordorigin="3010,704" coordsize="3895,2711" path="m4364,704v-6,23,-9,49,-15,76c4339,825,4335,852,4335,902v,57,-16,98,-18,152c4315,1112,4308,1165,4303,1222v-6,77,-7,153,-15,228c4269,1621,4292,1798,4272,1968v-7,60,,123,-14,182c4244,2213,4250,2269,4242,2333v-7,55,-15,108,-15,168c4227,2584,4219,2663,4213,2744v-16,221,,448,,670em3025,2424v-5,,-10,,-15,c3010,2424,3032,2406,3055,2409v25,4,38,10,61,15c3147,2430,3176,2436,3208,2440v123,14,259,8,380,15c3684,2461,3783,2464,3877,2470v161,10,331,4,487,16c4505,2497,4654,2492,4791,2501v161,11,328,6,486,15c5479,2528,5684,2520,5884,2531v152,8,308,5,458,15c6412,2551,6487,2558,6554,2561v116,6,244,1,350,-15em4272,2516v-31,,-30,1,-30,-30c4242,2458,4252,2449,4258,2424v21,8,14,20,14,46c4272,2485,4268,2524,4258,2531v-13,8,-24,36,-45,46c4197,2577,4192,2577,4181,2577v,-37,-9,-80,16,-107c4219,2446,4226,2440,4258,2440v11,16,20,48,,61c4249,2507,4219,2515,4213,2516v-23,3,-11,-8,-32,-15c4181,2485,4186,2447,4197,2440v17,-10,40,-26,61,-31c4251,2435,4233,2449,4213,2470v-14,14,-18,20,-32,16em4486,2577v-26,17,-43,31,-61,60c4395,2685,4395,2724,4380,2774v-12,40,-29,93,-16,137c4372,2939,4381,2964,4394,2988em4470,2744v18,23,18,52,32,76c4517,2846,4528,2876,4547,2897v13,13,18,17,14,30em4592,2744v-5,,-10,,-15,c4570,2762,4558,2766,4547,2790v-14,33,-40,78,-61,107c4470,2919,4455,2937,4439,2957em4699,2897v-15,,-20,,-30,c4662,2921,4662,2921,4638,2927v-6,24,-16,33,-16,61c4622,3016,4621,3030,4653,3033v15,,20,,30,em4775,2972v,61,,116,-16,168c4751,3166,4763,3160,4744,3185em4850,2805v-6,27,-14,44,-14,76c4836,2906,4836,2932,4836,2957v21,,48,8,59,-15c4905,2922,4911,2906,4911,2881v,-7,,-73,,-30c4911,2916,4912,2972,4927,3033v10,42,8,136,-16,168c4864,3189,4889,3165,4866,3140v-14,-16,-16,-11,-16,-46c4850,3071,4869,3074,4881,3064v13,-15,16,-20,30,-16em5064,2942v-5,,-11,,-16,c5042,2967,5025,2981,5017,3003v-9,26,3,35,-14,61c5017,3075,5043,3090,5064,3079v16,-15,21,-20,30,-31em5033,2668v33,,38,7,61,31c5128,2734,5149,2761,5170,2805v22,46,30,71,30,122c5200,2977,5194,2992,5170,3033v-13,27,-15,35,-31,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54" style="position:absolute;margin-left:77.65pt;margin-top:9.9pt;width:71.2pt;height:56.15pt;z-index:251789312" coordorigin="3739,932" coordsize="2512,1980" path="m3983,2120v,5,,10,,15c3978,2141,3957,2164,3953,2181v-6,26,-5,37,-15,60c3928,2266,3932,2291,3924,2318v-6,20,-22,54,-32,76c3883,2414,3884,2434,3877,2455v-6,17,-22,45,-30,61c3840,2530,3819,2563,3816,2577v-5,23,-5,40,-14,60c3792,2660,3794,2674,3786,2699v-6,17,-23,44,-31,60c3744,2779,3742,2796,3739,2820v30,5,17,4,32,15c3831,2835,3888,2842,3938,2851v73,13,160,4,228,15c4240,2878,4327,2870,4394,2881v31,5,67,12,92,16c4506,2901,4495,2897,4516,2897em4516,2911v,-5,,-9,,-14c4520,2890,4538,2864,4547,2851v8,-9,31,-26,45,-46c4607,2783,4622,2752,4638,2729v15,-22,29,-38,45,-61c4693,2653,4706,2634,4714,2622v15,-4,18,-6,30,-15c4759,2584,4775,2555,4791,2531v13,-20,36,-33,45,-45c4853,2464,4860,2447,4881,2424v5,-6,26,-26,30,-30c4921,2378,4932,2349,4942,2333v14,-14,29,-27,46,-46c5010,2262,5031,2233,5048,2211v14,-14,29,-27,46,-45c5115,2142,5138,2108,5155,2089v83,-94,174,-183,259,-273c5503,1723,5607,1635,5687,1542v27,-32,45,-49,75,-77c5793,1436,5813,1407,5839,1374v19,-25,39,-55,61,-76c5933,1267,5972,1240,6006,1207v75,-72,155,-151,214,-229em4014,2135v5,,9,,14,c4040,2125,4052,2115,4075,2105v11,-8,25,-21,46,-31c4145,2062,4174,2056,4197,2044v21,-11,42,-21,61,-31c4284,1999,4309,1982,4335,1968v21,-11,39,-18,59,-31c4415,1924,4436,1918,4455,1907v21,-13,39,-21,61,-31c4538,1866,4555,1859,4577,1846v24,-14,52,-30,76,-46c4674,1787,4705,1766,4728,1755v17,-8,45,-24,63,-31c4810,1716,4832,1718,4850,1709v20,-10,44,-22,61,-31c4931,1667,4954,1658,4972,1648v21,-12,39,-35,61,-46c5053,1593,5074,1581,5094,1572v5,,10,,15,c5119,1565,5134,1551,5155,1542v6,-4,32,-22,45,-31c5212,1502,5225,1490,5247,1480v13,-14,16,-19,30,-15c5283,1461,5309,1444,5322,1435v22,-14,38,-31,61,-46c5404,1375,5425,1370,5444,1359v20,-12,42,-20,61,-31c5525,1317,5547,1309,5566,1298v24,-13,36,-35,60,-46c5640,1246,5658,1243,5672,1237v7,-4,27,-22,45,-30c5737,1198,5757,1185,5778,1176v22,-10,40,-20,61,-31c5861,1133,5892,1108,5915,1100v16,,21,,32,c5955,1094,5976,1078,5992,1069v22,-13,39,-20,61,-30c6066,1025,6069,1020,6083,1024v14,-21,,-10,31,-15c6128,988,6113,999,6144,994v10,-8,26,-20,45,-31c6203,949,6206,944,6220,948v14,-22,,-11,30,-16c6244,951,6242,959,6236,978v-18,4,-19,6,-32,16c6194,1004,6179,1023,6159,1039em3969,2166v22,6,38,23,45,45c4022,2236,4036,2262,4046,2287v12,32,24,68,45,92c4107,2397,4115,2418,4121,2440v15,,19,,29,em3999,2166v,32,-7,35,-16,61c3975,2250,3983,2293,3983,2318v,-33,-11,-23,-14,-46c3966,2247,3969,2221,3969,2196v31,,32,8,45,15c4028,2219,4050,2226,4060,2227v15,,21,,31,em4028,2424v44,,72,3,108,16c4151,2440,4156,2440,4166,2440v3,-14,8,-49,15,-61c4185,2372,4214,2331,4197,2318v-5,,-11,,-16,em3969,1724v,55,-1,104,14,152c3983,1891,3983,1896,3999,1891v,-28,12,-36,15,-61c4016,1815,4014,1800,4014,1785v14,20,30,29,32,45c4050,1855,4068,1847,4075,1861v,15,,20,16,15c4091,1855,4094,1832,4105,1816v15,-22,23,-53,31,-77c4149,1700,4137,1718,4121,1739em3755,2851v20,-20,41,-33,61,-46c3846,2785,3849,2748,3877,2729v30,-21,64,-38,92,-61c3991,2651,4008,2626,4028,2607v21,-20,41,-23,63,-46c4105,2547,4132,2540,4136,2531v11,-23,16,-15,-15,-15c4097,2516,4088,2531,4060,2531v-23,,-7,8,-32,15c4045,2541,4057,2541,4075,2531v20,-11,47,2,61,-15c4136,2501,4136,2496,4150,2501v-6,24,-25,36,-29,45c4107,2574,4139,2581,4105,2592em3847,2729v,5,,10,,15c3824,2752,3830,2768,3816,2790v-13,14,-17,17,-14,30c3817,2820,3832,2820,3847,2820v7,-23,18,-15,45,-15em4242,2577v12,4,37,26,46,45c4295,2638,4305,2662,4317,2683v9,17,37,47,47,61c4379,2766,4393,2787,4410,2805v18,20,24,27,29,46c4436,2840,4417,2794,4410,2790v-17,-11,-38,-16,-61,-16c4344,2774,4340,2774,4335,2774v4,13,25,37,45,46c4396,2827,4400,2846,4410,2851v5,,10,,15,c4425,2809,4428,2779,4439,2744v9,-28,8,-24,16,-45em4349,2440v14,-15,17,-20,31,-16c4389,2416,4404,2389,4425,2379v13,-7,31,-9,45,-15c4479,2356,4496,2332,4516,2318v21,-15,52,-32,76,-46c4605,2258,4608,2253,4622,2257v1,-1,20,-11,31,-16c4666,2223,4655,2231,4683,2227v10,-20,6,-12,16,-31c4716,2190,4727,2187,4744,2181v4,-16,6,-18,15,-31c4775,2145,4789,2140,4805,2135v4,-16,6,-18,15,-30c4837,2092,4861,2078,4881,2059v25,-24,54,-44,77,-61c4963,1993,4983,1973,4988,1968v12,-14,33,-29,45,-46c5033,1917,5033,1912,5033,1907v17,-14,44,-22,61,-46c5094,1856,5094,1851,5094,1846v19,-10,11,-6,31,-16c5129,1815,5130,1813,5139,1800v28,-16,60,-27,92,-45c5256,1741,5280,1726,5306,1709v18,-12,34,-35,47,-46c5376,1644,5392,1635,5414,1618v23,-17,37,-32,59,-46c5497,1556,5512,1538,5536,1526v5,,9,,14,c5554,1510,5556,1508,5566,1496v17,-6,28,-10,45,-16c5620,1473,5637,1446,5658,1435v5,,9,,14,c5681,1427,5697,1403,5717,1389v17,-12,40,-29,61,-45c5793,1333,5814,1321,5825,1313v12,-14,33,-29,45,-46c5870,1262,5870,1257,5870,1252v15,-4,18,-6,30,-15c5904,1221,5906,1219,5915,1207v20,-10,12,-6,32,-16c5960,1180,5968,1172,5992,1161v13,-11,20,-20,45,-31c6041,1114,6043,1112,6053,1100v-26,2,-58,13,-77,15c5946,1118,5914,1113,5884,1115v46,,84,-5,122,-15c6029,1094,6047,1096,6067,1085v5,-5,11,-11,16,-16c6068,1085,6062,1091,6053,1100v-15,25,-21,48,-31,76c6015,1195,5998,1217,5992,1237em4349,2287v-13,19,-37,40,-46,61c4294,2369,4284,2403,4272,2424v-13,14,-17,18,-14,31c4305,2455,4336,2451,4380,2440v24,-6,39,-12,45,-31em4699,1572v-6,24,-16,33,-16,61c4683,1675,4669,1711,4669,1755v,37,-12,57,-16,91c4650,1876,4653,1907,4653,1937v31,,33,-9,46,-15c4719,1912,4734,1907,4759,1907v30,,36,-35,46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56" style="position:absolute;margin-left:114.3pt;margin-top:.25pt;width:31.55pt;height:17.75pt;z-index:251791360" coordorigin="5033,1953" coordsize="1112,625" path="m5033,1953v35,,25,5,47,30c5107,2013,5121,2053,5139,2089v25,50,27,112,45,168c5200,2306,5213,2358,5216,2409v3,48,-4,79,-16,122c5195,2550,5189,2558,5184,2577em5520,2059v-7,26,-18,49,-31,76c5469,2176,5466,2215,5444,2257v-17,32,-36,50,-61,76c5365,2351,5362,2348,5337,2348v,-39,6,-58,16,-76c5364,2252,5369,2257,5398,2257v31,,49,10,75,30c5499,2307,5524,2318,5550,2333v23,14,18,15,45,15em5337,2486v,-32,7,-36,16,-62c5360,2405,5363,2381,5369,2364v7,-20,11,-60,14,-77c5388,2258,5395,2224,5398,2196v2,-23,4,-43,16,-61c5424,2120,5441,2094,5444,2089v8,-15,22,-22,29,-45c5473,2039,5473,2034,5473,2029v49,11,17,23,32,60c5517,2119,5530,2161,5536,2196v7,38,5,70,14,107c5556,2329,5558,2341,5566,2364v,5,,10,,15em5383,2287v19,-14,37,-27,61,-30c5469,2254,5476,2241,5505,2241v5,,10,,15,em5626,2181v,53,,107,16,137c5642,2333,5642,2338,5658,2333v6,-24,22,-39,29,-61c5694,2251,5698,2232,5703,2211v16,23,14,32,14,61c5717,2296,5725,2280,5733,2303em5825,2181v,-15,,-21,,-31c5798,2150,5788,2154,5778,2181v-8,24,,66,,91c5797,2272,5820,2267,5825,2257v10,-19,14,-38,14,-61c5839,2191,5839,2186,5839,2181v,-40,,23,,30c5839,2251,5857,2413,5825,2424v-16,-20,-19,-42,-31,-60c5780,2350,5774,2347,5778,2333v23,-16,25,-34,47,-46c5852,2273,5870,2258,5884,2241v19,-24,19,-39,31,-60c5928,2159,5944,2131,5947,2105v3,-24,20,-18,29,-46c5984,2036,5987,2023,5992,2013v,-15,,-20,,-30c5964,1983,5948,1987,5931,2013v-16,24,-41,80,-47,107c5873,2167,5887,2219,5900,2257v8,23,19,15,47,15c5972,2272,5969,2278,5976,2257em6006,2211v10,-7,57,-24,61,-30c6076,2168,6104,2157,6114,2135v,-5,,-10,,-15c6081,2120,6076,2126,6053,2150v-17,17,-40,40,-47,61c6000,2228,6038,2265,6053,2272v19,9,69,,9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2" style="position:absolute;margin-left:260.55pt;margin-top:3.45pt;width:27.6pt;height:14.7pt;z-index:251797504" coordorigin="10192,3429" coordsize="974,519" path="m10343,3536v-2,-7,-32,-35,-45,-16c10280,3546,10255,3564,10237,3596v-24,42,-43,90,-45,137c10190,3768,10200,3815,10221,3840v15,15,20,20,29,31em10388,3642v,-15,,-20,-16,-15c10363,3630,10335,3642,10327,3658v-11,20,-9,38,-16,61c10305,3738,10281,3779,10311,3794v25,13,19,16,61,16c10406,3810,10404,3802,10418,3794v34,-18,15,-17,31,-45c10459,3731,10484,3705,10449,3688v-16,,-21,,-31,em10433,3581v-18,24,-18,50,-29,77c10391,3690,10374,3729,10372,3764v-2,33,-7,47,-13,76em10526,3794v14,23,13,34,13,62c10539,3876,10539,3896,10539,3916v-17,7,-14,11,-29,31em10616,3627v,25,,51,,76c10651,3703,10687,3703,10722,3703em10799,3596v,69,-4,139,16,198c10815,3809,10814,3814,10828,3810v25,-8,17,-24,32,-46c10874,3744,10889,3728,10892,3703v4,-32,,-34,,c10892,3739,10896,3763,10905,3794v7,24,18,16,45,16c10969,3810,11005,3782,11014,3764v12,-23,13,-48,13,-76c11027,3672,11023,3646,11014,3642v-17,,-23,1,-18,-15em10982,3429v15,23,30,37,45,61c11054,3531,11068,3566,11088,3612v17,38,52,81,61,121c11155,3757,11178,3815,11165,3840v-8,15,-42,71,-61,76c11073,3925,11057,3940,11027,39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" annotation="t"/>
          </v:shape>
        </w:pic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VOID DrawArrow( </w:t>
      </w:r>
      <w:r w:rsidR="0049007A">
        <w:rPr>
          <w:rFonts w:ascii="Consolas" w:hAnsi="Consolas" w:cs="Consolas"/>
          <w:b/>
          <w:noProof/>
          <w:lang w:val="en-US"/>
        </w:rPr>
        <w:t xml:space="preserve">HDC hDC, </w:t>
      </w:r>
      <w:r>
        <w:rPr>
          <w:rFonts w:ascii="Consolas" w:hAnsi="Consolas" w:cs="Consolas"/>
          <w:b/>
          <w:noProof/>
          <w:lang w:val="en-US"/>
        </w:rPr>
        <w:t>INT Xc, INT Yc, INT L, INT W, FLOAT Angle )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INT i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INT</w:t>
      </w:r>
      <w:r w:rsidR="00994893">
        <w:rPr>
          <w:rFonts w:ascii="Consolas" w:hAnsi="Consolas" w:cs="Consolas"/>
          <w:b/>
          <w:noProof/>
          <w:lang w:val="en-US"/>
        </w:rPr>
        <w:t xml:space="preserve"> pts[] =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{0, -W}, {-W, 0}, {0, L}, {W, 0}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  <w:r w:rsidR="0049007A">
        <w:rPr>
          <w:rFonts w:ascii="Consolas" w:hAnsi="Consolas" w:cs="Consolas"/>
          <w:b/>
          <w:noProof/>
          <w:lang w:val="en-US"/>
        </w:rPr>
        <w:t>, pts_draw[sizeof pts / sizeof pts[0]]</w:t>
      </w:r>
      <w:r>
        <w:rPr>
          <w:rFonts w:ascii="Consolas" w:hAnsi="Consolas" w:cs="Consolas"/>
          <w:b/>
          <w:noProof/>
          <w:lang w:val="en-US"/>
        </w:rPr>
        <w:t>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LOAT si = sin(Angle), co = cos(Angle);</w:t>
      </w:r>
    </w:p>
    <w:p w:rsidR="00994893" w:rsidRDefault="0099489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for (i = 0; i &lt; sizeof pts / sizeof pts[0]; i++)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{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x = Xc + pts[i].x * co - pts[i].y * si;</w:t>
      </w:r>
    </w:p>
    <w:p w:rsidR="0049007A" w:rsidRDefault="0049007A" w:rsidP="0049007A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  pts_draw[i].y = Yc + pts[i].x * si + pts[i].y * co;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}</w:t>
      </w:r>
    </w:p>
    <w:p w:rsidR="0049007A" w:rsidRDefault="0049007A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 xml:space="preserve">  Polygon(hDC, pts_draw, sizeof pts / sizeof pts[0]);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}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00</w:t>
      </w:r>
    </w:p>
    <w:p w:rsidR="00FC49B5" w:rsidRPr="00FC49B5" w:rsidRDefault="00FC49B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Full Screen - переключение в полноэкранный режим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1:30 Линейная алгебра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Матрицы</w:t>
      </w:r>
    </w:p>
    <w:p w:rsidR="00361BE1" w:rsidRDefault="00361BE1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операции: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+</w: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*на число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2" style="position:absolute;margin-left:135.9pt;margin-top:5.05pt;width:46.15pt;height:132.9pt;z-index:251807744" coordorigin="5794,17571" coordsize="1628,4690" path="m5884,19870v43,,38,-12,63,-46c5966,19799,5985,19771,6006,19748v18,-20,31,-55,31,-30c6037,19761,6024,19797,6022,19839v-3,57,-1,104,-16,153c6000,20012,6006,20046,6006,20067em5884,20083v55,,101,3,153,15c6078,20107,6133,20098,6175,20098em6539,19931v6,-18,13,-27,31,-46c6588,19866,6617,19846,6631,19824v11,-18,28,-57,30,-76c6666,19706,6646,19791,6645,19793v-16,35,-14,65,-14,107c6631,19952,6631,19993,6645,20037v8,27,-5,43,-30,46c6586,20086,6579,20070,6554,20067v-22,-3,-84,-15,-61,-15c6536,20052,6558,20043,6600,20037v45,-7,93,-13,137,-15c6776,20020,6826,20033,6843,20007em7103,19854v-16,,-21,,-32,c7077,19833,7096,19814,7119,19809v27,-6,64,-14,90,-16c7231,19791,7273,19785,7286,19809v11,22,-8,60,-16,76c7251,19925,7209,19957,7178,19992v-22,24,-36,51,-59,75c7087,20100,7111,20097,7119,20113v12,25,40,16,74,16c7238,20129,7272,20116,7315,20113v29,-2,53,-7,61,16em5976,20387v,-15,,-20,,-30c5946,20357,5940,20364,5915,20372v-25,8,-31,20,-45,31c5850,20418,5850,20445,5839,20463v-15,24,-14,32,-14,61c5825,20557,5830,20572,5839,20600v5,16,24,42,31,46c5889,20656,5877,20654,5900,20662v-6,18,-30,31,-30,15c5870,20649,5858,20640,5855,20615v-3,-30,10,-38,15,-60c5876,20524,5876,20506,5884,20479v8,-28,2,-27,16,-46c5921,20404,5921,20411,5947,20387v17,-16,53,-28,75,-30c6050,20354,6064,20358,6067,20387v5,45,4,96,-14,137c6036,20563,6016,20611,5992,20646v-26,39,-43,63,-77,91c5890,20758,5889,20768,5855,20768v6,-23,21,-38,45,-46c5934,20711,5966,20728,5992,20737v22,7,39,24,61,31c6076,20776,6088,20783,6114,20783v28,,55,-15,75,-30em6586,20555v-6,-23,-11,-43,-32,-46c6518,20505,6521,20527,6493,20540v-3,1,-41,45,-45,60c6437,20638,6441,20724,6464,20753v22,28,58,43,90,45c6591,20800,6633,20806,6661,20783v43,-36,46,-47,61,-91c6731,20665,6752,20615,6737,20585v-14,-28,-27,-42,-61,-45c6651,20538,6625,20540,6600,20540em6676,20342v-41,40,-54,67,-76,121c6577,20520,6548,20585,6539,20646v-7,48,-27,90,-30,137c6507,20808,6509,20834,6509,20860em7178,20646v11,23,21,,31,-15c7228,20604,7250,20593,7270,20570v14,-16,50,-69,61,-76c7345,20494,7350,20494,7345,20479v-15,21,-20,39,-30,61c7300,20574,7293,20610,7286,20646v-7,34,6,50,14,76c7307,20743,7310,20763,7315,20783v-56,,-111,,-167,c7176,20783,7184,20770,7209,20768v43,-3,82,-12,122,-15c7346,20752,7436,20753,7408,20753em5961,21133v-8,-24,-6,-6,-14,-30c5967,21096,5965,21069,5992,21057v8,-4,73,-28,75,-30c6067,21022,6067,21016,6067,21011v16,5,30,12,31,31c6101,21079,6070,21114,6053,21148v-19,38,-41,70,-61,107c5977,21282,5943,21305,5931,21331v-10,22,-8,7,-16,31c5954,21362,5970,21348,6006,21346v48,-3,88,-15,138,-15c6190,21331,6223,21330,6265,21346em6631,21088v-5,,-11,,-16,c6623,21055,6638,21057,6661,21042v20,-13,37,-28,61,-31c6737,21011,6743,21011,6753,21011v,31,3,49,-16,77c6723,21109,6686,21125,6676,21148v-9,20,-9,24,-31,31c6673,21179,6683,21166,6708,21164v47,-3,40,1,59,30c6785,21222,6798,21220,6798,21255v,24,-10,61,-31,76c6758,21337,6702,21374,6692,21377v-3,1,-100,1,-77,-15c6620,21362,6626,21362,6631,21362em7011,21271v23,-6,55,-30,76,-46c7109,21208,7128,21184,7148,21164v11,-11,40,-58,45,-61c7212,21091,7209,21103,7209,21072v-16,20,-19,42,-31,61c7159,21163,7164,21189,7164,21225v,36,5,61,14,91c7184,21335,7191,21358,7193,21377v,15,,21,,31c7145,21408,7111,21406,7071,21392v-11,-4,-33,,-45,c7034,21370,7044,21377,7071,21377v74,,150,5,215,-15c7312,21354,7322,21362,7286,21362em5947,21788v-5,-5,-11,-10,-16,-15c5937,21755,5943,21747,5961,21727v10,-12,46,-39,61,-45c6045,21672,6049,21673,6067,21666v,37,-5,60,-14,91c6046,21780,6031,21775,6022,21803v,5,,11,,16c6044,21819,6067,21823,6083,21834v18,12,51,22,61,45c6153,21899,6159,21916,6159,21940v,22,-17,45,-31,61c6107,22025,6084,22052,6053,22062v-15,5,-43,25,-61,15c5953,22056,5983,22047,6006,22047em6433,21986v6,-27,24,-40,45,-61c6505,21898,6548,21878,6570,21849v19,-26,54,-64,61,-92c6600,21765,6598,21777,6586,21803v-17,40,-16,63,-16,107c6570,21948,6576,21971,6586,22001v7,22,12,55,14,76c6602,22099,6609,22157,6586,22169v-19,10,-38,15,-61,15c6484,22184,6434,22193,6403,22169v35,,62,-10,90,-16c6531,22145,6578,22144,6615,22138v47,-8,82,9,122,-15em7148,21819v-28,,-75,-11,-92,15c7032,21870,7005,21910,6997,21955v-6,34,-7,93,14,122c7040,22116,7084,22144,7132,22153v45,8,97,3,138,-15c7310,22120,7329,22087,7331,22047v3,-42,7,-86,-16,-122c7298,21898,7270,21882,7239,21879v-25,-2,-33,-15,-61,-15em7239,21712v-17,38,-28,68,-46,107c7166,21880,7162,21939,7148,22001v-14,59,-29,127,-45,183c7091,22224,7087,22217,7087,22260em6053,18408v,147,,295,,442c6036,18828,6029,18798,6022,18774v-7,-24,-26,-53,-30,-62c5992,18697,5992,18692,5976,18697v,23,5,44,16,62c6001,18773,6016,18801,6022,18804v32,16,35,-16,45,-30c6082,18752,6091,18725,6098,18697v7,-30,8,-22,16,-45em6525,18408v18,27,14,42,14,76c6539,18538,6531,18587,6525,18637v-9,80,,294,,213c6525,18828,6502,18796,6493,18774v-11,-29,-24,-41,-45,-62c6454,18736,6471,18751,6478,18774v5,16,12,51,31,60c6538,18848,6540,18819,6554,18804v23,-24,20,-61,32,-92c6602,18669,6599,18675,6631,18652em6950,18393v-15,33,-25,72,-30,107c6908,18581,6919,18670,6904,18743v-7,32,15,66,-15,76c6889,18797,6884,18760,6875,18743v-5,-10,-38,-57,-47,-61c6813,18682,6808,18682,6798,18682v,39,-6,73,16,107c6831,18816,6846,18819,6875,18819v29,,29,-27,45,-45c6937,18754,6947,18724,6950,18697v1,-6,22,-42,31,-30c6981,18672,6981,18677,6981,18682em5947,17815v26,9,2,29,,60c5944,17923,5937,17968,5931,18012v-13,97,14,202,-16,289c5905,18330,5903,18332,5870,18332v-31,,-36,-7,-61,-15c5776,18306,5801,18294,5809,18271v9,-26,25,-40,46,-61c5882,18183,5926,18120,5961,18103v26,-12,38,-13,45,-45em5915,17617v,-29,-1,-42,32,-46c5952,17571,5956,17571,5961,17571v,27,9,53,-14,61c5939,17630,5912,17601,5931,17586v5,-4,38,,4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" annotation="t"/>
          </v:shape>
        </w:pict>
      </w:r>
      <w:r w:rsidR="0081339C">
        <w:rPr>
          <w:rFonts w:ascii="Consolas" w:hAnsi="Consolas" w:cs="Consolas"/>
          <w:b/>
          <w:noProof/>
        </w:rPr>
        <w:t>умножение матриц:</w: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7" style="position:absolute;margin-left:242pt;margin-top:9pt;width:1.75pt;height:1.75pt;z-index:251812864" coordorigin="9537,18164" coordsize="62,63" path="m9537,18226v31,-46,23,-65,61,-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BHQIGBgEgAGgMAAAAAADAAAAAAAAARljPVIrml8VPjwb4utLhmyIDHmQGPoBEyNIAAEgRRRIb&#10;AgCX/kYSGwIAl/5XDQAAAAUDOAtlGSAyCQD+/wMBwP4fRTMJAP7/AwEA/n9FOAgA/h8A/rYrNhAA&#10;gBBAAAAAAAAAAAC7VgA/AACAOAAAAAAKNgmF+D674PlcTZaWWof4ACoT4ACzvGk9nhPJ6IfqpOpx&#10;l8ckNJwXr/ixwAo/QCKaAkan/NA54N==&#10;" annotation="t"/>
          </v:shape>
        </w:pict>
      </w:r>
    </w:p>
    <w:p w:rsidR="0081339C" w:rsidRP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 w:rsidRPr="00C673BB">
        <w:rPr>
          <w:rFonts w:ascii="Consolas" w:hAnsi="Consolas" w:cs="Consolas"/>
          <w:b/>
          <w:noProof/>
          <w:lang w:eastAsia="ru-RU"/>
        </w:rPr>
        <w:pict>
          <v:shape id="_x0000_s1173" style="position:absolute;margin-left:204.05pt;margin-top:1.7pt;width:40.95pt;height:75.1pt;z-index:251808768" coordorigin="8198,18362" coordsize="1446,2650" path="m8198,20585v45,,80,-10,122,-15c8379,20562,8442,20558,8501,20555v31,-1,68,-12,76,15c8551,20570,8524,20576,8501,20585v-10,5,-20,10,-30,15em8198,20783v8,25,30,15,61,15c8311,20798,8361,20774,8410,20768v44,-5,95,-12,138,-15c8573,20753,8578,20753,8593,20753em9476,19854v-20,-6,-25,-11,-32,-30c9464,19805,9479,19782,9505,19779v25,-2,25,-4,32,14c9529,19818,9523,19811,9505,19824v-23,17,-50,3,-29,-15c9481,19809,9485,19809,9490,19809em9537,20783v18,,40,-5,45,-15c9590,20753,9619,20749,9627,20737v,-15,,-20,16,-15c9643,20744,9651,20771,9627,20783v-14,7,-29,11,-45,15c9568,20780,9552,20748,9566,20722v8,-15,37,-27,46,-30em9354,19306v-58,58,-123,113,-167,183c9123,19592,9058,19709,9020,19824v-55,165,-61,346,-63,518c8955,20489,8988,20648,9049,20783v41,90,93,166,167,228em8564,19702v-33,33,-34,50,-48,91c8500,19841,8501,19879,8501,19931v,46,-2,71,31,106c8539,20044,8581,20066,8593,20052v,-17,2,-24,16,-30em8516,19565v,-5,,-10,,-15c8537,19550,8567,19541,8577,19565v,5,,11,,16em8654,19854v,16,,21,-16,16c8674,19870,8702,19860,8731,19854v30,-6,59,-15,90,-15c8837,19839,8842,19839,8853,19839v-39,,-60,-4,-93,-15c8731,19815,8731,19810,8731,19779v,-26,34,-29,59,-31c8819,19746,8831,19747,8853,19763v-6,22,-17,54,-32,76c8804,19863,8805,19869,8805,19900v,33,7,38,32,61em9476,18789v5,-5,9,-10,14,-15c9490,18832,9482,18886,9476,18941v-11,94,,194,,289c9451,19222,9462,19200,9444,19170v-19,-32,-13,-75,-29,-107c9405,19042,9399,19037,9383,19032v,35,7,43,16,76c9406,19133,9424,19150,9444,19170v30,31,32,7,46,c9522,19154,9520,19140,9537,19108v15,-29,39,-64,45,-91c9582,18987,9582,18977,9582,18957em9566,18362v-29,38,-29,60,-29,107c9537,18516,9521,18556,9521,18606v,47,-13,79,-16,122c9505,18756,9507,18764,9490,18774v-25,-7,-34,-23,-46,-46c9428,18697,9408,18666,9399,18637v-5,-16,,-44,,-61c9434,18576,9441,18563,9476,18560v25,-2,50,,7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" annotation="t"/>
          </v:shape>
        </w:pict>
      </w:r>
      <w:r w:rsidR="0081339C">
        <w:rPr>
          <w:rFonts w:ascii="Consolas" w:hAnsi="Consolas" w:cs="Consolas"/>
          <w:b/>
          <w:noProof/>
          <w:lang w:val="en-US"/>
        </w:rPr>
        <w:t>A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="0081339C">
        <w:rPr>
          <w:rFonts w:ascii="Consolas" w:hAnsi="Consolas" w:cs="Consolas"/>
          <w:b/>
          <w:noProof/>
          <w:lang w:val="en-US"/>
        </w:rPr>
        <w:t xml:space="preserve"> · B</w:t>
      </w:r>
      <w:r w:rsidR="0081339C">
        <w:rPr>
          <w:rFonts w:ascii="Consolas" w:hAnsi="Consolas" w:cs="Consolas"/>
          <w:b/>
          <w:noProof/>
          <w:vertAlign w:val="subscript"/>
          <w:lang w:val="en-US"/>
        </w:rPr>
        <w:t>mk</w: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4" style="position:absolute;margin-left:9.1pt;margin-top:6.15pt;width:103.1pt;height:44.05pt;z-index:251799552" coordorigin="1321,19428" coordsize="3638,1554" path="m1899,19748v35,,-19,3,,-30c1915,19690,1926,19653,1944,19626v14,-13,20,-16,16,-30c1960,19699,1953,19803,1976,19900v5,22,7,41,13,61c1998,19994,1958,19998,1944,20007v-22,15,-38,4,-59,15c1880,20027,1874,20032,1869,20037v35,,62,-9,91,-15c1994,20015,2021,20002,2052,19992v21,-6,52,,75,em2538,19763v-24,-7,-16,-17,-16,-45c2522,19691,2551,19675,2569,19656v17,-18,49,-27,75,-30c2666,19624,2687,19653,2691,19672v11,53,-21,75,-31,121c2650,19837,2638,19861,2615,19900v-14,23,-39,52,-46,76c2569,19981,2569,19987,2569,19992v30,,53,-12,75,-16c2682,19968,2717,19958,2752,19946v30,-11,30,-15,59,-15em3299,19702v-25,-8,-7,-7,-30,-15c3269,19715,3257,19723,3254,19748v-5,45,-10,119,15,152c3291,19930,3305,19944,3330,19961v21,14,45,25,75,15c3443,19963,3501,19929,3527,19900v20,-23,42,-61,45,-91c3575,19779,3577,19755,3558,19733v-13,-15,-42,-30,-61,-31c3462,19699,3426,19702,3391,19702em3466,19565v,-34,-15,25,-16,31c3439,19644,3426,19699,3421,19748v-6,57,-16,109,-16,168c3405,19958,3400,19989,3421,20022em3847,19809v6,-19,25,-26,45,-46c3913,19743,3933,19722,3953,19702v19,-19,16,-20,16,-46c3952,19662,3940,19677,3938,19702v-5,73,-2,146,15,214c3958,19938,3967,19956,3969,19976v3,25,-23,44,-45,46c3899,20025,3872,20022,3847,20022v39,,76,-11,106,-15c3996,20001,4032,19992,4075,19992v26,,23,-6,30,15em1976,20585v-5,,-11,,-16,c1967,20565,1975,20566,1989,20540v18,-32,38,-51,63,-77c2052,20562,2038,20679,2066,20768v9,30,-10,50,-14,60c2046,20842,2027,20853,2005,20860v-16,5,-44,,-61,c1979,20860,1986,20853,2021,20844v32,-8,73,-14,106,-16c2182,20825,2239,20828,2294,20828em2599,20433v,65,-1,126,16,182c2621,20634,2634,20643,2660,20646v32,3,39,-9,61,-31c2739,20597,2759,20578,2766,20555v11,-34,,35,,45c2766,20646,2774,20685,2782,20722v9,42,-3,35,15,76em3527,20448v-18,,-67,,-77,15c3440,20477,3431,20510,3421,20524v-17,25,-16,30,-16,61c3405,20610,3442,20613,3466,20615v43,4,71,4,106,16c3596,20639,3588,20648,3588,20677v,40,-3,48,-30,76c3533,20779,3509,20782,3482,20798v-23,13,-37,29,-46,em3436,20463v20,-15,51,-23,77,-30c3570,20419,3651,20433,3710,20433em3924,20479v,-16,,-21,-16,-16c3889,20469,3881,20489,3861,20509v-22,22,-27,75,-29,106c3830,20657,3826,20700,3847,20737v13,23,66,42,91,46c3963,20787,4031,20773,4046,20753v23,-31,29,-54,29,-91c4075,20629,4081,20609,4060,20585v-19,-22,-35,-15,-61,-15em3983,20403v,33,-12,58,-14,91c3966,20551,3946,20605,3938,20662v-6,45,-12,92,-14,136c3924,20823,3924,20829,3924,20844em4242,19520v11,8,25,17,46,30c4326,19574,4336,19595,4364,19626v43,48,60,98,91,153c4492,19844,4528,19918,4547,19992v24,92,32,181,45,273c4606,20362,4606,20456,4606,20555v,83,-18,148,-29,228c4571,20824,4551,20888,4516,20920v-17,16,-70,54,-91,61c4400,20981,4395,20981,4380,20981em1565,19459v,-16,,-21,,-31c1555,19438,1535,19452,1520,19474v-32,45,-59,117,-77,167c1408,19741,1383,19841,1366,19946v-19,112,-42,222,-45,335c1319,20360,1330,20433,1337,20509v6,65,6,135,29,198c1384,20757,1406,20789,1411,20844em4927,20265v-8,23,-5,16,-32,16c4895,20240,4912,20256,4927,20235v12,-17,,-15,31,-15c4958,20236,4953,20274,4942,20281v-16,11,-40,15,-61,15c4876,20296,4871,20296,4866,20296v,-34,7,-46,15,-61c4888,20221,4907,20204,4911,20235v,5,,10,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5" style="position:absolute;margin-left:125.5pt;margin-top:4.85pt;width:70.75pt;height:84.25pt;z-index:251800576" coordorigin="5428,19382" coordsize="2496,2971" path="m5794,19382v-11,11,-21,20,-32,31c5752,19423,5743,19433,5733,19443v-20,21,-33,41,-46,61c5671,19529,5655,19559,5642,19581v-14,24,-38,51,-47,75c5580,19698,5568,19722,5550,19763v-14,30,-34,74,-45,107c5494,19905,5483,19939,5473,19976v-9,35,-6,72,-14,107c5450,20124,5451,20162,5444,20204v-7,38,-15,66,-16,107c5422,20519,5427,20731,5444,20935v4,44,7,80,15,122c5468,21104,5479,21149,5489,21194v10,44,17,95,31,137c5548,21415,5592,21494,5626,21575v21,50,41,101,61,152c5708,21782,5737,21826,5762,21879v35,74,66,157,108,228c5901,22159,5942,22210,5976,22260v15,23,38,50,46,61c6035,22337,6024,22320,6037,22336em7543,19443v10,10,28,26,46,46c7620,19523,7629,19549,7649,19581v19,31,37,55,48,91c7712,19722,7729,19774,7742,19824v10,39,20,83,29,122c7784,20002,7783,20074,7801,20129v15,47,33,87,47,136c7860,20309,7869,20358,7878,20403v9,47,27,107,31,152c7914,20604,7920,20659,7923,20707v9,147,-6,297,-14,441c7906,21206,7902,21260,7893,21316v-9,51,-15,101,-29,152c7850,21520,7834,21569,7819,21621v-17,62,-30,92,-63,152c7732,21816,7706,21852,7681,21894v-25,42,-50,81,-77,122c7584,22046,7571,22074,7559,22107v-8,21,-26,57,-29,77c7530,22199,7530,22204,7530,22214em6022,19854v,-15,,-20,,-30c6046,19824,6064,19815,6067,19839v2,18,-5,42,-14,46c6037,19885,6032,19885,6022,19885v,-26,-6,-23,15,-31em6722,19992v-19,-5,-45,-21,-61,-31c6634,19944,6631,19948,6631,19916v35,,64,-6,91,15c6714,19937,6674,19962,6661,19946v-17,-21,-16,-15,15,-15em7193,19992v-30,,19,-12,30,-16c7239,19970,7269,19976,7286,19976v-5,20,-24,51,-47,61c7234,20037,7228,20037,7223,20037v6,-23,27,-37,31,-45c7254,19987,7254,19981,7254,19976em6037,20509v-20,,-41,,-61,c5996,20494,6029,20482,6053,20479v5,,9,,14,c6067,20497,6063,20519,6053,20524v-15,7,-30,12,-47,16c5996,20506,5994,20533,6006,20494v7,-23,20,-15,47,-15c6058,20479,6062,20479,6067,20479em6554,20615v-27,-9,-17,-24,-15,-30c6546,20562,6559,20570,6586,20570v17,,24,16,29,30c6592,20618,6584,20615,6554,20615v-47,,17,-15,32,-15em7178,20662v,18,-4,40,-14,45c7149,20714,7123,20735,7119,20737v-5,,-11,,-16,c7108,20720,7122,20691,7132,20677v10,-15,45,-29,61,-31c7198,20646,7204,20646,7209,20646v,29,-13,36,-16,61c7191,20725,7179,20732,7164,20737em6067,21194v-15,,-20,,-30,c6043,21177,6058,21167,6083,21164v5,,10,,15,c6092,21181,6087,21191,6067,21194v-19,2,-27,11,-45,15c5999,21180,6002,21180,6022,21164v21,-17,18,-16,45,-16em6586,21240v-26,8,-6,7,-32,15c6548,21247,6523,21207,6539,21194v14,-12,20,-15,47,-15c6600,21179,6605,21179,6615,21179v,25,-3,37,-29,46c6581,21225,6575,21225,6570,21225em7193,21271v34,23,28,8,46,c7260,21261,7285,21274,7300,21285v-4,17,-22,42,-30,46c7250,21340,7233,21346,7209,21346v,-37,6,-28,30,-45c7255,21290,7282,21285,7254,21285em6022,21757v31,,33,-9,45,-15c6082,21735,6114,21772,6114,21773v,5,,10,,15c6080,21788,6068,21780,6053,21773v-16,,-21,,-16,-16c6045,21735,6056,21742,6083,21742em6570,21819v-5,,-11,,-16,c6596,21849,6578,21820,6615,21803v13,-6,46,,61,c6676,21841,6671,21826,6645,21849v-12,11,-39,26,-59,15c6558,21849,6554,21850,6554,21819v,-5,,-11,,-16c6582,21803,6590,21791,6615,21788v18,,24,1,30,15em7103,21879v34,,48,-6,75,-15c7193,21864,7199,21864,7209,21864v-8,28,-36,31,-45,46c7152,21929,7142,21921,7119,21940v4,-12,26,-37,45,-46c7174,21889,7198,21864,7178,21879v-13,14,-16,19,-30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1" style="position:absolute;margin-left:-3.85pt;margin-top:4.85pt;width:104.4pt;height:35.45pt;z-index:251806720" coordorigin="865,19382" coordsize="3683,1250" path="m896,19900v-5,,-10,,-15,c881,19869,879,19870,910,19870v56,,101,-2,153,-16c1076,19851,1096,19854,1109,19854em881,20540v20,-5,54,-8,74,-16c987,20511,1010,20509,1048,20509v33,,42,-15,74,-15c1170,20494,1094,20496,1093,20494v-13,-16,-28,-19,-45,-31c1027,20447,1017,20433,1032,20433v31,,36,7,61,15c1111,20454,1131,20450,1138,20463v12,23,-3,61,-16,77c1103,20563,1121,20579,1109,20600v-15,14,-20,17,-16,31em987,19854v,-5,,-10,,-15c1034,19839,1069,19838,1109,19824v20,-7,55,,76,c1163,19840,1161,19834,1154,19854v-12,4,-37,25,-45,46c1100,19922,1093,19935,1093,19961em910,19581v-14,5,-25,37,-29,60c873,19690,867,19744,865,19793v-2,50,-10,109,16,153c901,19980,936,20004,971,20007v27,2,41,3,61,-15c1037,19987,1043,19981,1048,19976em896,19428v-5,,-10,,-15,c909,19406,910,19409,910,19443v,33,-18,31,-45,31c865,19452,857,19425,881,19413v21,-10,25,3,29,15em3938,19550v-25,-31,-5,-46,-46,-61c3843,19471,3742,19475,3694,19474v-237,-6,-487,,-714,15c2794,19502,2594,19489,2416,19504v-132,11,-273,-11,-395,16c1997,19525,1983,19529,1960,19535v-23,6,-39,7,-61,15c1876,19559,1860,19570,1838,19581v-21,11,-39,16,-61,30c1758,19623,1730,19641,1716,19656v-17,18,-29,40,-45,62c1662,19730,1650,19737,1641,19763v-10,29,-11,41,-15,76c1622,19879,1634,19913,1641,19946v5,25,3,53,14,76c1667,20048,1684,20073,1700,20098v17,27,22,32,48,46c1768,20155,1787,20152,1809,20159v23,7,34,12,60,15c1909,20178,1951,20186,1989,20189v49,4,113,12,154,15c2174,20206,2211,20217,2233,20220v103,12,226,8,321,15c2609,20239,2670,20247,2721,20250v96,6,197,7,289,15c3368,20294,3937,20354,4272,20250v32,-10,43,-11,77,-30c4371,20208,4388,20194,4410,20174v43,-39,66,-75,92,-122c4518,20023,4541,19978,4547,19946v11,-62,11,-173,-16,-228c4516,19688,4489,19668,4470,19641v-20,-28,-36,-51,-60,-76c4383,19537,4365,19515,4335,19489v-21,-18,-53,-48,-77,-61c4222,19409,4187,19409,4150,19398v-44,-13,-74,-15,-122,-16c3999,19382,3989,19382,3969,193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5" style="position:absolute;margin-left:303.15pt;margin-top:7.05pt;width:21.7pt;height:53.5pt;z-index:251810816" coordorigin="11695,19459" coordsize="765,1888" path="m11759,19809v-16,,-21,,-32,c11727,19777,11734,19773,11743,19748v6,-17,21,-27,45,-30c11817,19715,11807,19754,11788,19763v-5,,-11,,-16,c11772,19728,11780,19718,11788,19702v15,-28,16,-12,16,16c11804,19723,11804,19728,11804,19733em11759,20844v-24,18,-33,16,-64,16c11695,20843,11699,20805,11711,20798v16,-10,39,-15,61,-15c11787,20783,11802,20783,11817,20783v,38,-17,26,-29,45c11784,20834,11745,20862,11759,20828v4,-5,9,-10,13,-15em12106,19489v-4,-5,-9,-10,-13,-15c12106,19492,12093,19487,12106,19504v33,42,68,72,93,122c12252,19732,12299,19849,12337,19961v40,118,68,242,90,365c12448,20444,12469,20588,12459,20707v-9,103,-59,245,-109,335c12303,21126,12215,21199,12138,21255v-51,38,-104,76,-167,91c11960,21346,11950,21346,11939,213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6" style="position:absolute;margin-left:133.7pt;margin-top:8.3pt;width:16pt;height:81.65pt;z-index:251811840" coordorigin="5717,19504" coordsize="565,2879" path="m6128,19687v-2,-25,-12,-36,-14,-61c6110,19581,6121,19543,6098,19520v-18,-18,-11,-9,-45,-16c6018,19497,6005,19514,5992,19520v-22,11,-33,20,-45,30c5909,19581,5904,19607,5884,19641v-18,31,-32,41,-45,77c5821,19771,5809,19829,5794,19885v-12,46,-33,90,-46,137c5736,20066,5734,20113,5733,20159v-4,163,-2,329,-16,487c5712,20701,5729,20749,5733,20798v3,40,12,86,15,122c5751,20957,5759,20993,5762,21027v6,64,11,138,16,198c5783,21284,5783,21341,5794,21392v6,28,12,64,15,91c5822,21617,5815,21769,5825,21894v6,70,9,146,14,213c5842,22143,5852,22187,5855,22214v5,48,-4,81,15,122c5883,22365,5860,22371,5900,22382v27,7,44,-14,61,-15c5995,22366,6009,22360,6037,22352v26,-8,29,-2,46,-16c6107,22316,6112,22297,6128,22275v15,-21,19,-40,31,-61c6171,22192,6180,22177,6189,22153v9,-22,27,-50,31,-76c6223,22053,6234,22018,6236,22001v4,-35,11,-74,14,-107c6254,21857,6262,21823,6265,21788v15,-170,-2,-352,-15,-517c6243,21183,6258,21094,6265,21011v3,-40,13,-90,16,-121c6290,20793,6273,20686,6265,20600v-6,-65,11,-129,16,-183c6286,20366,6269,20321,6265,20281v-10,-106,-8,-251,-15,-335c6246,19901,6246,19863,6236,19824v-6,-24,-5,-40,-16,-61c6217,19758,6198,19734,6189,19718v-9,-18,-22,-43,-30,-62c6153,19642,6151,19624,6144,19611v-25,12,-35,9,-61,30c6073,19651,6063,19662,6053,196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0" style="position:absolute;margin-left:238.1pt;margin-top:12.65pt;width:8.2pt;height:9.55pt;z-index:251815936" coordorigin="9399,19656" coordsize="290,337" path="m9521,19718v,-16,,-21,,-31c9487,19687,9475,19695,9460,19702v-4,2,-44,28,-29,46c9439,19757,9460,19776,9476,19793v17,18,49,20,61,46c9544,19855,9541,19866,9551,19885v21,37,12,25,,61c9543,19971,9536,19988,9505,19992v-30,3,-53,3,-74,-16c9423,19969,9378,19932,9399,19916v8,-6,49,-27,61,-31c9487,19876,9511,19865,9537,19854v31,-13,50,-19,75,-45c9629,19792,9663,19770,9672,19748v9,-22,16,-35,16,-61c9688,19669,9663,19658,9643,19656v-40,-5,-109,-10,-138,16c9500,19677,9495,19682,9490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2" style="position:absolute;margin-left:265.65pt;margin-top:7.9pt;width:11.7pt;height:14.3pt;z-index:251817984" coordorigin="10372,19489" coordsize="412,504" path="m10465,19611v-20,-6,-25,-11,-32,-30c10443,19568,10459,19538,10465,19535v21,-10,15,-21,29,-31c10505,19496,10530,19492,10539,19489v28,-9,55,1,64,15c10612,19517,10629,19512,10632,19535v4,31,-8,37,-16,61c10607,19620,10604,19648,10587,19672v-20,29,-29,45,-48,76c10522,19776,10503,19795,10494,19824v-9,27,-26,55,-45,76c10429,19922,10430,19930,10418,19946v-13,18,-41,19,-46,30c10372,19981,10372,19987,10372,19992v75,,379,38,411,-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9" style="position:absolute;margin-left:295.4pt;margin-top:3.6pt;width:23.35pt;height:51.8pt;z-index:251825152" coordorigin="11422,19337" coordsize="823,1828" path="m11637,19626v,-14,-1,-19,13,-15c11650,19640,11663,19647,11666,19672v,5,,10,,15c11695,19696,11670,19708,11695,19718v5,-19,11,-27,16,-46c11729,19666,11740,19651,11743,19626v2,-16,20,-48,29,-61c11789,19540,11797,19541,11804,19520em11637,20860v14,,19,,29,c11674,20836,11683,20844,11711,20844v8,-23,5,-16,32,-16c11751,20805,11759,20816,11759,20783v,-14,-1,-19,13,-15em11759,20783v,-28,8,-38,-16,-46c11753,20740,11780,20752,11788,20768v7,13,25,22,29,30c11820,20804,11849,20832,11863,20813v,-16,1,-21,18,-15c11881,20774,11884,20767,11894,20753v9,-12,28,-57,32,-61c11937,20682,11939,20682,11955,20677em11605,20692v26,8,16,29,16,61c11621,20772,11631,20807,11637,20828v5,20,20,58,29,62c11671,20890,11677,20890,11682,20890v18,-7,31,-37,45,-62c11752,20783,11781,20738,11804,20692v18,-36,15,-48,45,-77em11743,19565v-5,,-11,,-16,c11727,19595,11727,19626,11727,19656em11695,19337v,19,-5,33,-13,15c11670,19324,11682,19365,11682,19382v,32,-7,35,-16,61c11658,19466,11647,19495,11637,19520v-12,30,-55,65,-63,91c11565,19639,11553,19661,11544,19687v-4,12,,34,,46c11568,19727,11578,19718,11605,19718v65,,126,4,183,15c11815,19738,11836,19753,11863,19748v16,-13,22,-15,18,-30em12000,19413v-27,16,-27,20,-45,46c11924,19505,11886,19562,11863,19611v-30,62,-59,121,-91,182c11752,19831,11733,19890,11727,19931v-4,31,-4,50,-16,76c11700,20030,11696,20049,11666,20052v-5,,-11,,-16,em11528,20737v10,-9,28,-28,46,-45c11606,20663,11636,20631,11666,20600v32,-33,68,-82,93,-121c11778,20449,11792,20429,11817,20403v-10,30,-17,59,-29,91c11765,20558,11734,20610,11711,20677v-18,52,-52,113,-61,167c11643,20890,11637,20934,11637,20981v,34,-9,48,-16,76c11621,21062,11621,21067,11621,21072v-20,-16,-38,-21,-61,-30c11539,21034,11503,21016,11483,21011v-16,-4,-44,,-61,c11445,21050,11451,21053,11483,21072v34,21,71,18,109,31c11635,21117,11682,21127,11727,21133v24,3,72,14,77,15c11818,21148,11823,21148,11833,21148em11984,20844v,-23,-8,-47,16,-61c12023,20770,12053,20755,12077,20737v25,-19,56,-64,75,-91c12170,20621,12194,20580,12199,20555v9,-42,10,-19,,c12182,20588,12168,20624,12152,20662v-20,48,-35,86,-46,136c12094,20853,12077,20894,12077,20951v,35,,71,,106c12056,21036,12061,21024,12032,21011v-20,-9,-37,-13,-61,-15c11937,20993,11928,20996,11894,20996v26,19,59,30,90,46c12025,21062,12065,21083,12106,21103v32,16,67,13,93,30c12234,21155,12230,21142,12228,21148v,5,,11,,16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1" style="position:absolute;margin-left:27.2pt;margin-top:4.45pt;width:100.55pt;height:77.7pt;z-index:251827200" coordorigin="1960,19368" coordsize="3546,2740" path="m1976,20951v,-5,,-11,,-16c2015,20935,2050,20924,2082,20920v29,-4,36,-6,61,-15c2161,20898,2186,20893,2204,20890v23,-4,59,-14,74,-16c2342,20866,2419,20867,2477,20860v54,-6,113,,167,c2652,20857,2663,20845,2691,20844v209,-9,441,-10,639,16c3424,20872,3531,20864,3619,20874v39,4,81,,120,c3747,20877,3758,20889,3786,20890v53,2,108,10,152,15c3977,20910,4020,20905,4060,20905em5473,19565v,-5,,-10,,-15c5488,19564,5500,19555,5505,19581v18,89,-13,186,-16,273c5481,20075,5480,20307,5505,20524v15,130,-4,270,-16,396c5481,21003,5453,21081,5444,21164v-8,77,-16,150,-16,228c5428,21476,5436,21555,5444,21636v4,43,12,79,15,121c5462,21795,5470,21828,5473,21864v4,43,12,67,16,106c5492,22001,5502,22039,5505,22062v3,28,-15,40,-16,45em1960,19535v6,31,6,35,29,61c1996,19604,2035,19639,2037,19641v16,11,41,26,61,31c2105,19640,2117,19597,2127,19565v15,-48,15,-104,31,-152c2171,19388,2176,19385,2174,19368em2827,19382v7,22,22,18,31,46c2866,19452,2875,19485,2888,19504v10,15,35,30,45,31c2977,19540,2969,19496,2980,19474v12,-25,29,-69,45,-92c3030,19377,3036,19373,3041,19368em3572,19702v,-33,8,-22,16,-46c3588,19672,3588,19677,3588,1968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2" style="position:absolute;margin-left:174.25pt;margin-top:4.85pt;width:6.95pt;height:6.1pt;z-index:251828224" coordorigin="7148,19382" coordsize="245,215" path="m7148,19443v34,11,2,18,16,46c7177,19515,7197,19539,7209,19565v9,20,7,24,30,31c7258,19577,7286,19558,7300,19535v23,-38,14,-71,45,-107c7359,19412,7377,19397,7392,193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0" style="position:absolute;margin-left:242pt;margin-top:4.9pt;width:.05pt;height:.45pt;z-index:251805696" coordorigin="9537,19839" coordsize="1,16" path="m9537,19854v,-5,,-10,,-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Ib&#10;AgCX/kYSGwIAl/5XDQAAAAUDOAtlGSAyCQD+/wMBwP4fRTMJAP7/AwEA/n9FOAgA/h8A/rYrNhAA&#10;gBBAAAAAAAAAAAC7VgA/AACAOAAAAAAKOBCC/n+T+f5QAACF/ABILfgAkU9UAACH5brlP8XXWawG&#10;gxWOx2VTGx3PFejQCj9AI/CCrS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74" style="position:absolute;margin-left:269.1pt;margin-top:1.05pt;width:9.95pt;height:31.1pt;z-index:251809792" coordorigin="10494,19702" coordsize="351,1097" path="m10587,19779v-24,,-43,-4,-61,-16c10510,19748,10505,19743,10494,19733v20,-14,38,-28,61,-31c10582,19699,10580,19698,10587,19718v-8,23,-20,15,-48,15c10522,19733,10515,19716,10510,19702v27,,23,-2,45,16em10799,20798v-8,-29,-22,-28,-45,-45c10786,20753,10786,20744,10799,20737v15,,19,,29,c10828,20763,10827,20774,10799,20783v-30,10,-69,2,-92,-15c10707,20739,10706,20725,10738,20722v40,-4,70,1,106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1" style="position:absolute;margin-left:271.3pt;margin-top:3.2pt;width:1.3pt;height:3.95pt;z-index:251816960" coordorigin="10571,19779" coordsize="46,138" path="m10587,19779v-8,22,-16,12,-16,45c10571,19856,10580,19856,10587,19870v7,12,26,22,29,30c10624,19919,10611,19903,10603,19885v-4,-9,-16,-46,-16,-46c10587,19854,10587,19859,10571,19854v4,-10,46,-39,32,-15c10588,19853,10585,19858,10571,1985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0" style="position:absolute;margin-left:54.4pt;margin-top:3.2pt;width:221.65pt;height:36.7pt;z-index:251826176" coordorigin="2919,19779" coordsize="7820,1294" path="m2919,21072r,em10738,20813v-5,,-11,,-16,em10465,20707v-5,,-11,,-16,em4060,19779v17,,24,1,31,1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85" style="position:absolute;margin-left:241.55pt;margin-top:12.8pt;width:5.65pt;height:7.35pt;z-index:251821056" coordorigin="9521,20570" coordsize="200,259" path="m9521,20722v,30,,61,,91c9546,20821,9528,20820,9551,20828v,-21,4,-45,15,-60c9582,20745,9596,20719,9612,20692v18,-31,42,-66,60,-92c9684,20582,9707,20574,9720,2057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7" style="position:absolute;margin-left:232.45pt;margin-top:10.65pt;width:17.3pt;height:19pt;z-index:251823104" coordorigin="9201,20494" coordsize="610,671" path="m9659,20615v-6,-16,-32,-25,-47,-30c9596,20591,9585,20598,9566,20615v-19,18,-36,20,-45,47c9514,20683,9499,20680,9490,20707v-5,15,-6,48,-14,61c9461,20793,9460,20796,9460,20828v,40,5,60,16,92c9479,20929,9501,20949,9505,20951v31,16,68,-12,77,-16c9604,20924,9610,20932,9627,20920v20,-14,39,-39,45,-60c9685,20815,9670,20732,9659,20707v-12,-28,-13,-30,-47,-30em9598,20646v,16,,21,,31em9216,20753v17,-17,9,-18,30,-31c9286,20696,9304,20660,9338,20631v35,-29,49,-55,77,-91c9430,20521,9430,20513,9444,20494v-3,27,-6,50,-13,76c9415,20626,9402,20678,9399,20737v-2,47,-16,87,-16,137c9383,20939,9400,21065,9368,21103v-12,14,-17,23,-45,30c9293,21140,9269,21131,9246,21118v25,-6,13,-13,47,-15c9382,21097,9520,21124,9582,21088em9794,20600v,-40,-5,-56,-15,-76c9771,20507,9771,20497,9749,20494v-30,-3,-103,-10,-122,15c9604,20540,9584,20580,9566,20615v-14,28,-26,75,-15,107c9563,20759,9589,20781,9627,20783v33,2,68,6,93,-15c9745,20747,9772,20709,9779,20677v8,-37,,-84,,-122c9779,20624,9784,20688,9794,20753v8,50,8,102,16,152c9819,20967,9808,21031,9794,21088v-6,23,-23,45,-45,60c9721,21167,9703,21164,9672,21164v-16,,-53,-5,-60,-16c9612,21133,9612,21128,9612,2111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8" style="position:absolute;margin-left:265.65pt;margin-top:10.2pt;width:13.4pt;height:16pt;z-index:251824128" coordorigin="10372,20479" coordsize="473,564" path="m10677,20692v,15,,20,,30c10693,20727,10700,20747,10707,20768v8,25,17,42,47,45c10759,20813,10765,20813,10770,20813v3,-13,6,-48,13,-60c10794,20733,10789,20709,10799,20692v15,-26,15,-30,45,-30em10372,20692v5,-13,27,-34,46,-46c10460,20619,10465,20609,10494,20570v15,-21,50,-37,61,-61c10555,20494,10555,20489,10571,20494v-9,34,-21,67,-32,106c10524,20654,10489,20714,10481,20768v-6,37,-2,102,-16,137c10454,20932,10449,20948,10449,20981v,5,,10,,15em10799,20494v-14,-27,-30,24,-45,46c10718,20595,10692,20650,10661,20707v-30,55,-42,104,-45,167c10614,20916,10613,20948,10632,20981v23,41,28,57,75,61c10747,21045,10767,21035,10799,21011v23,-18,27,-63,29,-91c10830,20896,10802,20873,10783,20860v-33,-22,-84,-29,-122,-32c10651,20827,10584,20824,10632,20844v5,,11,,1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3" style="position:absolute;margin-left:180.3pt;margin-top:6.75pt;width:5.2pt;height:5.2pt;z-index:251829248" coordorigin="7360,20357" coordsize="184,184" path="m7360,20357v,43,6,66,16,106c7382,20485,7390,20504,7392,20524v,5,,11,,16c7428,20540,7420,20533,7437,20509v18,-26,44,-50,61,-76c7520,20399,7523,20404,7543,203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79" style="position:absolute;margin-left:245.45pt;margin-top:5.5pt;width:.05pt;height:.45pt;z-index:251814912" coordorigin="9659,20768" coordsize="1,16" path="m9659,20768v,5,,10,,1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I2QGPoBEyFIAAEgRRMCh&#10;tQJFEhsCAJf+RhIbAgCX/lcNAAAABQM4C2UZIDIJAP7/AwHA/h9FMwkA/v8DAQD+f0U4CAD+HwD+&#10;tis2EACAEEAAAAAAAAAAALtWAD8AAIA4AAAAAAozDIL+gUP6BRAAhvgAyYvgAyYxdXYAh+cq5z2V&#10;RuAwCnyWO0Wq8BWACj9AIxADUm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3" style="position:absolute;margin-left:242pt;margin-top:5.5pt;width:3.85pt;height:1.75pt;z-index:251819008" coordorigin="9537,20768" coordsize="136,61" path="m9643,20813v-24,-7,-24,-23,,-30c9680,20795,9648,20803,9643,20813v-12,23,-27,17,-31,-15c9608,20766,9614,20768,9643,20768v26,,23,-6,29,15c9663,20797,9649,20825,9643,20828v-30,14,-31,-9,-31,-30c9612,20773,9638,20783,9659,20783v-3,11,-28,53,-47,30c9608,20808,9612,20775,9612,20768v15,,21,,31,c9637,20790,9622,20833,9612,20813v-18,-36,24,-20,-14,-15c9578,20800,9557,20798,9537,207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84" style="position:absolute;margin-left:242.8pt;margin-top:6.35pt;width:2.2pt;height:1.8pt;z-index:251820032" coordorigin="9566,20798" coordsize="78,63" path="m9643,20798v-8,23,-16,12,-16,46c9607,20837,9610,20819,9598,20813v-5,,-11,,-16,c9582,20847,9574,20836,9566,20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6" style="position:absolute;margin-left:29.4pt;margin-top:8.6pt;width:25.4pt;height:22.9pt;z-index:251801600" coordorigin="2037,21331" coordsize="897,808" path="m2278,21331v-52,62,-73,125,-104,198c2142,21604,2113,21680,2082,21757v-17,42,-30,83,-45,122c2023,21915,2046,21908,2052,21879v,-10,,-20,,-30em2249,21331v,41,11,71,16,107c2273,21496,2301,21547,2310,21605v9,55,24,114,31,168c2346,21817,2341,21866,2341,21910em2098,21773v-5,-5,-11,-11,-16,-16c2101,21751,2116,21719,2143,21712v36,-9,88,-3,122,-16c2295,21685,2293,21679,2326,21696em2493,21894v8,-30,15,-30,45,-30c2554,21864,2559,21864,2569,21864v,28,-10,39,-15,61c2545,21968,2531,21964,2508,22001v-10,16,-43,56,-45,61c2463,22077,2463,22083,2463,22093v56,,111,,167,em2797,21879v-8,23,-15,13,-15,46c2782,21959,2790,21971,2797,21986v15,30,18,9,46,c2881,21974,2880,21966,2904,21940v22,-24,15,-39,15,c2919,21995,2918,22045,2933,22093v4,12,,32,,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4" style="position:absolute;margin-left:167.8pt;margin-top:1.7pt;width:2.2pt;height:.05pt;z-index:251830272" coordorigin="6920,21088" coordsize="78,1" path="m6920,21088v7,,104,,61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QBHQIIAgEgAGgMAAAAAADAAAAAAAAARljPVIrml8VPjwb4utLhmyIDI2QGPoBEyFIAAEgRRMCh&#10;tQJFEhsCAJf+RhIbAgCX/lcNAAAABQM4C2UZIDIJAP7/AwHA/h9FMwkA/v8DAQD+f0U4CAD+HwD+&#10;tis2EACAEEAAAAAAAAAAALtWAD8AAIA4AAAAAAo3DIT8DXH4Gn+DkZcmUy5Agv8CDwn+BB4UAIfm&#10;OuXt0Fd6Xb4DCJ7KN98GaAoAESCwiEa3zX/PAX==&#10;" annotation="t"/>
          </v:shape>
        </w:pict>
      </w: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67" style="position:absolute;margin-left:72.5pt;margin-top:4.8pt;width:1.3pt;height:1.75pt;z-index:251802624" coordorigin="3558,21651" coordsize="46,62" path="m3558,21682v18,-15,41,-32,45,c3603,21699,3601,21705,3588,21712v-13,-4,-29,-24,-16,-46c3586,21653,3589,21648,3603,21651v,16,-5,54,-15,61c3563,21728,3572,21676,3572,216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68" style="position:absolute;margin-left:89.3pt;margin-top:.9pt;width:21.6pt;height:19pt;z-index:251803648" coordorigin="4150,21514" coordsize="762,671" path="m4150,21514v,31,11,53,16,76c4191,21708,4148,21843,4181,21955v1,5,,58,,15c4181,21931,4170,21902,4166,21864v-10,-87,2,-177,15,-259c4184,21585,4197,21540,4213,21529v16,-11,37,-15,59,-15c4299,21514,4308,21516,4317,21544v11,36,2,94,-14,122c4279,21710,4291,21699,4258,21727v-5,5,-11,10,-16,15c4261,21728,4294,21714,4317,21712v20,-2,55,26,63,45c4386,21771,4398,21822,4394,21834v-10,32,-36,58,-59,76c4301,21937,4288,21952,4242,21955v-10,,-19,,-29,em4516,21879v-6,25,-22,39,-30,61c4480,21956,4486,21984,4486,22001v35,,71,,106,em4638,21910v,15,,30,,45c4614,21963,4622,21973,4622,22001v,24,-16,33,-16,61c4606,22089,4606,22191,4606,22169em4775,21970v8,-22,14,-18,30,-30c4826,21924,4832,21916,4850,21910v24,7,16,17,16,45c4866,21988,4857,21987,4850,22001v,15,,20,-14,15c4872,22016,4880,22024,4895,22032v22,11,16,14,16,45c4911,22101,4907,22126,4881,22138v-20,9,-36,15,-61,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5" style="position:absolute;margin-left:182pt;margin-top:11.65pt;width:.95pt;height:.5pt;z-index:251831296" coordorigin="7421,21894" coordsize="33,17" path="m7437,21894v-21,,35,6,16,16c7448,21910,7442,21910,7437,2191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sBHQIEBAEgAGgMAAAAAADAAAAAAAAARljPVIrml8VPjwb4utLhmyIDI2QGPoBEyFIAAEgRRMCh&#10;tQJFEhsCAJf+RhIbAgCX/lcNAAAABQM4C2UZIDIJAP7/AwHA/h9FMwkA/v8DAQD+f0U4CAD+HwD+&#10;tis2EACAEEAAAAAAAAAAALtWAD8AAIA4AAAAAAo+EIT8EQX4IkchkymTKMuQhvgBD8PgBD8QXl6A&#10;h+pu6pPDkBqdQqMMlMdqmGZnhHa/AGgKABEg0Nw/uM1/zwF=&#10;" annotation="t"/>
          </v:shape>
        </w:pict>
      </w: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81339C" w:rsidRDefault="00C673BB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eastAsia="ru-RU"/>
        </w:rPr>
        <w:pict>
          <v:shape id="_x0000_s1197" style="position:absolute;margin-left:2.65pt;margin-top:2.25pt;width:86.65pt;height:54pt;z-index:251833344" coordorigin="1093,22471" coordsize="3058,1904" path="m1411,23081v24,-8,17,-24,32,-46c1464,23005,1468,22973,1488,22943v15,-22,25,-35,32,-61c1520,23000,1517,23118,1533,23232v5,34,9,59,16,92em2037,22989v-16,,-21,,-16,-15c2035,22945,2066,22918,2098,22898v30,-18,55,-43,90,-46c2204,22852,2209,22852,2219,22852v,33,-7,51,-31,76c2167,22950,2124,22991,2111,23019v-6,14,-10,30,-13,46c2121,23072,2131,23081,2158,23081v43,,69,5,91,15c2281,23111,2259,23113,2249,23141v-9,26,-24,53,-45,76c2189,23233,2173,23248,2158,23263em2965,22836v-35,15,-50,20,-77,46c2864,22905,2867,22920,2888,22943v18,19,42,19,61,31c2974,22990,2995,22998,3010,23019v21,28,31,26,31,62c3041,23104,3036,23125,3025,23141v-12,17,-42,40,-60,46c2934,23197,2933,23177,2919,23156em2965,22836v18,-14,52,-26,76,-30c3088,22798,3145,22806,3193,22806em1549,23978v,-31,7,-39,31,-61c1604,23895,1609,23887,1641,23887v15,,20,,30,c1671,23937,1676,23979,1655,24024v-16,34,-25,76,-45,107c1596,24153,1573,24167,1565,24191v,5,,11,,16c1595,24207,1628,24200,1655,24191v55,-18,113,-39,167,-60c1858,24114,1872,24108,1899,24100em2233,23765v,-5,,-10,,-15c2219,23770,2208,23805,2204,23826v-5,27,1,64,29,77c2264,23917,2314,23899,2341,23887v46,-21,59,-41,91,-76c2454,23787,2454,23806,2463,23780v-17,22,-29,47,-31,77c2430,23885,2433,23926,2447,23948v14,22,43,43,61,61em2904,23705v-33,23,-34,25,-61,60c2819,23796,2813,23846,2811,23887v-2,42,21,76,47,107c2885,24025,2912,24024,2949,24024v17,,43,-24,45,-30c2994,23989,2994,23983,2994,23978v-23,-24,-38,-41,-75,-30c2886,23957,2853,23988,2827,24009em3010,22715v30,4,36,-5,61,15c3113,22764,3147,22808,3177,22852v55,79,112,157,153,244c3378,23197,3390,23308,3405,23415v15,109,20,198,,305c3389,23809,3356,23879,3330,23963v-21,70,-45,120,-76,183c3233,24188,3227,24227,3208,24268v-10,22,-22,20,-31,30em1382,22852v-28,6,-52,5,-75,30c1261,22932,1226,23020,1199,23081v-50,114,-96,240,-106,365c1082,23579,1098,23700,1138,23826v37,115,102,220,169,320c1351,24211,1416,24279,1474,24328v30,16,40,21,46,46em3375,22517v,74,7,144,16,213c3397,22776,3402,22822,3405,22867v2,22,12,40,16,61em3208,22563v,-16,,-21,,-31c3234,22532,3260,22525,3283,22517v47,-17,91,-18,138,-31c3464,22474,3495,22471,3543,22471em3816,23309v77,,231,-30,289,15em3877,23461v33,8,53,15,92,15c4015,23476,4056,23461,4105,23461v25,,30,,4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8" style="position:absolute;margin-left:102.65pt;margin-top:6.6pt;width:24.15pt;height:50.95pt;z-index:251834368" coordorigin="4622,22624" coordsize="852,1797" path="m5033,22852v20,-7,21,-29,47,-46c5116,22783,5135,22754,5155,22715v14,-26,42,-51,45,-77c5200,22633,5200,22629,5200,22624v-18,21,-39,61,-45,91c5145,22760,5139,22805,5139,22852v,28,7,65,16,91c5166,22974,5170,22974,5170,23004v-28,,-36,13,-61,15c5075,23021,5062,23032,5033,23035v-15,,-21,-1,-16,14c5091,23049,5161,23043,5231,23035v22,-3,88,-10,91,14c5322,23054,5322,23060,5322,23065em5094,23446v-36,-21,32,-12,45,-16c5157,23425,5193,23403,5216,23415v29,16,15,44,,61c5200,23494,5165,23514,5155,23537v,17,-2,24,-16,30c5145,23584,5159,23595,5184,23598v27,3,39,22,63,30c5280,23639,5251,23651,5247,23674v-8,41,-16,61,-63,76c5166,23756,5140,23770,5125,23780v-5,5,-11,11,-16,16em5247,23948v-13,9,-44,29,-47,30c5180,23987,5185,24014,5170,24024v-12,8,-24,20,-15,46c5165,24098,5173,24129,5200,24146v33,20,63,17,92,45c5312,24210,5334,24227,5337,24253v4,36,-14,33,-31,60c5289,24340,5276,24371,5247,24389v-27,17,-45,25,-63,31c5166,24394,5170,24394,5170,24359em5231,23978v20,-6,33,-6,61,-15c5328,23951,5382,23949,5414,23933v21,-10,38,-18,59,-30em4927,22624v-16,12,-27,8,-46,30c4828,22713,4777,22794,4744,22867v-47,105,-84,208,-106,320c4614,23313,4622,23440,4622,23567v,134,27,264,47,396c4686,24076,4721,24185,4744,24298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" annotation="t"/>
          </v:shape>
        </w:pict>
      </w:r>
      <w:r>
        <w:rPr>
          <w:rFonts w:ascii="Consolas" w:hAnsi="Consolas" w:cs="Consolas"/>
          <w:b/>
          <w:noProof/>
          <w:lang w:eastAsia="ru-RU"/>
        </w:rPr>
        <w:pict>
          <v:shape id="_x0000_s1199" style="position:absolute;margin-left:141.9pt;margin-top:6.15pt;width:21.2pt;height:54.85pt;z-index:251835392" coordorigin="6006,22608" coordsize="748,1934" path="m6037,22730v-12,-17,-31,-46,,-61c6057,22659,6077,22633,6098,22624v26,-11,44,-16,77,-16c6199,22608,6212,22630,6204,22654v-18,50,-49,80,-76,122c6105,22811,6094,22850,6067,22882v-16,19,-24,24,-30,46c6086,22928,6274,22899,6295,22943v,21,-3,32,-14,46em6053,23339v,33,-13,43,-16,76c6034,23453,6031,23494,6053,23522v12,16,42,29,61,30c6149,23554,6176,23526,6204,23506v16,-11,44,-55,46,-60c6266,23410,6239,23469,6236,23476v-21,48,-32,69,-32,122c6204,23651,6212,23687,6220,23735v6,35,16,53,16,91em6189,24161v-28,,-40,-4,-61,15c6096,24204,6075,24241,6067,24283v-7,36,-27,100,-14,137c6060,24439,6113,24477,6128,24481v43,11,64,-4,92,-31c6236,24434,6248,24398,6236,24374v-13,-24,-83,-29,-108,-30c6090,24342,6061,24359,6022,24359v-5,,-11,,-16,em6433,22624v8,21,5,10,15,30c6498,22749,6518,22853,6539,22958v23,116,47,237,76,351c6646,23432,6695,23550,6722,23674v24,109,31,209,31,320c6753,24080,6753,24169,6737,24253v-13,65,-51,108,-76,167c6644,24460,6631,24495,6600,24527v-29,30,-8,-10,-14,-3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" annotation="t"/>
          </v:shape>
        </w:pict>
      </w:r>
    </w:p>
    <w:p w:rsidR="0081339C" w:rsidRPr="0081339C" w:rsidRDefault="0081339C" w:rsidP="00BD6D17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</w:p>
    <w:p w:rsidR="0081339C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81339C" w:rsidRPr="007A4655" w:rsidRDefault="0081339C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(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>
        <w:rPr>
          <w:rFonts w:ascii="Consolas" w:hAnsi="Consolas" w:cs="Consolas"/>
          <w:b/>
          <w:noProof/>
          <w:lang w:val="en-US"/>
        </w:rPr>
        <w:t xml:space="preserve"> · 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>
        <w:rPr>
          <w:rFonts w:ascii="Consolas" w:hAnsi="Consolas" w:cs="Consolas"/>
          <w:b/>
          <w:noProof/>
        </w:rPr>
        <w:t>)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>=</w:t>
      </w:r>
      <w:r w:rsidRPr="00A323C7"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B</w:t>
      </w:r>
      <w:r>
        <w:rPr>
          <w:rFonts w:ascii="Consolas" w:hAnsi="Consolas" w:cs="Consolas"/>
          <w:b/>
          <w:noProof/>
          <w:vertAlign w:val="subscript"/>
          <w:lang w:val="en-US"/>
        </w:rPr>
        <w:t>mk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  <w:r>
        <w:rPr>
          <w:rFonts w:ascii="Consolas" w:hAnsi="Consolas" w:cs="Consolas"/>
          <w:b/>
          <w:noProof/>
          <w:lang w:val="en-US"/>
        </w:rPr>
        <w:t xml:space="preserve"> · A</w:t>
      </w:r>
      <w:r>
        <w:rPr>
          <w:rFonts w:ascii="Consolas" w:hAnsi="Consolas" w:cs="Consolas"/>
          <w:b/>
          <w:noProof/>
          <w:vertAlign w:val="subscript"/>
          <w:lang w:val="en-US"/>
        </w:rPr>
        <w:t>nm</w:t>
      </w:r>
      <w:r w:rsidRPr="00A323C7">
        <w:rPr>
          <w:rFonts w:ascii="Consolas" w:hAnsi="Consolas" w:cs="Consolas"/>
          <w:b/>
          <w:noProof/>
          <w:vertAlign w:val="superscript"/>
        </w:rPr>
        <w:t>T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>
      <w:pPr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br w:type="page"/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:25</w:t>
      </w:r>
    </w:p>
    <w:p w:rsidR="007A4655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определитель</w:t>
      </w:r>
      <w:r>
        <w:rPr>
          <w:rFonts w:ascii="Consolas" w:hAnsi="Consolas" w:cs="Consolas"/>
          <w:b/>
          <w:noProof/>
        </w:rPr>
        <w:t xml:space="preserve"> матрицы (</w:t>
      </w:r>
      <w:r>
        <w:rPr>
          <w:rFonts w:ascii="Consolas" w:hAnsi="Consolas" w:cs="Consolas"/>
          <w:b/>
          <w:noProof/>
          <w:lang w:val="en-US"/>
        </w:rPr>
        <w:t xml:space="preserve">Matrix </w:t>
      </w:r>
      <w:r>
        <w:rPr>
          <w:rFonts w:ascii="Consolas" w:hAnsi="Consolas" w:cs="Consolas"/>
          <w:b/>
          <w:noProof/>
        </w:rPr>
        <w:t>Determinator</w:t>
      </w:r>
      <w:r>
        <w:rPr>
          <w:rFonts w:ascii="Consolas" w:hAnsi="Consolas" w:cs="Consolas"/>
          <w:b/>
          <w:noProof/>
          <w:lang w:val="en-US"/>
        </w:rPr>
        <w:t>)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</w:t>
      </w:r>
      <w:r>
        <w:rPr>
          <w:rFonts w:ascii="Consolas" w:hAnsi="Consolas" w:cs="Consolas"/>
          <w:b/>
          <w:noProof/>
        </w:rPr>
        <w:t>перестановки - permutatio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1..n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n!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транспозиция - </w:t>
      </w:r>
      <w:r>
        <w:rPr>
          <w:rFonts w:ascii="Consolas" w:hAnsi="Consolas" w:cs="Consolas"/>
          <w:b/>
          <w:noProof/>
          <w:lang w:val="en-US"/>
        </w:rPr>
        <w:t>transposition</w:t>
      </w:r>
    </w:p>
    <w:p w:rsidR="00A323C7" w:rsidRPr="00A323C7" w:rsidRDefault="00A323C7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,2,3 -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 xml:space="preserve"> 1,3,2</w:t>
      </w:r>
    </w:p>
    <w:p w:rsidR="00A323C7" w:rsidRDefault="00A323C7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A323C7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инверсия - inversion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 xml:space="preserve">- больший предшествует меньшему </w:t>
      </w:r>
      <w:r>
        <w:rPr>
          <w:rFonts w:ascii="Consolas" w:hAnsi="Consolas" w:cs="Consolas"/>
          <w:b/>
          <w:noProof/>
          <w:lang w:val="en-US"/>
        </w:rPr>
        <w:t>(лексиграфический порядок)</w:t>
      </w:r>
    </w:p>
    <w:p w:rsidR="0022061E" w:rsidRP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2,3</w:t>
      </w:r>
      <w:r>
        <w:rPr>
          <w:rFonts w:ascii="Consolas" w:hAnsi="Consolas" w:cs="Consolas"/>
          <w:b/>
          <w:noProof/>
        </w:rPr>
        <w:t xml:space="preserve"> -&gt; число инверсий 0 </w:t>
      </w:r>
    </w:p>
    <w:p w:rsidR="0022061E" w:rsidRPr="0022061E" w:rsidRDefault="0022061E" w:rsidP="0022061E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1,3,2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1,3</w:t>
      </w:r>
      <w:r>
        <w:rPr>
          <w:rFonts w:ascii="Consolas" w:hAnsi="Consolas" w:cs="Consolas"/>
          <w:b/>
          <w:noProof/>
        </w:rPr>
        <w:t xml:space="preserve"> -&gt; число инверсий 1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,3,1</w:t>
      </w:r>
      <w:r>
        <w:rPr>
          <w:rFonts w:ascii="Consolas" w:hAnsi="Consolas" w:cs="Consolas"/>
          <w:b/>
          <w:noProof/>
        </w:rPr>
        <w:t xml:space="preserve"> -&gt; число инверсий </w:t>
      </w:r>
      <w:r w:rsidR="007F3BE5">
        <w:rPr>
          <w:rFonts w:ascii="Consolas" w:hAnsi="Consolas" w:cs="Consolas"/>
          <w:b/>
          <w:noProof/>
        </w:rPr>
        <w:t>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3,1,2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2</w:t>
      </w:r>
    </w:p>
    <w:p w:rsidR="0022061E" w:rsidRDefault="0022061E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3,2,1</w:t>
      </w:r>
      <w:r>
        <w:rPr>
          <w:rFonts w:ascii="Consolas" w:hAnsi="Consolas" w:cs="Consolas"/>
          <w:b/>
          <w:noProof/>
        </w:rPr>
        <w:t xml:space="preserve"> -&gt; число инверсий</w:t>
      </w:r>
      <w:r w:rsidR="007F3BE5">
        <w:rPr>
          <w:rFonts w:ascii="Consolas" w:hAnsi="Consolas" w:cs="Consolas"/>
          <w:b/>
          <w:noProof/>
        </w:rPr>
        <w:t xml:space="preserve"> 3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22061E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четность перестановки == четность числа инферсий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 xml:space="preserve">при </w:t>
      </w:r>
      <w:r>
        <w:rPr>
          <w:rFonts w:ascii="Consolas" w:hAnsi="Consolas" w:cs="Consolas"/>
          <w:b/>
          <w:noProof/>
        </w:rPr>
        <w:t>транспозиции четность перестановки меняется на противоположную: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</w:rPr>
        <w:t>1.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vertAlign w:val="subscript"/>
          <w:lang w:val="en-US"/>
        </w:rPr>
      </w:pPr>
      <w:r>
        <w:rPr>
          <w:rFonts w:ascii="Consolas" w:hAnsi="Consolas" w:cs="Consolas"/>
          <w:b/>
          <w:noProof/>
        </w:rPr>
        <w:t>A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2</w:t>
      </w:r>
      <w:r>
        <w:rPr>
          <w:rFonts w:ascii="Consolas" w:hAnsi="Consolas" w:cs="Consolas"/>
          <w:b/>
          <w:noProof/>
          <w:lang w:val="en-US"/>
        </w:rPr>
        <w:t xml:space="preserve">, ... ,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lang w:val="en-US"/>
        </w:rPr>
        <w:t>, ... , A</w:t>
      </w:r>
      <w:r>
        <w:rPr>
          <w:rFonts w:ascii="Consolas" w:hAnsi="Consolas" w:cs="Consolas"/>
          <w:b/>
          <w:noProof/>
          <w:vertAlign w:val="subscript"/>
          <w:lang w:val="en-US"/>
        </w:rPr>
        <w:t>n</w:t>
      </w:r>
    </w:p>
    <w:p w:rsid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g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 w:rsidRPr="007F3BE5">
        <w:rPr>
          <w:rFonts w:ascii="Consolas" w:hAnsi="Consolas" w:cs="Consolas"/>
          <w:b/>
          <w:noProof/>
        </w:rPr>
        <w:t>--</w:t>
      </w: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</w:t>
      </w:r>
      <w:r w:rsidRPr="007F3BE5">
        <w:rPr>
          <w:rFonts w:ascii="Consolas" w:hAnsi="Consolas" w:cs="Consolas"/>
          <w:b/>
          <w:noProof/>
          <w:vertAlign w:val="subscript"/>
        </w:rPr>
        <w:t>1</w:t>
      </w:r>
      <w:r>
        <w:rPr>
          <w:rFonts w:ascii="Consolas" w:hAnsi="Consolas" w:cs="Consolas"/>
          <w:b/>
          <w:noProof/>
          <w:lang w:val="en-US"/>
        </w:rPr>
        <w:t>&lt;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 xml:space="preserve">i+2 </w:t>
      </w:r>
      <w:r>
        <w:rPr>
          <w:rFonts w:ascii="Consolas" w:hAnsi="Consolas" w:cs="Consolas"/>
          <w:b/>
          <w:noProof/>
        </w:rPr>
        <w:t xml:space="preserve"> число инверсив при </w:t>
      </w:r>
      <w:r w:rsidRPr="007F3BE5"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2</w:t>
      </w:r>
      <w:r>
        <w:rPr>
          <w:rFonts w:ascii="Consolas" w:hAnsi="Consolas" w:cs="Consolas"/>
          <w:b/>
          <w:noProof/>
          <w:lang w:val="en-US"/>
        </w:rPr>
        <w:t>,</w:t>
      </w:r>
      <w:r w:rsidRPr="007F3BE5">
        <w:rPr>
          <w:rFonts w:ascii="Consolas" w:hAnsi="Consolas" w:cs="Consolas"/>
          <w:b/>
          <w:noProof/>
        </w:rPr>
        <w:t xml:space="preserve"> </w:t>
      </w:r>
      <w:r>
        <w:rPr>
          <w:rFonts w:ascii="Consolas" w:hAnsi="Consolas" w:cs="Consolas"/>
          <w:b/>
          <w:noProof/>
        </w:rPr>
        <w:t>A</w:t>
      </w:r>
      <w:r>
        <w:rPr>
          <w:rFonts w:ascii="Consolas" w:hAnsi="Consolas" w:cs="Consolas"/>
          <w:b/>
          <w:noProof/>
          <w:vertAlign w:val="subscript"/>
          <w:lang w:val="en-US"/>
        </w:rPr>
        <w:t>i+1</w:t>
      </w:r>
      <w:r>
        <w:rPr>
          <w:rFonts w:ascii="Consolas" w:hAnsi="Consolas" w:cs="Consolas"/>
          <w:b/>
          <w:noProof/>
          <w:vertAlign w:val="subscript"/>
        </w:rPr>
        <w:t xml:space="preserve"> </w:t>
      </w:r>
      <w:r>
        <w:rPr>
          <w:rFonts w:ascii="Consolas" w:hAnsi="Consolas" w:cs="Consolas"/>
          <w:b/>
          <w:noProof/>
          <w:lang w:val="en-US"/>
        </w:rPr>
        <w:t>++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2.</w:t>
      </w: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 w:rsidRPr="007F3BE5">
        <w:rPr>
          <w:rFonts w:ascii="Consolas" w:hAnsi="Consolas" w:cs="Consolas"/>
          <w:b/>
          <w:noProof/>
          <w:vertAlign w:val="subscript"/>
          <w:lang w:val="en-US"/>
        </w:rPr>
        <w:t>i</w:t>
      </w:r>
      <w:r>
        <w:rPr>
          <w:rFonts w:ascii="Consolas" w:hAnsi="Consolas" w:cs="Consolas"/>
          <w:b/>
          <w:noProof/>
          <w:lang w:val="en-US"/>
        </w:rPr>
        <w:t xml:space="preserve"> dgthtl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обмен</w:t>
      </w:r>
    </w:p>
    <w:p w:rsid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7F3BE5">
      <w:pPr>
        <w:spacing w:after="0" w:line="240" w:lineRule="auto"/>
        <w:rPr>
          <w:rFonts w:ascii="Consolas" w:hAnsi="Consolas" w:cs="Consolas"/>
          <w:b/>
          <w:noProof/>
        </w:rPr>
      </w:pPr>
      <w:r>
        <w:rPr>
          <w:rFonts w:ascii="Consolas" w:hAnsi="Consolas" w:cs="Consolas"/>
          <w:b/>
          <w:noProof/>
          <w:lang w:val="en-US"/>
        </w:rPr>
        <w:t>- за (j-i) раз переставим A</w:t>
      </w:r>
      <w:r>
        <w:rPr>
          <w:rFonts w:ascii="Consolas" w:hAnsi="Consolas" w:cs="Consolas"/>
          <w:b/>
          <w:noProof/>
          <w:vertAlign w:val="subscript"/>
          <w:lang w:val="en-US"/>
        </w:rPr>
        <w:t>j</w:t>
      </w:r>
      <w:r>
        <w:rPr>
          <w:rFonts w:ascii="Consolas" w:hAnsi="Consolas" w:cs="Consolas"/>
          <w:b/>
          <w:noProof/>
          <w:lang w:val="en-US"/>
        </w:rPr>
        <w:t xml:space="preserve"> </w:t>
      </w:r>
      <w:r>
        <w:rPr>
          <w:rFonts w:ascii="Consolas" w:hAnsi="Consolas" w:cs="Consolas"/>
          <w:b/>
          <w:noProof/>
        </w:rPr>
        <w:t>назад</w:t>
      </w: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F3BE5" w:rsidRPr="004E6ED8" w:rsidRDefault="007F3BE5" w:rsidP="007F3BE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i+2</w:t>
      </w:r>
      <w:r>
        <w:rPr>
          <w:rFonts w:ascii="Courier New" w:hAnsi="Courier New" w:cs="Courier New"/>
          <w:b/>
          <w:noProof/>
          <w:sz w:val="24"/>
          <w:lang w:val="en-US"/>
        </w:rPr>
        <w:t>,...,</w:t>
      </w:r>
      <w:r w:rsidRPr="007F3BE5">
        <w:rPr>
          <w:rFonts w:ascii="Courier New" w:hAnsi="Courier New" w:cs="Courier New"/>
          <w:noProof/>
          <w:sz w:val="24"/>
          <w:lang w:val="en-US"/>
        </w:rPr>
        <w:t>A</w:t>
      </w:r>
      <w:r w:rsidRPr="007F3BE5">
        <w:rPr>
          <w:rFonts w:ascii="Courier New" w:hAnsi="Courier New" w:cs="Courier New"/>
          <w:noProof/>
          <w:sz w:val="24"/>
          <w:vertAlign w:val="subscript"/>
          <w:lang w:val="en-US"/>
        </w:rPr>
        <w:t>i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>
        <w:rPr>
          <w:rFonts w:ascii="Courier New" w:hAnsi="Courier New" w:cs="Courier New"/>
          <w:b/>
          <w:noProof/>
          <w:sz w:val="24"/>
          <w:vertAlign w:val="subscript"/>
        </w:rPr>
        <w:t>+1</w:t>
      </w:r>
      <w:r>
        <w:rPr>
          <w:rFonts w:ascii="Courier New" w:hAnsi="Courier New" w:cs="Courier New"/>
          <w:b/>
          <w:noProof/>
          <w:sz w:val="24"/>
          <w:lang w:val="en-US"/>
        </w:rPr>
        <w:t>,A</w:t>
      </w:r>
      <w:r>
        <w:rPr>
          <w:rFonts w:ascii="Courier New" w:hAnsi="Courier New" w:cs="Courier New"/>
          <w:b/>
          <w:noProof/>
          <w:sz w:val="24"/>
          <w:vertAlign w:val="subscript"/>
          <w:lang w:val="en-US"/>
        </w:rPr>
        <w:t>j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+2</w:t>
      </w:r>
      <w:r>
        <w:rPr>
          <w:rFonts w:ascii="Courier New" w:hAnsi="Courier New" w:cs="Courier New"/>
          <w:b/>
          <w:noProof/>
          <w:sz w:val="24"/>
          <w:lang w:val="en-US"/>
        </w:rPr>
        <w:t>,...,A</w:t>
      </w:r>
      <w:r w:rsidRPr="004E6ED8">
        <w:rPr>
          <w:rFonts w:ascii="Courier New" w:hAnsi="Courier New" w:cs="Courier New"/>
          <w:b/>
          <w:noProof/>
          <w:sz w:val="24"/>
          <w:vertAlign w:val="subscript"/>
          <w:lang w:val="en-US"/>
        </w:rPr>
        <w:t>n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</w:p>
    <w:p w:rsidR="007F3BE5" w:rsidRPr="007F3BE5" w:rsidRDefault="007F3BE5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 xml:space="preserve">итого - </w:t>
      </w:r>
      <w:r>
        <w:rPr>
          <w:rFonts w:ascii="Consolas" w:hAnsi="Consolas" w:cs="Consolas"/>
          <w:b/>
          <w:noProof/>
          <w:lang w:val="en-US"/>
        </w:rPr>
        <w:t>(</w:t>
      </w:r>
      <w:r>
        <w:rPr>
          <w:rFonts w:ascii="Consolas" w:hAnsi="Consolas" w:cs="Consolas"/>
          <w:b/>
          <w:noProof/>
        </w:rPr>
        <w:t>2*(</w:t>
      </w:r>
      <w:r>
        <w:rPr>
          <w:rFonts w:ascii="Consolas" w:hAnsi="Consolas" w:cs="Consolas"/>
          <w:b/>
          <w:noProof/>
          <w:lang w:val="en-US"/>
        </w:rPr>
        <w:t>j-i) + 1)</w:t>
      </w:r>
      <w:r>
        <w:rPr>
          <w:rFonts w:ascii="Consolas" w:hAnsi="Consolas" w:cs="Consolas"/>
          <w:b/>
          <w:noProof/>
        </w:rPr>
        <w:t xml:space="preserve"> транспозиций соседей, нечетное число</w:t>
      </w:r>
    </w:p>
    <w:p w:rsidR="007A4655" w:rsidRDefault="007A4655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Default="007B4FF3" w:rsidP="00BD6D17">
      <w:pPr>
        <w:spacing w:after="0" w:line="240" w:lineRule="auto"/>
        <w:rPr>
          <w:rFonts w:ascii="Consolas" w:hAnsi="Consolas" w:cs="Consolas"/>
          <w:b/>
          <w:noProof/>
        </w:rPr>
      </w:pPr>
    </w:p>
    <w:p w:rsidR="007B4FF3" w:rsidRPr="007B4FF3" w:rsidRDefault="007B4FF3" w:rsidP="00BD6D17">
      <w:pPr>
        <w:spacing w:after="0" w:line="240" w:lineRule="auto"/>
        <w:rPr>
          <w:rFonts w:ascii="Consolas" w:hAnsi="Consolas" w:cs="Consolas"/>
          <w:b/>
          <w:noProof/>
          <w:lang w:val="en-US"/>
        </w:rPr>
      </w:pPr>
      <w:r>
        <w:rPr>
          <w:rFonts w:ascii="Consolas" w:hAnsi="Consolas" w:cs="Consolas"/>
          <w:b/>
          <w:noProof/>
        </w:rPr>
        <w:t>1,2,3,4, ... ,n</w:t>
      </w:r>
    </w:p>
    <w:p w:rsidR="006B213C" w:rsidRDefault="006B213C" w:rsidP="00BD6D1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BD6D17">
      <w:pPr>
        <w:spacing w:after="0" w:line="240" w:lineRule="auto"/>
        <w:rPr>
          <w:rFonts w:ascii="Consolas" w:hAnsi="Consolas" w:cs="Consolas"/>
          <w:noProof/>
          <w:sz w:val="28"/>
          <w:lang w:val="en-US"/>
        </w:rPr>
      </w:pPr>
      <w:r w:rsidRPr="0002464F">
        <w:rPr>
          <w:rFonts w:ascii="Consolas" w:hAnsi="Consolas" w:cs="Consolas"/>
          <w:noProof/>
          <w:sz w:val="28"/>
          <w:lang w:val="en-US"/>
        </w:rPr>
        <w:t>T03PERM</w:t>
      </w: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лучить все перестановки из n элементов их четность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i/>
          <w:noProof/>
        </w:rPr>
      </w:pPr>
      <w:r w:rsidRPr="0002464F">
        <w:rPr>
          <w:rFonts w:ascii="Consolas" w:hAnsi="Consolas" w:cs="Consolas"/>
          <w:i/>
          <w:noProof/>
        </w:rPr>
        <w:t>подзадача - перестановки получить в лексикографическом порядке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6B213C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рекомендации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int P[N] = {1, 2, 3, ... , N}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Go( int Pos 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по очере</w:t>
      </w:r>
      <w:r>
        <w:rPr>
          <w:rFonts w:ascii="Consolas" w:hAnsi="Consolas" w:cs="Consolas"/>
          <w:noProof/>
        </w:rPr>
        <w:t>д</w:t>
      </w:r>
      <w:r>
        <w:rPr>
          <w:rFonts w:ascii="Consolas" w:hAnsi="Consolas" w:cs="Consolas"/>
          <w:noProof/>
          <w:lang w:val="en-US"/>
        </w:rPr>
        <w:t>и в</w:t>
      </w:r>
      <w:r>
        <w:rPr>
          <w:rFonts w:ascii="Consolas" w:hAnsi="Consolas" w:cs="Consolas"/>
          <w:noProof/>
        </w:rPr>
        <w:t xml:space="preserve"> позицию Pos переставляем все элементы из массива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 xml:space="preserve">  + вызываем эту же функцию для Pos+1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 xml:space="preserve">  </w:t>
      </w:r>
      <w:r>
        <w:rPr>
          <w:rFonts w:ascii="Consolas" w:hAnsi="Consolas" w:cs="Consolas"/>
          <w:noProof/>
        </w:rPr>
        <w:t>выход из рекурсии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 xml:space="preserve">  if (Pos == N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-&gt; выводим массив P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else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or (i-&gt;Pos..N-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Swap() и Go(Pos+1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дозапись в файл: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#include &lt;stdio.h&gt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void Write( void )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ILE *F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if ((F = fopen("a.log", "a")) != NULL)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{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printf(F, "%i</w:t>
      </w:r>
      <w:r w:rsidR="00196E4F">
        <w:rPr>
          <w:rFonts w:ascii="Consolas" w:hAnsi="Consolas" w:cs="Consolas"/>
          <w:noProof/>
          <w:lang w:val="en-US"/>
        </w:rPr>
        <w:t>\n</w:t>
      </w:r>
      <w:r>
        <w:rPr>
          <w:rFonts w:ascii="Consolas" w:hAnsi="Consolas" w:cs="Consolas"/>
          <w:noProof/>
          <w:lang w:val="en-US"/>
        </w:rPr>
        <w:t>", 30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fclose(F);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}</w:t>
      </w:r>
    </w:p>
    <w:p w:rsidR="0002464F" w:rsidRPr="0002464F" w:rsidRDefault="0002464F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02464F" w:rsidRDefault="0002464F" w:rsidP="00A73607">
      <w:pPr>
        <w:spacing w:after="0" w:line="240" w:lineRule="auto"/>
        <w:rPr>
          <w:rFonts w:ascii="Consolas" w:hAnsi="Consolas" w:cs="Consolas"/>
          <w:noProof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Go(Pos + 1);</w:t>
      </w:r>
    </w:p>
    <w:p w:rsidR="0002464F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for (i = Pos + 1; i &lt; N; i++)</w:t>
      </w:r>
    </w:p>
    <w:p w:rsid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{</w:t>
      </w: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F134C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Go(Pos + 1);</w:t>
      </w:r>
    </w:p>
    <w:p w:rsidR="008C7308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Default="007F134C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(&amp;P[Pos], &amp;P[i]);</w:t>
      </w:r>
    </w:p>
    <w:p w:rsidR="007F134C" w:rsidRDefault="008C7308" w:rsidP="007F134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</w:t>
      </w:r>
      <w:r w:rsidR="007F134C">
        <w:rPr>
          <w:rFonts w:ascii="Consolas" w:hAnsi="Consolas" w:cs="Consolas"/>
          <w:noProof/>
          <w:lang w:val="en-US"/>
        </w:rPr>
        <w:t>Parity = !Parity;</w:t>
      </w:r>
    </w:p>
    <w:p w:rsidR="007F134C" w:rsidRPr="007F134C" w:rsidRDefault="007F134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}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sz w:val="18"/>
          <w:lang w:val="en-US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>INT CountParity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VOID </w:t>
      </w:r>
      <w:r w:rsidRPr="00AF7A2D">
        <w:rPr>
          <w:rFonts w:ascii="Consolas" w:hAnsi="Consolas" w:cs="Consolas"/>
          <w:noProof/>
          <w:szCs w:val="36"/>
        </w:rPr>
        <w:t>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{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INT i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,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cnt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i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0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 </w:t>
      </w:r>
      <w:r w:rsidRPr="00AF7A2D">
        <w:rPr>
          <w:rFonts w:ascii="Consolas" w:hAnsi="Consolas" w:cs="Consolas"/>
          <w:noProof/>
          <w:szCs w:val="36"/>
        </w:rPr>
        <w:t>-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for </w:t>
      </w:r>
      <w:r w:rsidRPr="00AF7A2D">
        <w:rPr>
          <w:rFonts w:ascii="Consolas" w:hAnsi="Consolas" w:cs="Consolas"/>
          <w:noProof/>
          <w:szCs w:val="36"/>
        </w:rPr>
        <w:t>(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j </w:t>
      </w:r>
      <w:r w:rsidRPr="00AF7A2D">
        <w:rPr>
          <w:rFonts w:ascii="Consolas" w:hAnsi="Consolas" w:cs="Consolas"/>
          <w:noProof/>
          <w:szCs w:val="36"/>
        </w:rPr>
        <w:t>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i </w:t>
      </w:r>
      <w:r w:rsidRPr="00AF7A2D">
        <w:rPr>
          <w:rFonts w:ascii="Consolas" w:hAnsi="Consolas" w:cs="Consolas"/>
          <w:noProof/>
          <w:szCs w:val="36"/>
        </w:rPr>
        <w:t>+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1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 </w:t>
      </w:r>
      <w:r w:rsidRPr="00AF7A2D">
        <w:rPr>
          <w:rFonts w:ascii="Consolas" w:hAnsi="Consolas" w:cs="Consolas"/>
          <w:noProof/>
          <w:szCs w:val="36"/>
        </w:rPr>
        <w:t>&l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N</w:t>
      </w:r>
      <w:r w:rsidRPr="00AF7A2D">
        <w:rPr>
          <w:rFonts w:ascii="Consolas" w:hAnsi="Consolas" w:cs="Consolas"/>
          <w:noProof/>
          <w:szCs w:val="36"/>
        </w:rPr>
        <w:t>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j</w:t>
      </w:r>
      <w:r w:rsidRPr="00AF7A2D">
        <w:rPr>
          <w:rFonts w:ascii="Consolas" w:hAnsi="Consolas" w:cs="Consolas"/>
          <w:noProof/>
          <w:szCs w:val="36"/>
        </w:rPr>
        <w:t>++)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    cnt </w:t>
      </w:r>
      <w:r w:rsidRPr="00AF7A2D">
        <w:rPr>
          <w:rFonts w:ascii="Consolas" w:hAnsi="Consolas" w:cs="Consolas"/>
          <w:noProof/>
          <w:szCs w:val="36"/>
        </w:rPr>
        <w:t>+=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i</w:t>
      </w:r>
      <w:r w:rsidRPr="00AF7A2D">
        <w:rPr>
          <w:rFonts w:ascii="Consolas" w:hAnsi="Consolas" w:cs="Consolas"/>
          <w:noProof/>
          <w:szCs w:val="36"/>
        </w:rPr>
        <w:t>]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&gt;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P</w:t>
      </w:r>
      <w:r w:rsidRPr="00AF7A2D">
        <w:rPr>
          <w:rFonts w:ascii="Consolas" w:hAnsi="Consolas" w:cs="Consolas"/>
          <w:noProof/>
          <w:szCs w:val="36"/>
        </w:rPr>
        <w:t>[</w:t>
      </w:r>
      <w:r w:rsidRPr="00AF7A2D">
        <w:rPr>
          <w:rFonts w:ascii="Consolas" w:hAnsi="Consolas" w:cs="Consolas"/>
          <w:b/>
          <w:bCs/>
          <w:noProof/>
          <w:szCs w:val="36"/>
        </w:rPr>
        <w:t>j</w:t>
      </w:r>
      <w:r w:rsidRPr="00AF7A2D">
        <w:rPr>
          <w:rFonts w:ascii="Consolas" w:hAnsi="Consolas" w:cs="Consolas"/>
          <w:noProof/>
          <w:szCs w:val="36"/>
        </w:rPr>
        <w:t>]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b/>
          <w:bCs/>
          <w:noProof/>
          <w:szCs w:val="36"/>
        </w:rPr>
        <w:t xml:space="preserve">  return cnt</w:t>
      </w:r>
      <w:r w:rsidRPr="00AF7A2D">
        <w:rPr>
          <w:rFonts w:ascii="Consolas" w:hAnsi="Consolas" w:cs="Consolas"/>
          <w:noProof/>
          <w:szCs w:val="36"/>
        </w:rPr>
        <w:t>;</w:t>
      </w:r>
    </w:p>
    <w:p w:rsidR="00AF7A2D" w:rsidRPr="00AF7A2D" w:rsidRDefault="00AF7A2D" w:rsidP="00AF7A2D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noProof/>
          <w:szCs w:val="36"/>
        </w:rPr>
      </w:pPr>
      <w:r w:rsidRPr="00AF7A2D">
        <w:rPr>
          <w:rFonts w:ascii="Consolas" w:hAnsi="Consolas" w:cs="Consolas"/>
          <w:noProof/>
          <w:szCs w:val="36"/>
        </w:rPr>
        <w:t>}</w:t>
      </w:r>
      <w:r w:rsidRPr="00AF7A2D">
        <w:rPr>
          <w:rFonts w:ascii="Consolas" w:hAnsi="Consolas" w:cs="Consolas"/>
          <w:b/>
          <w:bCs/>
          <w:noProof/>
          <w:szCs w:val="36"/>
        </w:rPr>
        <w:t xml:space="preserve"> </w:t>
      </w:r>
      <w:r w:rsidRPr="00AF7A2D">
        <w:rPr>
          <w:rFonts w:ascii="Consolas" w:hAnsi="Consolas" w:cs="Consolas"/>
          <w:noProof/>
          <w:szCs w:val="36"/>
        </w:rPr>
        <w:t>/* End of 'CountParity' function */</w:t>
      </w:r>
    </w:p>
    <w:p w:rsidR="006B213C" w:rsidRPr="00AF7A2D" w:rsidRDefault="006B213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6B213C" w:rsidRP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3:25</w:t>
      </w:r>
    </w:p>
    <w:p w:rsidR="006B213C" w:rsidRDefault="00AF7A2D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определитель матрицы</w: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58"/>
        </w:rPr>
        <w:object w:dxaOrig="3159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308.15pt;height:122.7pt" o:ole="">
            <v:imagedata r:id="rId4" o:title=""/>
          </v:shape>
          <o:OLEObject Type="Embed" ProgID="Equation.DSMT4" ShapeID="_x0000_i1054" DrawAspect="Content" ObjectID="_1463573361" r:id="rId5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rFonts w:ascii="Courier New" w:hAnsi="Courier New" w:cs="Courier New"/>
          <w:b/>
          <w:noProof/>
          <w:sz w:val="24"/>
          <w:lang w:val="en-US"/>
        </w:rPr>
        <w:t>determinant</w: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AF7A2D" w:rsidRPr="00DB7A9C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 w:rsidRPr="00B226F3">
        <w:rPr>
          <w:position w:val="-26"/>
        </w:rPr>
        <w:object w:dxaOrig="3379" w:dyaOrig="520">
          <v:shape id="_x0000_i1055" type="#_x0000_t75" style="width:309.3pt;height:47.8pt" o:ole="">
            <v:imagedata r:id="rId6" o:title=""/>
          </v:shape>
          <o:OLEObject Type="Embed" ProgID="Equation.DSMT4" ShapeID="_x0000_i1055" DrawAspect="Content" ObjectID="_1463573362" r:id="rId7"/>
        </w:object>
      </w:r>
    </w:p>
    <w:p w:rsid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Pr="00AF7A2D" w:rsidRDefault="00AF7A2D" w:rsidP="00AF7A2D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3" style="position:absolute;margin-left:-6.45pt;margin-top:3.05pt;width:47.3pt;height:84.25pt;z-index:251839488" coordorigin="772,8642" coordsize="1669,2971" path="m1870,9599v,-37,5,-41,21,-61c1911,9512,1927,9489,1930,9456v5,-52,,31,,41c1930,9546,1912,9567,1912,9619v,38,9,50,18,81c1938,9727,1936,9758,1912,9761v-20,3,-43,,-63,c1901,9761,1929,9756,1973,9741v19,,26,,39,em2154,9619v17,-22,51,-55,63,-81c2229,9511,2249,9485,2256,9456v-24,32,-21,42,-21,82c2235,9594,2242,9631,2256,9659v11,23,1,71,-21,82c2210,9754,2203,9741,2175,9761v62,,105,-6,163,-20c2369,9734,2409,9741,2440,9741em1626,10574v,-47,-8,-63,-21,-101c1596,10448,1580,10436,1544,10432v-40,-5,-45,13,-60,20c1427,10479,1444,10496,1424,10554v-18,55,-39,104,-43,163c1379,10756,1383,10791,1403,10819v15,22,55,29,81,20c1541,10820,1554,10763,1587,10717v29,-41,34,-81,60,-122c1662,10571,1683,10520,1686,10513v2,-4,,-75,,-20c1686,10587,1684,10671,1707,10758v7,27,15,53,21,81em1849,10819v,-53,23,-34,42,-61c1908,10733,1910,10738,1951,10738v7,,15,,22,c1973,10784,1963,10795,1951,10839v-13,47,-35,63,-60,102c1872,10970,1839,11005,1828,11022v,7,,14,,21c1881,11043,1908,11036,1951,11022v21,-7,59,,82,em2175,10900v31,-10,26,-17,42,-40c2231,10839,2274,10806,2277,10799v,-24,2,-33,21,-41c2290,10790,2277,10803,2277,10839v,67,-1,126,-21,163c2243,11027,2206,11023,2196,11043v-13,26,-11,12,-21,40c2216,11083,2222,11074,2256,11063v32,-10,48,-37,82,-41c2371,11018,2381,11002,2419,11002em977,8642v-9,29,-14,49,-21,82c942,8793,935,8853,935,8927v,102,-6,223,-21,325c897,9373,895,9499,875,9619v-18,111,-21,212,-21,325c854,10103,847,10256,832,10412v-9,94,-9,191,-18,284c801,10837,805,10988,793,11124v-10,107,-12,223,-21,325c768,11494,762,11607,772,11592v17,-33,24,-38,21,-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4" style="position:absolute;margin-left:55.2pt;margin-top:4.25pt;width:42.1pt;height:75.55pt;z-index:251840512" coordorigin="2947,8684" coordsize="1485,2665" path="m3170,9151v,-37,-12,-47,-18,-61c3139,9060,3129,9069,3089,9069v-27,,-68,37,-82,61c2980,9174,2956,9223,2947,9273v-5,26,3,107,21,122c2987,9410,3020,9416,3049,9416v62,,73,-40,103,-82c3169,9311,3205,9257,3212,9233v9,-35,18,-66,18,-103c3230,9123,3230,9117,3230,9110v,-50,,45,,62c3230,9282,3221,9400,3251,9497v,20,,27,,41em3375,9517v,-37,12,-47,18,-61c3409,9421,3373,9429,3414,9416v,102,,203,,305em3556,9517v,-19,1,-26,-18,-20c3564,9476,3573,9459,3598,9456v14,-2,66,-39,82,-20c3696,9455,3701,9462,3701,9497v,28,-31,75,-42,102c3645,9633,3615,9692,3598,9721v-19,18,-26,22,-21,40c3646,9761,3703,9761,3761,9741v44,-15,3,36,,41em3230,10513v,-33,-3,-49,-39,-61c3177,10447,3148,10478,3131,10493v-49,42,-43,68,-61,123c3052,10670,3049,10698,3049,10758v,35,29,58,61,61c3146,10823,3181,10821,3212,10799v28,-20,52,-90,61,-122c3285,10631,3318,10558,3273,10574v-57,21,-8,49,,82c3286,10712,3273,10728,3315,10778v24,29,30,52,60,82em3538,10860v,39,17,-18,18,-21c3567,10814,3589,10783,3598,10758v,-20,,-27,,-41c3601,10718,3656,10735,3659,10738v28,33,-14,160,-21,183c3627,10956,3610,10988,3598,11022v-11,31,-21,57,-60,61c3531,11083,3524,11083,3517,11083v7,-26,15,-58,39,-61c3603,11016,3622,11031,3659,11043v25,8,57,17,81,20c3775,11067,3791,11070,3800,11043em3882,10819v,-53,23,-34,42,-61c3941,10733,3942,10738,3984,10738v21,,29,,43,c4027,10794,4020,10816,4003,10860v-12,31,-16,55,-40,81c3947,10958,3933,10998,3924,11002v-21,,-28,,-21,20c3990,11022,4078,11022,4165,11022em4349,8684v14,40,19,53,21,101c4380,9097,4357,9413,4389,9721v9,84,12,161,24,244c4424,10041,4431,10111,4431,10189v,355,66,841,-18,115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1" style="position:absolute;margin-left:9.7pt;margin-top:4.6pt;width:9.2pt;height:11pt;z-index:251837440" coordorigin="1342,9151" coordsize="324,388" path="m1587,9233v-10,-29,-33,-24,-43,-42c1533,9170,1535,9155,1505,9151v-45,-6,-63,-2,-81,21c1402,9201,1383,9204,1363,9233v-29,43,-21,87,-21,142c1342,9427,1350,9454,1363,9497v10,31,25,20,61,20c1486,9517,1496,9478,1526,9436v25,-35,53,-87,61,-122c1598,9265,1600,9233,1626,9191v,-51,,33,,42c1626,9307,1634,9373,1647,9436v8,39,10,67,18,102e" filled="f" strokecolor="black [3213]" strokeweight="1.5pt">
            <v:stroke endcap="round"/>
            <v:path shadowok="f" o:extrusionok="f" fillok="f" insetpenok="f"/>
            <o:lock v:ext="edit" rotation="t" aspectratio="t" verticies="t" text="t" shapetype="t"/>
            <o:ink i="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05" style="position:absolute;margin-left:109.9pt;margin-top:11.35pt;width:8.65pt;height:8.1pt;z-index:251841536" coordorigin="4877,9843" coordsize="306,286" path="m4898,9843v55,,250,-23,263,20em4877,10128v102,,203,,30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6" style="position:absolute;margin-left:164.1pt;margin-top:9.05pt;width:23.65pt;height:21.95pt;z-index:251842560" coordorigin="6789,9761" coordsize="834,774" path="m7052,9965v31,-10,21,-24,21,-61c7073,9863,7073,9823,7073,9782v-43,,-47,-10,-81,-21c6966,9753,6927,9771,6910,9782v-20,12,-71,60,-81,81c6818,9886,6797,9920,6789,9944v-14,47,9,106,19,143c6817,10118,6827,10143,6850,10168v19,21,47,59,81,41c6959,10194,7015,10130,7031,10107v32,-45,51,-97,81,-142c7134,9932,7150,9885,7154,9843v2,-20,,-41,,-61c7137,9787,7118,9818,7112,9843v-14,63,8,127,21,183c7143,10066,7150,10098,7176,10128v23,27,18,46,18,81em7317,10229v16,-5,49,-35,61,-61c7389,10143,7392,10137,7420,10128v-25,32,-32,80,-42,122c7364,10307,7365,10429,7399,10473em7480,10351v,-33,4,-43,18,-61c7516,10267,7574,10242,7583,10229v,-22,2,-31,18,-40c7601,10238,7585,10264,7583,10310v-3,67,1,126,18,183c7601,10516,7603,10525,7622,105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7" style="position:absolute;margin-left:198.65pt;margin-top:12.5pt;width:2.3pt;height:2.35pt;z-index:251843584" coordorigin="8008,9883" coordsize="82,83" path="m8068,9944v-60,-19,11,-26,21,-40c8089,9897,8089,9890,8089,9883v,22,-7,72,-21,82c8060,9970,8018,9965,8008,9965v,-34,4,-49,39,-61c8068,9904,8075,9904,8068,9924v-15,42,-47,7,-39,c8035,9924,8041,9924,8047,99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08" style="position:absolute;margin-left:214.8pt;margin-top:11.35pt;width:31.65pt;height:21.95pt;z-index:251844608" coordorigin="8578,9843" coordsize="1117,774" path="m8922,9924v-4,-14,-16,-50,-39,-61c8856,9850,8860,9843,8819,9843v-41,,-68,-7,-99,20c8683,9895,8666,9928,8638,9965v-25,32,-47,98,-60,142c8566,10148,8578,10213,8596,10229v39,36,63,21,103,c8754,10200,8802,10181,8840,10128v32,-45,51,-98,82,-143c8942,9956,8960,9918,8964,9883v,-7,,-13,,-20c8922,9913,8922,9941,8922,10005v,106,-4,206,21,305c8952,10347,8944,10359,8964,10392em9024,10331v-36,-12,-25,-32,,-61c9052,10238,9065,10229,9106,10229v7,,14,,21,c9127,10273,9126,10294,9106,10331v-24,43,-49,85,-82,121c8996,10483,8972,10516,8964,10554v41,,70,-14,103,-20c9105,10527,9151,10526,9187,10513v13,-7,27,-13,40,-20em9411,10310v-29,-35,-31,-45,,-81c9431,10206,9484,10196,9513,10189v20,30,18,44,18,81c9531,10309,9502,10384,9471,10412v-37,33,-81,70,-103,122c9360,10553,9368,10595,9368,10616v62,,106,-11,163,-21c9587,10585,9622,10559,9676,10554v6,,12,,18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2" style="position:absolute;margin-left:286.8pt;margin-top:11.35pt;width:11.55pt;height:13.3pt;z-index:251848704" coordorigin="11118,9842" coordsize="408,469" path="m11462,9903v-7,-23,-12,-38,-39,-41c11388,9858,11372,9845,11341,9842v-44,-5,-63,-2,-81,20c11237,9890,11198,9912,11178,9943v-33,50,-56,104,-60,163c11115,10152,11105,10213,11136,10249v34,39,83,19,124,c11313,10225,11367,10189,11401,10147v36,-45,56,-112,82,-163c11499,9952,11521,9914,11525,9882v,-7,,-13,,-20c11517,9915,11504,9945,11504,10004v,93,-7,186,21,265c11525,10289,11525,10296,11525,1031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3" style="position:absolute;margin-left:343.85pt;margin-top:11.95pt;width:11.55pt;height:15.05pt;z-index:251849728" coordorigin="13130,9864" coordsize="407,530" path="m13434,10047v15,-34,36,-68,39,-102c13476,9912,13467,9895,13434,9884v-15,-5,-89,-23,-100,-20c13265,9883,13273,9895,13232,9945v-50,61,-87,122,-102,204c13120,10201,13120,10273,13151,10311v27,33,53,54,99,41c13300,10338,13381,10289,13413,10251v37,-43,84,-108,102,-163c13528,10048,13554,10019,13515,10006v-9,35,-35,63,-42,102c13462,10168,13468,10238,13494,10291v20,41,20,67,42,10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18" style="position:absolute;margin-left:142.2pt;margin-top:8.45pt;width:11.5pt;height:21.95pt;z-index:251854848" coordorigin="6017,9741" coordsize="405,773" path="m6017,10046v80,,149,-8,224,-20c6297,10017,6364,10026,6421,10026em6198,9741v-30,11,-18,43,-18,81c6180,9907,6190,9984,6198,10067v14,138,-8,273,21,406c6219,10493,6219,10500,6219,1051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0" style="position:absolute;margin-left:332.25pt;margin-top:4.2pt;width:1.85pt;height:1.2pt;z-index:251846656" coordorigin="12722,10046" coordsize="65,42" path="m12765,10087v-22,,-29,,-43,c12726,10075,12743,10035,12765,10046v19,19,26,22,21,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" annotation="t"/>
          </v:shape>
        </w:pict>
      </w:r>
      <w:r w:rsidR="0088097E">
        <w:rPr>
          <w:rFonts w:ascii="Consolas" w:hAnsi="Consolas" w:cs="Consolas"/>
          <w:noProof/>
          <w:lang w:eastAsia="ru-RU"/>
        </w:rPr>
        <w:pict>
          <v:shape id="_x0000_s1220" style="position:absolute;margin-left:268.3pt;margin-top:5.95pt;width:13.9pt;height:.05pt;z-index:251856896" coordorigin="10466,10107" coordsize="490,1" path="m10487,10107v-56,,30,,40,c10670,10107,10812,10107,10955,1010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oBAEgAGgMAAAAAADAAAAAAAAARljPVIrml8VPjwb4utLhmyIDI2QGPoBEyJIAAEgRRPet&#10;mgJFGhsCOeUARhobAjnlAFcNAAAABQM4C2UZIDIJAP7/AwHA/h9FMwkA/v8DAQD+f0U4CAD+HwD+&#10;tis2FX8JQUA2dis/AAAAOQAAALoKTy2D/gn4/goH6AOiY5Q5dY68uc8wAB069OqC/wBpkf4A0yQA&#10;AAAAAACH5t7l1cBYHglPjFtissq8nAAAABi/MufeGlAKABEg0EDch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15" style="position:absolute;margin-left:304.65pt;margin-top:.6pt;width:16.1pt;height:12.7pt;z-index:251851776" coordorigin="11748,10371" coordsize="568,449" path="m11748,10513v7,-24,15,-35,39,-61c11813,10424,11842,10398,11869,10371v-7,28,-10,73,-21,102c11833,10514,11830,10546,11830,10595v,53,6,94,18,122c11848,10724,11848,10731,11848,10738em11929,10513v7,-27,33,-67,63,-81c12020,10419,12040,10412,12074,10412v42,,39,28,39,61c12113,10531,12100,10563,12074,10616v-21,42,-66,79,-82,122c11981,10767,11971,10784,11971,10819v53,,93,-12,142,-20c12162,10791,12203,10778,12255,10778v34,,40,,60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6" style="position:absolute;margin-left:358.2pt;margin-top:.6pt;width:17.3pt;height:10.4pt;z-index:251852800" coordorigin="13636,10371" coordsize="611,368" path="m13697,10513v-29,-22,-56,-20,-61,-61c13632,10417,13644,10403,13678,10392v30,-10,47,-21,82,-21c13767,10371,13774,10371,13781,10371v,31,-9,78,-21,102c13740,10512,13704,10560,13678,10595v-28,37,-42,33,-42,82c13636,10697,13636,10704,13636,10717v63,,111,-5,163,-21c13815,10691,13842,10696,13859,10696em14004,10574v6,-25,26,-63,39,-81c14065,10462,14075,10459,14083,10432v-28,10,-18,27,-18,61c14065,10528,14080,10542,14083,10574v3,34,36,48,42,61c14139,10667,14121,10686,14107,10696v-33,24,-44,21,-85,21c14000,10717,13991,10720,13983,10738v88,,175,,26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19" style="position:absolute;margin-left:184.8pt;margin-top:9.25pt;width:7.55pt;height:3.5pt;z-index:251855872" coordorigin="7519,10677" coordsize="267,123" path="m7519,10677v,34,6,65,43,81c7594,10772,7627,10766,7661,10778v57,20,71,33,124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sBHQIWDAEgAGgMAAAAAADAAAAAAAAARljPVIrml8VPjwb4utLhmyIDI2QGPoBEyJIAAEgRRPet&#10;mgJFGhsCOeUARhobAjnlAFcNAAAABQM4C2UZIDIJAP7/AwHA/h9FMwkA/v8DAQD+f0U4CAD+HwD+&#10;tis2FX8JQUA2dis/AAAAOQAAALoKRhCE/ASB+AkEMhHNnzZcWMCH81hHmsJnE5nk9nkBnc6naeT1&#10;PYfkpuRfr0Vp84gktjFZisel8Oz3wFIKABEgEMVSdO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1" style="position:absolute;margin-left:180.8pt;margin-top:.95pt;width:95.6pt;height:48.45pt;z-index:251857920" coordorigin="7378,10839" coordsize="3373,1710" path="m9368,10839v,40,-1,56,43,61c9490,10909,9575,10900,9655,10900em7541,11551v-63,,-43,9,-61,61c7453,11687,7424,11759,7399,11836v-25,76,-21,144,-21,223c7378,12113,7389,12161,7420,12202v20,26,30,20,60,20em7661,11958v-27,-42,-15,-47,21,-82c7711,11847,7749,11812,7764,11775v23,-58,-3,-20,-21,20c7723,11841,7706,11887,7703,11937v-4,65,4,111,22,163c7725,12107,7725,12114,7725,12121v-32,-8,-46,-21,-82,-21c7621,12100,7572,12106,7562,12121v,7,,13,,20c7597,12167,7614,12161,7661,12161v45,,69,-13,103,-20c7778,12141,7792,12141,7806,12141em7948,12141v21,26,36,68,39,102c7993,12300,7981,12333,7969,12385v-8,34,-9,33,-42,41em8068,12019v,-47,8,-64,21,-102c8097,11895,8118,11880,8150,11876v43,-5,59,49,42,82c8172,11998,8162,12040,8132,12080v-24,32,-60,63,-64,102c8068,12189,8068,12195,8068,12202v41,,71,-14,103,-20c8215,12173,8233,12153,8270,12141v24,,33,-2,43,-20em8270,11572v36,-26,58,-25,85,20c8398,11662,8426,11714,8454,11795v34,97,61,183,64,285c8521,12180,8508,12269,8497,12365v,56,2,71,-21,101em8638,12059v49,,82,-8,121,-20c8820,12021,8893,12048,8943,12059v37,8,91,8,100,-20c9007,12039,8996,12023,8964,12019v-34,-4,-23,-31,-42,-41c8895,11964,8924,11996,8943,11998v39,5,48,9,81,21c9049,12028,9076,12019,9085,12039v,7,,13,,20c9064,12081,9031,12129,9003,12141v-30,13,-21,21,-21,61em9290,12059v-7,,-14,,-21,c9280,12081,9314,12054,9329,12019v,-24,2,-33,21,-41c9348,11984,9308,12023,9329,12039v16,12,73,-14,82,-20c9441,11998,9447,11987,9471,11978v-27,10,-27,19,-42,41c9408,12048,9393,12083,9389,12121v-4,33,-13,103,22,122c9440,12259,9494,12240,9513,12222v26,-25,50,-32,79,-61c9619,12134,9613,12117,9613,12080v-33,8,-57,23,-61,61c9548,12174,9540,12246,9573,12263v26,13,49,20,82,20c9720,12283,9705,12244,9754,12222v21,,29,1,22,-20c9774,12208,9733,12247,9754,12263v30,22,22,19,22,-20em9715,11998v67,,135,,202,em9815,12019v,95,,190,,285em10243,12202v-7,,-14,,-21,c10358,12202,10493,12202,10629,12202v-35,,-33,-2,-60,20c10569,12202,10569,12195,10569,12182em10448,12059v,-20,,-27,,-40c10448,12155,10448,12290,10448,12426em10548,11958v-15,-20,-30,-55,-40,-61c10496,11889,10440,11878,10427,11876v-30,-3,-60,7,-81,21c10313,11919,10294,11928,10264,11958v-32,31,-58,63,-81,101c10147,12121,10156,12136,10140,12202v-13,52,-18,87,-18,142c10122,12381,10133,12443,10162,12466v58,46,96,42,162,61c10383,12544,10462,12564,10527,12548v43,-10,129,-26,162,-61c10717,12458,10741,12404,10750,12365v15,-69,24,-295,-18,-346c10689,11967,10654,11941,10587,11937v-63,-4,-109,7,-160,21c10420,11958,10413,11958,10406,1195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2" style="position:absolute;margin-left:309.3pt;margin-top:3.25pt;width:93.9pt;height:53.65pt;z-index:251858944" coordorigin="11911,10921" coordsize="3313,1892" path="m12216,10921v,45,2,58,21,101c12273,11103,12314,11168,12357,11245v54,95,111,190,163,286c12553,11599,12559,11613,12581,11653em14125,11002v-49,,-81,,-121,20c13950,11049,13872,11081,13820,11124v-102,84,-206,174,-304,264c13368,11524,13234,11677,13087,11815em12134,11897v-66,,-35,23,-81,61c11985,12015,11958,12091,11929,12182v-24,74,-34,185,-18,264c11923,12504,11974,12572,12032,12588v41,11,98,,141,em12216,12283v-30,-21,-33,-14,-43,-40c12209,12217,12230,12206,12276,12202v30,-2,86,-13,103,20c12396,12255,12361,12306,12336,12324v-51,37,-80,75,-120,122c12187,12480,12173,12481,12173,12527v80,,156,,224,-20c12404,12507,12411,12507,12418,12507em12499,12487v,37,-17,48,-21,81c12474,12606,12469,12637,12460,12670v,20,,27,,40em12683,12426v,-50,6,-62,18,-102c12710,12293,12733,12272,12743,12243v14,-42,33,-45,22,-41c12729,12215,12743,12261,12743,12304v,57,12,98,22,142c12770,12467,12799,12504,12786,12527v-18,32,-55,21,-85,21c12693,12548,12604,12566,12602,12568v-11,11,-15,23,-21,40c12661,12608,12729,12605,12804,12588v31,-7,37,-15,60,-40em12786,11978v34,,77,-11,99,20c12928,12059,12978,12124,12988,12202v15,120,11,270,-21,386c12946,12666,12889,12707,12846,12771v-7,14,-14,27,-21,41em13211,12385v44,,58,-10,100,-20c13348,12357,13396,12365,13434,12365em13335,12283v19,5,61,11,78,21c13454,12327,13497,12325,13537,12344v36,17,39,24,39,61c13539,12405,13528,12422,13494,12426v-27,3,-34,14,-60,20c13434,12482,13433,12478,13455,12507em13678,12385v11,-34,18,-22,43,-41c13750,12322,13773,12305,13799,12283v-20,8,-36,17,-39,41c13757,12343,13760,12365,13760,12385v48,,77,-10,99,-20c13885,12353,13892,12353,13902,12324v-45,,-49,9,-82,41c13780,12405,13782,12423,13760,12466v-19,37,-21,58,-21,102c13739,12592,13773,12605,13799,12608v32,4,78,-6,103,-20c13928,12573,13954,12533,13962,12507v,-7,,-13,,-20c13922,12487,13918,12500,13902,12507v-7,,-14,,-21,em13799,12263v,38,-16,65,-18,102c13777,12432,13775,12484,13760,12548v-9,36,,84,,122em14022,12344v,42,-12,68,-18,102c13997,12484,13986,12532,13983,12568v-2,35,2,71,21,81c14029,12663,14089,12641,14107,12629v22,-15,53,-59,60,-81c14176,12520,14167,12476,14167,12446v-44,,-65,-7,-84,20c14068,12488,14022,12514,14043,12548v16,26,54,57,82,60c14171,12613,14190,12600,14227,12588v42,-14,40,-31,61,-61c14309,12496,14309,12504,14309,12466v-26,34,-30,55,21,61c14361,12531,14374,12520,14390,12507v53,-42,14,-29,,c14377,12534,14369,12555,14369,12588em14716,12446v122,,243,,365,em15081,12243v-38,-64,-42,-60,-103,-82c14925,12142,14873,12124,14816,12121v-51,-3,-122,29,-163,61c14588,12233,14561,12290,14532,12365v-29,76,-32,149,,223c14558,12649,14620,12696,14674,12731v56,36,141,20,205,20c14964,12751,14995,12712,15060,12670v75,-49,110,-120,142,-204c15220,12418,15244,12316,15223,12263v-13,-33,-90,-76,-121,-81c15038,12171,15017,12183,14957,121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" annotation="t"/>
          </v:shape>
        </w:pict>
      </w: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AF7A2D" w:rsidP="00A73607">
      <w:pPr>
        <w:spacing w:after="0" w:line="240" w:lineRule="auto"/>
        <w:rPr>
          <w:rFonts w:ascii="Consolas" w:hAnsi="Consolas" w:cs="Consolas"/>
          <w:noProof/>
        </w:rPr>
      </w:pP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8" style="position:absolute;margin-left:1.05pt;margin-top:5.05pt;width:36.9pt;height:98.05pt;z-index:251865088" coordorigin="1038,13255" coordsize="1301,3459" path="m1587,15980v-8,-22,-17,-37,-43,-40c1518,15937,1477,15932,1463,15960v-11,20,-32,58,-39,81c1405,16105,1429,16185,1442,16245v8,35,26,58,63,62c1538,16311,1572,16297,1587,16265v18,-37,36,-82,39,-122c1630,16097,1626,16048,1626,16001v,62,-5,112,21,163c1671,16212,1668,16227,1707,16265v7,7,14,14,21,21em1828,16245v-40,,26,-18,42,-20c1896,16222,1906,16211,1930,16204v,39,-9,50,-18,82c1903,16316,1895,16323,1870,16347v55,,93,7,121,21c2012,16368,2019,16368,2012,16388v-19,25,-48,36,-61,61c1937,16476,1946,16480,1912,16489em2154,16286v24,-24,53,-52,63,-82c2217,16182,2219,16173,2235,16164v,68,2,125,21,183c2267,16380,2262,16445,2235,16449v-32,4,-6,10,-39,20c2242,16469,2260,16462,2298,16449v19,,27,,40,em1140,13255v-10,31,-18,38,-21,61c1111,13375,1103,13445,1098,13500v-27,283,11,573,-21,854c1063,14475,1070,14601,1056,14720v-60,519,23,1074,-18,1587c1029,16415,1038,16653,1038,16692v,-7,,-13,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5" style="position:absolute;margin-left:52.25pt;margin-top:3.65pt;width:15.1pt;height:17.35pt;z-index:251862016" coordorigin="2844,13662" coordsize="532,611" path="m3152,13764v,-47,-10,-61,-21,-82c3123,13667,3101,13645,3070,13662v-20,11,-89,66,-102,81c2921,13798,2895,13860,2865,13926v-15,33,-41,105,-21,143c2868,14115,2917,14093,2947,14089v68,-8,104,-64,142,-122c3122,13917,3131,13876,3152,13825v13,-31,35,-28,,-41c3142,13821,3131,13842,3131,13886v,66,-15,145,21,203c3168,14108,3174,14113,3170,14130em3273,14211v,-29,6,-60,21,-81c3302,14119,3352,14050,3354,14049v7,,14,,21,c3367,14081,3354,14093,3354,14130v,47,,95,,1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26" style="position:absolute;margin-left:16.65pt;margin-top:1.95pt;width:14.35pt;height:18.45pt;z-index:251863040" coordorigin="1587,13601" coordsize="507,652" path="m1891,13682v-27,-25,-56,-44,-81,-61c1791,13608,1756,13586,1728,13601v-29,15,-62,30,-81,61c1617,13710,1595,13770,1587,13825v-9,64,3,128,18,182c1616,14047,1624,14048,1665,14048v42,,75,-63,84,-101c1760,13898,1768,13826,1789,13783v14,-29,36,-45,39,-80c1828,13682,1828,13675,1828,13703v,45,18,76,21,122c1852,13884,1867,13931,1870,13987v3,48,22,76,42,122em1991,14109v8,-33,31,-51,42,-82c2043,13997,2047,13976,2072,13967v,38,-16,65,-18,101c2051,14123,2060,14164,2072,14210v9,35,10,8,21,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0" style="position:absolute;margin-left:89.7pt;margin-top:5.95pt;width:28.25pt;height:89.4pt;z-index:251867136" coordorigin="4165,13743" coordsize="997,3154" path="m4431,16082v,-19,-5,-73,-18,-81c4389,15987,4360,15980,4328,15980v-34,,-76,13,-99,41c4206,16048,4176,16130,4165,16164v-9,27,-9,87,21,101c4202,16272,4246,16299,4268,16286v26,-15,64,-75,81,-102c4366,16158,4386,16110,4389,16082v,-20,,-27,,-41c4389,16118,4388,16183,4413,16245v,23,2,31,18,41em4491,16286v-39,,26,-19,42,-21c4552,16265,4560,16265,4573,16265v,41,4,51,-22,82c4530,16372,4532,16383,4512,16408v41,,83,,124,c4606,16437,4599,16462,4573,16489v-19,19,-55,29,-61,41c4512,16550,4512,16557,4533,16550em4714,16347v-10,-34,-8,-8,-18,-40c4732,16297,4742,16260,4775,16245v7,,14,,21,c4796,16287,4786,16293,4775,16326v-10,29,-18,49,-18,82c4791,16408,4825,16408,4859,16408v,30,-6,59,-21,81c4819,16516,4795,16544,4775,16550em5143,13743v,345,-16,697,18,1038c5182,14993,5163,15223,5143,15431v-37,389,12,796,-21,1180c5117,16673,5106,16737,5100,16794v-5,49,-10,88,,81c5138,16847,5108,16848,5122,1681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0" style="position:absolute;margin-left:88.6pt;margin-top:4.25pt;width:19.6pt;height:20.2pt;z-index:251877376" coordorigin="4126,13682" coordsize="692,713" path="m4349,13743v,-34,-5,-49,-39,-61c4272,13669,4256,13694,4229,13703v-16,5,-52,35,-64,61c4152,13793,4134,13854,4126,13886v-7,25,3,88,21,101c4166,13987,4172,13988,4165,14008v35,-7,99,-32,124,-61c4318,13913,4356,13847,4370,13804v10,-30,19,-46,19,-81c4369,13758,4370,13783,4370,13825v,46,16,62,19,101c4393,13979,4419,13995,4431,14049v,7,,13,,20em4491,14110v7,,14,,21,c4520,14077,4548,14064,4551,14028v,-7,,-13,,-20c4584,14018,4573,14031,4573,14069v,68,,135,,203em4654,14150v,-21,7,-72,21,-81c4687,14061,4734,14028,4735,14028v7,,15,,22,c4757,14076,4749,14091,4735,14130v-10,26,-14,55,-21,81c4748,14211,4783,14211,4817,14211v,47,-8,64,-21,102c4787,14339,4766,14381,4735,14394v-7,,-14,,-21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8" style="position:absolute;margin-left:34.5pt;margin-top:.65pt;width:2.85pt;height:8.65pt;z-index:251875328" coordorigin="2217,14008" coordsize="100,306" path="m2277,14130v-28,-20,-26,-20,-60,-20c2224,14076,2246,14058,2256,14028v,-20,,-27,21,-20c2277,14089,2274,14163,2298,14232v8,24,14,53,18,61c2316,14300,2316,14306,2316,1431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9" style="position:absolute;margin-left:72.45pt;margin-top:.65pt;width:5.85pt;height:9.8pt;z-index:251876352" coordorigin="3556,14008" coordsize="206,347" path="m3577,14130v-18,-6,-38,-32,-21,-61c3566,14052,3592,14011,3598,14008v6,,12,,18,c3616,14087,3615,14157,3598,14232v-4,18,-12,65,-21,81c3558,14331,3551,14335,3556,14354v20,-5,63,-11,82,-21c3672,14315,3678,14313,3719,14313v21,,28,,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" annotation="t"/>
          </v:shape>
        </w:pict>
      </w:r>
    </w:p>
    <w:p w:rsidR="00AF7A2D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1" style="position:absolute;margin-left:12pt;margin-top:9.65pt;width:22.5pt;height:16.15pt;z-index:251878400" coordorigin="1424,14781" coordsize="794,570" path="m1626,14821v-28,-21,-34,-37,-61,-40c1534,14777,1498,14789,1484,14821v-18,39,-39,80,-42,123c1438,15001,1428,15012,1442,15066v9,33,25,57,63,60c1568,15131,1591,15086,1626,15045v37,-43,39,-67,39,-122c1665,14896,1665,14869,1665,14842v-15,28,-32,85,-18,122c1658,14994,1688,15058,1707,15086v20,29,57,56,82,81em1828,15106v9,-34,25,-57,63,-61c1911,15045,1917,15045,1930,15045v,53,12,116,-18,163c1893,15237,1874,15274,1870,15309v,21,,27,,41c1915,15350,1918,15340,1951,15309v23,-22,36,-22,61,-40em2114,15208v7,-29,19,-58,40,-82c2181,15095,2164,15076,2196,15066v-10,37,-21,56,-21,101c2175,15211,2205,15235,2217,15269v,7,,13,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2" style="position:absolute;margin-left:48.25pt;margin-top:10.2pt;width:22pt;height:15.6pt;z-index:251879424" coordorigin="2703,14801" coordsize="776,550" path="m2887,14862v-11,-31,-21,-23,-43,-41c2803,14788,2801,14807,2766,14842v-24,25,-55,86,-63,122c2694,15003,2689,15117,2724,15147v10,8,62,30,81,20c2848,15144,2885,15086,2908,15045v16,-29,36,-70,39,-101c2947,14937,2947,14930,2947,14923v-23,36,-18,56,-18,102c2929,15060,2923,15079,2947,15106v21,20,28,27,42,41em3070,15106v-44,,25,-15,40,-20c3131,15086,3138,15086,3152,15086v,51,-8,74,-21,122c3122,15242,3106,15282,3089,15309v-17,19,-23,23,-19,41c3098,15350,3132,15344,3152,15330v6,-7,12,-14,18,-21em3273,15167v2,-6,19,-80,21,-81c3314,15071,3320,15066,3354,15066v30,,54,28,39,60c3377,15158,3373,15201,3354,15228v-20,28,-36,67,-39,102c3315,15337,3315,15343,3315,15350v39,,47,-10,78,-20c3423,15320,3446,15306,3478,15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3" style="position:absolute;margin-left:86.3pt;margin-top:11.35pt;width:21.9pt;height:15pt;z-index:251880448" coordorigin="4045,14842" coordsize="773,529" path="m4250,14903v-5,-21,-33,-57,-42,-61c4173,14826,4157,14849,4147,14862v-27,35,-70,54,-81,102c4055,15012,4045,15055,4045,15106v,23,34,38,60,41c4141,15151,4189,15093,4208,15066v27,-40,25,-67,42,-102c4256,14957,4262,14951,4268,14944v-31,11,-35,40,-39,81c4225,15069,4224,15094,4250,15126v19,24,50,34,78,41em4370,15126v-43,-21,22,-26,43,-40c4442,15067,4436,15066,4473,15066v,49,-9,81,-21,121c4442,15219,4416,15235,4413,15269v,7,,13,,20c4446,15280,4463,15264,4491,15248v33,-16,38,-23,60,-20em4654,15106v,-34,6,-64,42,-81c4715,15025,4722,15025,4735,15025v,34,,67,,101c4704,15136,4714,15150,4714,15187v34,,69,,103,c4817,15229,4825,15258,4796,15289v-23,24,-25,66,-61,81c4728,15370,4721,15370,4714,1537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1" style="position:absolute;margin-left:274.65pt;margin-top:4.45pt;width:4.15pt;height:13.85pt;z-index:251898880" coordorigin="10689,14598" coordsize="146,489" path="m10711,14699v-11,42,-22,50,-22,102c10689,14832,10696,14860,10711,14882v13,19,58,34,81,21c10814,14891,10832,14843,10834,14821v4,-38,-3,-57,-42,-61c10771,14760,10764,14760,10750,14760em10834,14598v-39,37,-60,47,-63,101c10767,14768,10739,14832,10732,14903v-6,63,-16,120,-21,18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5" style="position:absolute;margin-left:449.25pt;margin-top:4.45pt;width:7.55pt;height:8.1pt;z-index:251902976" coordorigin="16849,14598" coordsize="266,285" path="m16849,14760v17,-21,49,-55,60,-81c16921,14651,16930,14632,16930,14598v24,11,,18,,61c16930,14724,16933,14785,16951,14821v,7,,14,,21c16913,14842,16903,14858,16870,14862v-21,,-28,,-21,20c16927,14882,17052,14906,17114,1486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2" style="position:absolute;margin-left:140.4pt;margin-top:11.95pt;width:23.15pt;height:28.85pt;z-index:251910144" coordorigin="5954,14862" coordsize="815,1018" path="m6138,15248v51,,494,7,489,21c6620,15269,6612,15269,6605,15269em6403,14964v-13,37,-21,19,-21,81c6382,15150,6374,15251,6361,15350v-12,92,-6,207,21,285c6382,15655,6382,15662,6403,15655em6464,15025v-29,-49,-46,-54,-82,-81c6353,14922,6299,14912,6259,14923v-36,10,-67,24,-100,41c6091,14999,6101,15029,6057,15086v-59,76,-54,133,-82,223c5951,15389,5939,15490,5954,15574v11,58,43,155,81,203c6073,15826,6158,15869,6219,15879v80,13,170,2,245,-21c6528,15839,6623,15789,6666,15737v49,-60,65,-110,81,-183c6771,15442,6764,15342,6747,15228v-14,-95,-41,-198,-81,-284c6642,14891,6600,14864,6545,14862v-80,-4,-133,6,-205,41c6275,14934,6236,14986,6198,15045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31" style="position:absolute;margin-left:128.4pt;margin-top:9.45pt;width:10.35pt;height:5.8pt;z-index:251868160" coordorigin="5529,15228" coordsize="366,204" path="m5547,15228v88,,177,,265,em5547,15431v-48,,34,,42,c5657,15431,5709,15425,5773,15411v35,-8,63,-20,100,-20c5880,15391,5887,15391,5894,1539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2" style="position:absolute;margin-left:168.7pt;margin-top:3.7pt;width:27.7pt;height:24.8pt;z-index:251869184" coordorigin="6952,15025" coordsize="976,875" path="m7257,15167v,-42,-9,-47,-21,-81c7226,15058,7207,15035,7176,15025v-34,-11,-79,-1,-103,20c7026,15086,7034,15133,7013,15187v-30,78,-27,124,-43,204c6960,15440,6940,15484,6970,15533v12,19,60,33,82,21c7107,15523,7125,15486,7154,15431v24,-45,64,-98,82,-142c7251,15254,7217,15261,7257,15248v,92,3,183,18,265c7283,15558,7289,15570,7296,15615em7399,15676v29,-29,35,-54,60,-82c7480,15571,7495,15544,7498,15513v3,-34,,27,,61c7498,15643,7501,15699,7519,15757v,23,3,33,22,41em7622,15757v,-47,15,-44,39,-81c7683,15642,7707,15604,7725,15574v6,-7,12,-13,18,-20c7743,15651,7735,15754,7764,15838v12,35,-5,27,21,61em7866,15309v3,-12,40,-44,61,-20c7927,15296,7927,15302,7927,15309v-8,23,-16,38,-43,41c7852,15354,7878,15360,7845,15370v-26,-33,-30,-55,21,-61c7885,15309,7892,15309,7905,1530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3" style="position:absolute;margin-left:204.95pt;margin-top:4.85pt;width:36.4pt;height:23.1pt;z-index:251870208" coordorigin="8231,15066" coordsize="1283,814" path="m8497,15187v,-51,-8,-77,-21,-101c8462,15059,8454,15066,8415,15066v-24,,-56,32,-60,40c8345,15129,8321,15132,8313,15147v-12,22,-5,59,-21,81c8261,15271,8269,15319,8252,15370v-16,47,-42,132,-21,184c8242,15582,8287,15612,8313,15615v31,3,62,6,81,-21c8417,15561,8447,15505,8454,15472v15,-72,-1,-140,22,-203c8481,15254,8476,15224,8476,15208v,-56,,30,,40c8476,15305,8497,15351,8497,15411v,44,17,65,21,102c8521,15538,8531,15550,8536,15574em8741,15615v-7,,-14,,-21,c8730,15585,8738,15590,8759,15574v31,-23,43,-20,81,-20c8885,15554,8940,15575,8922,15635v-8,28,-64,97,-82,122c8820,15784,8773,15808,8759,15838v,20,,27,,41c8812,15879,8839,15872,8883,15858v14,-5,90,-13,99,-20c8982,15831,8982,15825,8982,15818em9187,15655v9,-29,31,-23,40,-40c9239,15593,9239,15578,9269,15574v7,,14,,21,c9290,15627,9284,15653,9269,15696v-11,31,-18,56,-42,81c9206,15800,9190,15827,9187,15858v,20,-1,27,18,21c9227,15872,9244,15871,9269,15858v30,-16,53,-20,81,-40em9453,15289v7,-23,12,-38,39,-41c9499,15248,9506,15248,9513,15248v,33,13,57,-21,61c9464,15312,9435,15306,9453,15269v18,-21,25,-29,39,-41c9502,15231,9538,15270,9513,15289v-21,,-28,,-4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4" style="position:absolute;margin-left:251.65pt;margin-top:5.45pt;width:31.05pt;height:24.2pt;z-index:251871232" coordorigin="9878,15086" coordsize="1096,855" path="m10140,15187v21,,29,1,22,-20c10154,15145,10145,15132,10122,15106v-9,-10,-66,-39,-81,-20c10029,15101,9985,15112,9978,15126v-16,31,-13,22,-40,41c9909,15188,9913,15209,9899,15228v-24,31,-21,41,-21,81c9878,15361,9885,15388,9899,15431v3,7,33,58,39,62c9967,15511,10043,15490,10062,15472v33,-31,48,-69,78,-102c10165,15343,10191,15303,10201,15269v11,-38,11,-32,21,-61c10190,15218,10201,15232,10201,15269v,63,6,104,21,162c10230,15463,10240,15501,10243,15533v4,38,-4,30,21,61em10427,15574v,-28,7,-9,-21,em10406,15615v42,-14,-3,-37,42,-61c10474,15541,10466,15533,10508,15533v6,,13,,19,c10527,15580,10544,15560,10548,15594v4,32,-32,73,-40,102c10506,15703,10474,15751,10466,15757v-6,,-12,,-18,c10479,15749,10492,15737,10527,15737v33,,52,32,60,61c10599,15838,10588,15904,10569,15919v-31,24,-42,21,-82,21c10452,15940,10456,15949,10448,15919em10792,15533v-21,,-28,,-21,-20c10807,15513,10821,15501,10852,15493v,49,-6,80,-18,122c10824,15650,10800,15668,10771,15696v31,-7,46,-20,81,-20c10903,15676,10893,15698,10934,15716v23,10,36,26,39,61c10977,15814,10936,15834,10913,15858v-16,17,-57,76,-79,82c10814,15946,10773,15940,10750,159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5" style="position:absolute;margin-left:323.65pt;margin-top:7.15pt;width:31.75pt;height:17.35pt;z-index:251872256" coordorigin="12418,15147" coordsize="1120,611" path="m12722,15208v,-27,-6,-53,-21,-61c12667,15129,12561,15146,12538,15167v-30,27,-40,28,-60,61c12456,15264,12426,15307,12418,15350v-7,36,-13,142,21,163c12465,15529,12519,15502,12538,15493v59,-28,100,-76,145,-123c12721,15331,12738,15267,12765,15228v7,-7,14,-13,21,-20c12746,15221,12758,15247,12743,15289v-19,53,-21,85,-21,142c12722,15484,12730,15511,12743,15554v,23,2,32,22,40em12825,15615v15,29,32,-14,60,-41c12913,15547,12953,15507,12967,15472v,-20,,-27,21,-20c12988,15496,12971,15509,12967,15554v-4,45,-17,80,-21,122c12945,15686,12973,15759,12988,15757v7,-7,14,-13,21,-20em13130,15615v9,-27,18,-32,42,-61c13196,15525,13216,15502,13250,15493v-21,40,-35,76,-39,122c13207,15658,13197,15746,13232,15757em13494,15228v21,26,40,37,43,61c13537,15309,13537,15316,13537,15330v-31,,-86,13,-103,-21c13417,15274,13448,15255,13473,15248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6" style="position:absolute;margin-left:369.1pt;margin-top:7.75pt;width:36.4pt;height:19.05pt;z-index:251873280" coordorigin="14022,15167" coordsize="1283,672" path="m14267,15289v32,-10,21,-24,21,-61c14288,15210,14247,15194,14227,15187v-45,-16,-86,12,-102,21c14101,15222,14099,15225,14083,15248v-19,27,-55,73,-61,102c14008,15414,14027,15501,14043,15533v7,15,33,39,64,21c14136,15537,14159,15520,14185,15493v32,-33,52,-69,82,-102c14301,15353,14288,15310,14309,15269v17,-33,21,-139,21,-102c14330,15174,14330,15180,14330,15187v-22,36,-34,98,-42,143c14277,15396,14298,15460,14309,15513v9,43,30,61,39,81c14348,15601,14348,15608,14348,15615em14451,15554v25,-20,70,-37,102,-41c14572,15513,14579,15513,14592,15513v,47,5,80,-21,122c14553,15664,14518,15692,14493,15716v-24,22,-39,49,-42,82c14451,15805,14451,15811,14451,15818v29,,79,-8,102,-20c14586,15780,14618,15771,14653,15757v34,-16,40,-23,63,-20em14855,15493v-35,,-29,8,-39,-21c14856,15472,14866,15462,14897,15452v21,-7,58,,81,c14978,15484,14971,15509,14957,15533v-18,30,-49,50,-60,82c14897,15635,14897,15642,14897,15655v43,,47,10,81,21c15010,15686,15041,15674,15060,15716v16,36,-7,51,-21,61c15007,15801,14999,15833,14957,15838v-33,4,-33,-17,-39,-40em15265,15289v10,4,37,36,39,41c15310,15341,15304,15378,15304,15391v-34,,-77,15,-81,-21c15216,15310,15230,15345,15241,15350v8,,16,,24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37" style="position:absolute;margin-left:414.1pt;margin-top:7.75pt;width:28.25pt;height:18.45pt;z-index:251874304" coordorigin="15609,15167" coordsize="996,652" path="m15853,15269v,-31,13,-85,-21,-102c15805,15154,15769,15171,15751,15187v-34,30,-31,28,-61,61c15661,15280,15635,15312,15627,15350v-4,20,-29,80,-18,102c15632,15499,15633,15493,15690,15493v44,,67,-10,100,-41c15813,15431,15861,15378,15874,15350v10,-22,14,-56,18,-81c15868,15278,15856,15313,15853,15350v-3,45,-41,93,-21,143c15840,15512,15878,15558,15892,15574v19,18,24,25,43,20em15974,15513v-7,-7,-14,-13,-21,-20c15964,15523,15979,15513,16016,15513v33,,67,,100,c16116,15549,16121,15566,16097,15594v-19,22,-56,28,-63,41c16034,15642,16034,15648,16034,15655v32,24,42,21,82,21c16160,15676,16158,15702,16158,15737v,31,-31,45,-42,61c16093,15831,16065,15825,16055,15798em16360,15615v8,-33,36,-48,42,-61c16412,15534,16435,15525,16441,15513v14,-27,22,-20,61,-20c16502,15548,16498,15588,16484,15635v-8,26,-3,52,-22,61c16434,15709,16442,15745,16420,15757v-24,13,-18,6,-18,41c16469,15798,16537,15798,16604,157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3" style="position:absolute;margin-left:296pt;margin-top:6pt;width:21.95pt;height:21.95pt;z-index:251911168" coordorigin="11443,15106" coordsize="774,774" path="m11727,15472v7,,14,,21,c11757,15441,11772,15452,11808,15452v116,,421,,305,em12092,15228v-28,-23,-52,-32,-81,-61c11975,15131,11970,15140,11929,15126v-39,-14,-76,-32,-121,-20c11772,15116,11736,15123,11706,15147v-34,27,-68,53,-100,81c11571,15259,11555,15296,11525,15330v-34,39,-54,92,-63,142c11452,15529,11430,15595,11443,15655v12,54,37,108,82,143c11566,15830,11655,15871,11706,15879v82,13,278,26,347,-21c12086,15836,12182,15776,12195,15737v17,-50,21,-108,21,-163c12216,15475,12174,15431,12134,15350v-35,-70,-69,-102,-142,-142c11943,15181,11902,15187,11848,15187v-44,,-42,9,-61,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6" style="position:absolute;margin-left:313.3pt;margin-top:1.75pt;width:142.3pt;height:33.45pt;z-index:251904000" coordorigin="12053,15411" coordsize="5020,1181" path="m17051,16591v7,,14,,21,em12053,15431v,-39,14,-19,21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29" style="position:absolute;margin-left:54.1pt;margin-top:3.85pt;width:23pt;height:15.6pt;z-index:251866112" coordorigin="2908,15940" coordsize="812,550" path="m3110,16001v-5,-20,-31,-57,-40,-61c3042,15926,3007,15944,2989,15960v-42,38,-32,79,-60,122c2903,16122,2908,16153,2908,16204v,31,4,54,39,61c3002,16277,3024,16224,3049,16184v24,-40,40,-58,40,-102c3089,16075,3089,16069,3089,16062v18,9,,33,,81c3089,16173,3095,16203,3110,16225v21,20,28,27,42,40em3212,16245v36,,49,-17,82,-20c3301,16225,3308,16225,3315,16225v,38,6,54,-21,82c3275,16324,3268,16328,3273,16347v40,,80,,120,c3393,16372,3403,16414,3375,16428v-20,10,-36,25,-60,41c3296,16487,3292,16494,3273,16489em3478,16286v-21,,-28,,-21,-21c3459,16260,3491,16208,3496,16204v6,-4,69,-34,81,-20c3586,16195,3609,16245,3598,16265v-24,42,-23,81,-42,123c3538,16427,3517,16421,3517,16469v,7,,13,,20c3560,16489,3574,16479,3616,16469v36,-9,64,-32,103,-4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4" style="position:absolute;margin-left:436.6pt;margin-top:2.7pt;width:39.2pt;height:19.05pt;z-index:251901952" coordorigin="16402,15899" coordsize="1383,672" path="m16849,16489v9,-27,34,-24,42,-40c16901,16429,16924,16420,16930,16408v17,-32,,15,,41c16947,16436,16987,16415,16990,16408v20,-37,-17,14,-21,20c16948,16458,16951,16472,16951,16509v,21,,27,,41em17132,16469v,-54,,31,,40c17132,16516,17132,16523,17132,16530v43,,70,7,103,-21c17261,16487,17256,16480,17256,16449v-13,3,-77,36,-43,60c17228,16520,17248,16557,17277,16570v6,,12,,18,em17440,16265v-11,-31,-21,-16,-21,-61c17419,16170,17448,16146,17479,16143v35,-4,14,-20,60,-20c17559,16123,17580,16123,17600,16123v,54,-6,79,-22,122c17570,16266,17570,16308,17560,16326v-15,26,-41,61,-60,82c17484,16426,17443,16462,17440,16469v-11,25,-38,52,-43,61c17397,16537,17397,16543,17397,16550v32,22,43,20,82,20c17588,16570,17871,16570,17762,16570em16402,15899v63,,110,2,163,20c16580,15924,16609,15919,16625,159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4" style="position:absolute;margin-left:346.15pt;margin-top:3.85pt;width:5.25pt;height:.6pt;z-index:251912192" coordorigin="13211,15940" coordsize="185,21" path="m13211,15960v62,,135,15,184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IBHQIQBAEgAGgMAAAAAADAAAAAAAAARljPVIrml8VPjwb4utLhmyIDI2QGPoBEyJIAAEgRRPet&#10;mgJFGhsCOeUARhobAjnlAFcNAAAABQM4C2UZIDIJAP7/AwHA/h9FMwkA/v8DAQD+f0U4CAD+HwD+&#10;tis2EH8JQUAAAAAAAAAAACh1Kz8AAAA5AAAAAAo1C4T8If34Q/8kceTFhnAAhvVHV6o6wC7Ah+ZU&#10;5jmKRqlweLYVwjh/gRQKP0AiVwFh1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5" style="position:absolute;margin-left:393.95pt;margin-top:4.4pt;width:4.65pt;height:.6pt;z-index:251913216" coordorigin="14897,15960" coordsize="164,21" path="m14897,15960v31,22,42,20,81,20c15008,15980,15031,15966,15060,1596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ABHQIOBAEgAGgMAAAAAADAAAAAAAAARljPVIrml8VPjwb4utLhmyIDI2QGPoBEyJIAAEgRRPet&#10;mgJFGhsCOeUARhobAjnlAFcNAAAABQM4C2UZIDIJAP7/AwHA/h9FMwkA/v8DAQD+f0U4CAD+HwD+&#10;tis2EH8JQUAAAAAAAAAAACh1Kz8AAAA5AAAAAAozCoP+FWT+FWV0TDlzh/VFV6oq06nYnc6Ah+as&#10;5nfBFnpMBjFdxXrECj9AIjUBZXf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8" style="position:absolute;margin-left:300.05pt;margin-top:11.2pt;width:23.65pt;height:28.85pt;z-index:251895808" coordorigin="11585,16652" coordsize="834,1018" path="m11685,17100v-19,,-26,,-39,c11700,17100,11738,17088,11787,17079v67,-12,139,-8,205,-20c12066,17045,12144,17036,12216,17018v49,-12,99,-28,141,-40c12364,16978,12372,16978,12379,16978em12011,16713v34,11,21,39,21,81c12032,16848,12050,16884,12053,16936v10,175,,354,,530em11992,16692v-35,-13,-63,-28,-102,-20c11858,16679,11815,16712,11787,16733v-44,32,-66,63,-102,102c11626,16899,11631,16941,11606,17018v-28,88,-10,135,,224c11615,17320,11623,17414,11667,17485v33,53,72,128,120,164c11834,17685,11916,17669,11971,17669v76,,123,-41,181,-81c12223,17539,12313,17477,12357,17405v37,-62,57,-113,61,-184c12423,17112,12425,17000,12397,16896v-22,-81,-64,-148,-142,-183c12192,16685,12118,16662,12053,16652v-14,,-28,,-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44" style="position:absolute;margin-left:328.85pt;margin-top:4.6pt;width:.65pt;height:.6pt;z-index:251881472" coordorigin="12602,16875" coordsize="22,22" path="m12602,16896v21,,28,,21,-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BHQICAgEgAGgMAAAAAADAAAAAAAAARljPVIrml8VPjwb4utLhmyIDHmQGPoBEyNIAAEgRRRob&#10;AjnlAEYaGwI55QBXDQAAAAUDOAtlGSAyCQD+/wMBwP4fRTMJAP7/AwEA/n9FOAgA/h8A/rYrNhB/&#10;CUFAAAAAAAAAAAAodSs/AAAAOQAAAAAKOBCD/g9y/g9zdOoAAIb1nqes9UBe3gCH4SzhmbtUZVGI&#10;1iaLx2LXGP1PFeHQCgARIJCGNeH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5" style="position:absolute;margin-left:170.45pt;margin-top:.55pt;width:31.75pt;height:25.4pt;z-index:251882496" coordorigin="7013,16733" coordsize="1120,896" path="m7236,16794v-15,-19,-32,-56,-42,-61c7160,16715,7121,16739,7112,16753v-28,41,-38,57,-60,103c7025,16911,7015,16977,7013,17039v-2,68,9,119,18,182c7038,17266,7042,17296,7094,17302v38,4,70,-18,100,-40c7232,17234,7268,17126,7275,17079v11,-76,21,-145,21,-223c7296,16835,7296,16815,7296,16794v,128,-16,265,21,387c7338,17249,7349,17322,7378,17384v19,35,22,45,42,61em7519,17363v8,-30,30,-53,43,-81c7578,17247,7582,17230,7601,17201v,93,3,184,21,265c7634,17521,7631,17511,7643,17547em7743,17363v,-48,7,-31,42,-61c7814,17277,7823,17278,7845,17262v39,-28,39,-26,60,c7939,17303,7929,17319,7905,17363v-29,53,-48,113,-81,164c7807,17553,7769,17598,7764,17608v,7,,13,,20c7804,17628,7832,17615,7866,17588v37,-30,50,-56,103,-61c8004,17523,7997,17538,8008,17506em8132,17018v-27,,,-2,,41c8132,17079,8132,17086,8132,17100v-44,,-43,3,-43,-41c8089,17038,8090,17032,8111,17039v,20,,41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6" style="position:absolute;margin-left:211.3pt;margin-top:2.85pt;width:65.7pt;height:22pt;z-index:251883520" coordorigin="8454,16814" coordsize="2318,775" path="m8720,16917v2,-7,41,-46,21,-61c8725,16844,8711,16817,8681,16814v-30,-3,-89,-11,-103,21c8564,16867,8539,16884,8518,16917v-32,50,-23,110,-42,162c8463,17114,8435,17179,8454,17221v20,44,64,41,103,41c8598,17262,8654,17199,8681,17160v26,-37,36,-100,39,-142c8721,17001,8720,16891,8720,16936v,63,11,106,21,164c8752,17161,8770,17224,8780,17282v8,45,14,57,21,102em8904,17323v,-21,,-28,-21,-21c8906,17280,8936,17235,8964,17221v34,-16,57,12,60,41c9030,17310,9002,17343,8982,17384v-22,45,-50,101,-78,143c8883,17558,8883,17550,8883,17588v31,,75,-9,99,-21c9015,17550,9043,17531,9085,17527v21,,28,,42,em9248,17384v,-37,5,-41,21,-61c9289,17297,9282,17262,9308,17242v19,-15,43,-18,21,20c9305,17303,9308,17333,9308,17384v,34,-19,144,21,163c9336,17547,9343,17547,9350,17547em9573,17059v28,-22,25,-20,61,-20c9634,17068,9628,17099,9613,17120v-19,28,-51,57,-82,61c9518,17183,9487,17156,9492,17140v12,-37,24,-69,60,-81c9572,17059,9579,17059,9592,17059em9960,17039v,-58,-6,-77,-22,-122c9924,16878,9952,16875,9899,16875v-22,,-74,7,-84,21c9800,16917,9778,16969,9776,16998v-4,53,-41,107,-22,162c9762,17183,9786,17254,9815,17262v67,19,84,-12,123,-41c9988,17184,10003,17150,10041,17100v26,-34,21,-59,21,-102c10062,16991,10062,16985,10062,16978v-27,34,-21,54,-21,101c10041,17137,10039,17174,10062,17221v24,48,21,63,60,102em10201,17262v-51,,-80,1,-18,-20c10208,17233,10239,17224,10264,17221v37,-4,56,3,60,41c10328,17294,10285,17322,10264,17343v-25,24,-34,39,-42,62c10266,17405,10284,17415,10303,17424v20,9,66,22,43,61c10338,17498,10296,17561,10285,17567v-31,16,-31,22,-42,em10527,17282v,-26,7,-54,21,-61c10574,17208,10596,17201,10629,17201v7,,14,,21,c10650,17251,10627,17242,10608,17282v-12,26,-32,51,-39,81c10611,17363,10750,17339,10771,17384v11,23,-12,68,-21,82c10742,17479,10718,17543,10711,17547v-21,,-29,-1,-22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7" style="position:absolute;margin-left:327.65pt;margin-top:1.75pt;width:33.5pt;height:20.15pt;z-index:251884544" coordorigin="12559,16774" coordsize="1181,712" path="m12864,16896v,-35,6,-55,-18,-82c12828,16793,12790,16777,12765,16774v-22,-2,-83,27,-103,40c12629,16836,12588,16899,12581,16936v-9,49,-38,133,-22,184c12570,17158,12582,17198,12623,17201v57,4,101,-45,142,-81c12789,17099,12838,17027,12846,16998v8,-31,2,-96,18,-123c12893,16826,12864,16923,12864,16957v,62,11,106,21,163c12893,17166,12915,17200,12924,17242em13048,17262v38,-9,46,-46,82,-61c13158,17189,13148,17192,13172,17160v-6,25,-11,78,-21,102c13138,17291,13113,17344,13130,17384v14,32,37,71,60,101em13292,17302v-11,-32,-10,-8,-21,-40c13303,17239,13313,17238,13335,17221v30,-22,39,-20,78,-20c13413,17248,13402,17285,13395,17323v-11,58,-41,74,-60,122c13335,17469,13332,17478,13311,17485v51,,80,-6,123,-19c13456,17459,13493,17466,13516,17466em13657,16917v28,-9,24,-35,40,-42c13705,16875,13713,16875,13721,16875v,50,-11,39,-24,61c13681,16964,13678,16957,13636,16957v,-34,6,-65,42,-82c13706,16862,13722,16882,13739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8" style="position:absolute;margin-left:373.75pt;margin-top:0;width:30.65pt;height:23.1pt;z-index:251885568" coordorigin="14185,16713" coordsize="1081,815" path="m14493,16856v,-50,-11,-40,-24,-62c14456,16773,14461,16757,14430,16753v-36,-4,-14,-20,-61,-20c14325,16733,14307,16744,14288,16753v-24,12,-68,29,-82,61c14192,16845,14185,16881,14185,16917v,59,2,60,42,101c14252,17044,14293,17057,14330,17059v39,3,93,-17,121,-41c14487,16988,14516,16954,14532,16917v23,-52,47,-87,60,-143c14596,16756,14592,16731,14592,16713v,66,-10,122,-21,183c14557,16979,14571,17076,14571,17160em14794,17100v8,-23,28,-38,61,-41c14895,17055,14865,17051,14897,17039v,43,-7,65,-18,101c14869,17174,14861,17215,14837,17242v-29,33,-35,71,-61,101c14752,17371,14743,17379,14734,17405v43,,47,-9,82,-21c14843,17375,14889,17384,14918,17384em15102,17282v-7,-7,-14,-13,-21,-20c15103,17233,15129,17236,15141,17221v15,-18,23,-36,61,-40c15222,17181,15228,17181,15241,17181v,46,-6,32,-39,61c15192,17251,15143,17299,15141,17302v,7,,14,,21c15152,17353,15166,17343,15202,17343v24,,56,8,63,20c15265,17370,15265,17377,15265,17384v-8,28,-21,58,-42,82c15201,17491,15182,17520,15162,1752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49" style="position:absolute;margin-left:415.2pt;margin-top:4.6pt;width:1.85pt;height:1.75pt;z-index:251886592" coordorigin="15648,16875" coordsize="64,62" path="m15648,16875v37,,33,-1,63,21c15703,16919,15696,16933,15669,16936v-20,,-27,1,-21,-19c15659,16885,15673,16896,15711,168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0" style="position:absolute;margin-left:425.05pt;margin-top:0;width:24.85pt;height:20.2pt;z-index:251887616" coordorigin="15995,16713" coordsize="876,712" path="m16278,16794v-17,-26,-26,-67,-60,-81c16184,16699,16120,16713,16097,16733v-45,39,-63,79,-81,123c15994,16908,15995,16942,15995,16998v,50,42,58,81,61c16108,17062,16170,17036,16197,17018v41,-28,43,-64,63,-101c16281,16878,16300,16882,16300,16835v-27,41,-22,70,-22,122c16278,17012,16287,17030,16300,17079v,21,,27,,41em16381,17120v-7,-7,-14,-13,-21,-20c16399,17100,16407,17083,16441,17079v38,-4,57,1,61,41c16503,17135,16468,17197,16462,17201v-18,11,-54,28,-60,41c16402,17249,16402,17255,16402,17262v45,,64,8,100,20c16538,17294,16527,17314,16502,17343v-28,33,-53,36,-82,62c16414,17411,16408,17418,16402,17424em16686,17201v21,-36,35,-72,60,-101c16757,17087,16801,17021,16806,17018v21,,28,,21,-20c16807,17024,16804,17054,16788,17079v-27,40,-21,72,-21,122c16767,17248,16775,17264,16788,17302v,21,,27,,41c16758,17343,16729,17348,16707,17363v-40,27,-50,21,,21c16761,17384,16816,17384,16870,173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1" style="position:absolute;margin-left:132.35pt;margin-top:.55pt;width:25.95pt;height:26.6pt;z-index:251909120" coordorigin="5670,16733" coordsize="915,937" path="m6403,17221v,-70,-4,-11,-21,c6364,17233,6345,17261,6340,17221v-5,-42,11,-32,21,-61c6361,17169,6361,17255,6361,17201v,-38,-15,-44,21,-20em5873,17181v-54,,37,3,42,c5936,17168,5971,17145,5996,17140v45,-10,97,-18,142,-20c6196,17117,6240,17100,6301,17100v53,,60,-6,102,-21c6418,17073,6448,17079,6464,17079v-21,,-28,,-21,21em6159,16835v-28,-28,-65,-65,-81,-82c6051,16725,6032,16735,5996,16733v-48,-2,-65,1,-102,20c5839,16781,5822,16803,5794,16856v-27,53,-71,102,-84,162c5696,17080,5678,17158,5670,17221v-11,91,-7,200,22,285c5716,17574,5749,17614,5812,17649v58,32,158,30,223,20c6121,17656,6241,17627,6319,17588v79,-39,110,-81,163,-143c6542,17374,6547,17350,6566,17262v18,-85,30,-176,18,-264c6578,16953,6560,16809,6524,16774v-48,-47,-100,-41,-163,-41c6282,16733,6231,16740,6159,16774v-46,22,-67,47,-102,82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9" style="position:absolute;margin-left:349.65pt;margin-top:12.5pt;width:6.35pt;height:2.35pt;z-index:251896832" coordorigin="13335,17608" coordsize="224,82" path="m13335,17649v41,11,52,40,99,40c13463,17689,13494,17683,13516,17669v23,-14,26,-40,42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0" style="position:absolute;margin-left:400.85pt;margin-top:11.95pt;width:6.35pt;height:2.35pt;z-index:251897856" coordorigin="15141,17588" coordsize="225,82" path="m15141,17628v,-20,,-27,,-40c15141,17635,15149,17628,15181,17649v32,21,64,19,102,c15311,17635,15340,17606,15365,17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3" style="position:absolute;margin-left:445.25pt;margin-top:10.25pt;width:6.95pt;height:2.3pt;z-index:251900928" coordorigin="16707,17527" coordsize="245,82" path="m16728,17527v-7,,-14,,-21,c16715,17549,16724,17562,16746,17588v24,28,47,20,81,20c16857,17608,16914,17621,16930,17588v13,-27,21,-20,21,-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2" style="position:absolute;margin-left:280.5pt;margin-top:6.55pt;width:40.85pt;height:36.35pt;z-index:251899904" coordorigin="10895,17852" coordsize="1442,1282" path="m10895,17893v8,-29,38,-37,78,-41c11009,17848,11026,17844,11036,17872v-8,25,-17,34,-42,61c10964,17965,10967,17989,11015,17994v32,3,28,21,42,41c11089,18079,11068,18072,11057,18096v-20,42,,34,-42,61c10991,18172,10979,18201,10973,18218em11787,18604v,-20,,-27,,em11848,18564v-6,,-12,,-18,c11830,18597,11833,18613,11869,18625v42,14,71,-11,102,-21c12011,18591,12053,18598,12092,18584v51,-18,71,-36,124,-40c12258,18541,12259,18544,12216,18544em11992,18258v,172,2,341,19,509c12017,18824,12027,18876,12032,18929v1,11,26,82,42,62c12074,18971,12074,18964,12074,18950em12092,18258v-24,-44,-46,-65,-81,-101c11979,18123,11974,18119,11929,18116v-41,-2,-68,-5,-99,20c11804,18157,11737,18182,11727,18218v-13,46,-52,97,-60,143c11651,18455,11624,18525,11624,18625v,87,11,164,22,243c11660,18965,11673,18957,11727,19032v48,67,51,50,121,81c11887,19131,11943,19147,11992,19133v65,-18,107,-66,160,-101c12207,18995,12242,18949,12276,18889v36,-63,57,-112,60,-183c12340,18626,12324,18559,12315,18483v-10,-90,-15,-135,-78,-204c12199,18238,12145,18220,12092,18218v-83,-4,-123,29,-181,82c11882,18326,11868,18340,11848,1836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1" style="position:absolute;margin-left:168.1pt;margin-top:10.95pt;width:39.2pt;height:21.9pt;z-index:251888640" coordorigin="6931,18462" coordsize="1383,774" path="m7194,18645v,-56,-4,-111,-18,-142c7159,18465,7158,18462,7112,18462v-32,,-61,-10,-81,21c7005,18522,6962,18578,6952,18625v-16,75,-12,113,,182c6961,18858,6966,18887,7013,18910v54,26,72,17,120,-21c7191,18842,7227,18771,7257,18706v25,-54,34,-125,39,-183c7299,18488,7296,18489,7275,18462v-29,22,-36,72,-39,122c7232,18661,7228,18737,7257,18807v24,59,45,90,100,122c7391,18946,7397,18953,7420,18950em7498,18929v9,-34,26,-51,43,-80c7552,18831,7570,18756,7583,18746v6,,12,,18,c7601,18799,7590,18840,7583,18889v-9,59,7,108,18,163c7608,19086,7627,19127,7643,19154v17,19,21,25,39,20em7743,18929v,-38,-5,-52,21,-80c7786,18825,7836,18781,7866,18767v22,,31,-3,39,-21c7905,18802,7897,18837,7884,18889v-11,42,-39,54,-39,102c7890,18991,8002,18970,8029,19011v23,35,17,88,,122c8016,19158,8001,19193,7987,19215v-16,18,-22,27,-18,em8292,18584v,-20,,-27,21,-20c8305,18587,8297,18601,8270,18604v-12,1,-47,-25,-39,-40c8244,18539,8252,18530,8270,18523v28,9,34,27,43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2" style="position:absolute;margin-left:219.45pt;margin-top:7.45pt;width:67.9pt;height:22.55pt;z-index:251889664" coordorigin="8741,18340" coordsize="2396,794" path="m9024,18503v,-51,-9,-78,-21,-102c8993,18381,8990,18364,8964,18361v-41,-5,-45,12,-60,19c8884,18389,8832,18382,8819,18401v-8,12,-36,34,-39,41c8769,18462,8748,18500,8741,18523v-11,36,-17,226,18,244c8782,18779,8813,18804,8840,18807v40,4,74,5,103,-20c8986,18750,8981,18728,9003,18686v23,-46,54,-90,64,-142c9078,18487,9093,18435,9106,18380v,-20,,-27,,-40c9106,18380,9096,18425,9085,18462v-15,49,-31,110,-18,163c9077,18665,9082,18717,9106,18746v20,20,27,27,39,41em9290,18807v5,-23,15,-69,39,-81c9350,18716,9355,18692,9368,18686v13,-6,46,,61,c9429,18746,9424,18792,9411,18849v-11,47,-45,62,-61,101c9337,18983,9338,19002,9308,19011v8,23,15,38,42,41c9384,19056,9429,19049,9453,19032v30,-21,50,-18,78,-41em9655,18849v,-44,11,-44,21,-62c9686,18768,9709,18757,9715,18746v6,-11,32,-52,61,-40c9825,18727,9783,18779,9776,18807v-12,47,-46,76,-61,122c9705,18960,9694,18975,9694,19011v,7,,14,,21c9733,19032,9742,19014,9776,19011v43,-3,60,-20,102,-20c9885,18991,9892,18991,9899,18991em10080,18625v31,-10,17,-21,60,-21c10135,18626,10111,18660,10101,18665v-24,12,-49,25,-39,c10074,18636,10084,18645,10122,18645em10508,18604v17,-42,19,-58,19,-101c10527,18468,10524,18454,10487,18442v-36,-11,-98,-3,-123,20c10335,18489,10310,18524,10303,18564v-12,66,-9,171,21,223c10345,18824,10363,18844,10406,18849v61,7,73,-46,102,-82c10546,18721,10594,18666,10608,18604v9,-42,52,-91,21,-121c10622,18483,10615,18483,10608,18483v-25,41,-36,90,-39,142c10566,18687,10561,18755,10587,18807v17,34,34,50,42,82em10732,18849v7,-25,26,-38,60,-42c10799,18807,10806,18807,10813,18807v,42,8,72,-21,103c10773,18927,10766,18931,10771,18950v22,,71,5,81,21c10869,18998,10840,19033,10834,19052v-6,21,-33,57,-42,61c10767,19125,10762,19148,10750,19113em11036,18868v,-48,23,-42,40,-81c11087,18762,11104,18729,11118,18706v30,-49,7,57,,81c11102,18841,11097,18869,11097,18929v,44,-1,67,21,10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3" style="position:absolute;margin-left:328.85pt;margin-top:8.05pt;width:23.65pt;height:20.2pt;z-index:251890688" coordorigin="12602,18361" coordsize="833,712" path="m12967,18483v-29,-28,-55,-37,-82,-61c12860,18400,12836,18367,12804,18361v-43,-9,-132,-7,-163,19c12610,18406,12605,18465,12602,18503v-4,48,-6,86,21,122c12639,18646,12695,18672,12722,18665v40,-10,101,-44,124,-81c12864,18555,12896,18512,12906,18483v,-21,,-27,,-41c12865,18452,12853,18484,12846,18523v-10,58,7,109,18,163c12873,18731,12893,18753,12924,18787em12988,18807v26,-8,32,-34,60,-61c13070,18724,13083,18724,13108,18706v-9,33,-33,69,-39,101c13063,18839,13059,18932,13087,18950v7,,14,,21,em13190,18849v,-35,5,-65,42,-82c13255,18757,13288,18733,13311,18726v8,,16,,24,c13328,18750,13306,18786,13292,18807v-25,38,-42,34,-42,82c13311,18889,13373,18889,13434,18889v,43,-9,69,-39,102c13373,19016,13361,19041,13353,1907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5" style="position:absolute;margin-left:373.75pt;margin-top:10.35pt;width:23.15pt;height:16.75pt;z-index:251892736" coordorigin="14185,18442" coordsize="816,591" path="m14469,18523v-5,-36,-3,-77,-39,-81c14387,18437,14371,18452,14330,18462v-67,17,-65,31,-103,82c14209,18567,14174,18632,14185,18665v9,26,58,59,82,61c14316,18729,14355,18698,14390,18665v29,-28,51,-83,61,-121c14455,18527,14451,18501,14451,18483v-35,8,-58,21,-61,61c14386,18611,14398,18664,14408,18726v,37,-3,48,22,61em14553,18767v8,-36,21,-57,61,-61c14640,18703,14669,18706,14695,18706v,47,1,64,-21,101c14650,18848,14621,18891,14592,18929v-17,23,-56,46,-39,82c14577,19060,14625,19019,14653,19011v45,-14,61,-23,102,-40c14762,18971,14769,18971,14776,18971em14879,18889v,-33,4,-42,18,-61c14925,18789,14931,18765,14957,18726v20,-30,16,-32,43,-40c15000,18727,14985,18757,14978,18787v-13,61,-9,176,22,22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56" style="position:absolute;margin-left:412.9pt;margin-top:9.2pt;width:30.65pt;height:19.65pt;z-index:251893760" coordorigin="15567,18401" coordsize="1080,693" path="m15588,18665v-7,,-14,,-21,c15601,18665,15635,18665,15669,18665em16116,18462v-16,-33,-22,-39,-19,-61c16058,18401,16039,18406,16016,18442v-35,56,-72,102,-103,162c15889,18650,15877,18685,15913,18726v33,38,68,19,103,c16067,18699,16107,18674,16137,18625v20,-33,38,-85,42,-122c16179,18483,16179,18476,16179,18462v-41,14,-27,59,-42,102c16111,18638,16125,18654,16137,18726v,42,1,57,21,81em16197,18787v-48,,34,,42,c16272,18787,16306,18787,16339,18787v,49,-22,42,-39,81c16287,18898,16289,18879,16278,18910v11,29,26,19,61,19c16383,18929,16381,18956,16381,18991v,49,-47,39,-81,61c16271,19071,16251,19085,16218,19093em16484,18828v,-23,5,-55,18,-61c16530,18754,16523,18746,16565,18746v42,,43,13,60,21c16640,18775,16664,18796,16646,18828v-23,42,-40,52,-81,82c16540,18928,16516,18981,16502,18991v-21,15,-18,3,-18,41c16540,19032,16602,19044,16646,190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7" style="position:absolute;margin-left:130.65pt;margin-top:11.55pt;width:28.9pt;height:27.65pt;z-index:251905024" coordorigin="5610,18483" coordsize="1018,977" path="m6280,18787v23,-30,18,-50,39,-81c6351,18716,6340,18730,6340,18767v,26,-7,53,-21,61c6289,18845,6301,18780,6301,18767v,-23,1,-31,18,-41c6335,18771,6328,18718,6340,18787em5794,18807v20,,40,,60,c5864,18776,5879,18787,5915,18787v36,,48,-17,81,-20c6036,18763,6044,18758,6078,18746v49,-18,115,-4,163,-20c6294,18708,6386,18726,6443,18726v-43,,-40,-2,-40,41em6159,18726v-28,-19,-45,-47,-63,-61c6085,18656,6038,18627,6035,18625v-26,-16,-52,-11,-81,-21c5920,18593,5914,18586,5873,18584v-45,-2,-47,13,-79,41c5759,18656,5740,18692,5710,18726v-26,30,-66,64,-79,102c5614,18878,5610,18936,5610,18991v,85,32,163,60,244c5694,19305,5750,19374,5812,19418v67,48,146,41,223,41c6154,19459,6227,19402,6319,19337v89,-63,150,-129,205,-224c6557,19056,6615,18955,6627,18889v11,-64,-7,-149,-43,-203c6541,18620,6476,18539,6403,18503v-76,-37,-189,-31,-265,c6054,18537,5980,18604,5915,18665v-46,43,-76,83,-82,142c5833,18828,5833,18835,5833,1884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54" style="position:absolute;margin-left:363.4pt;margin-top:1.55pt;width:1.75pt;height:.6pt;z-index:251891712" coordorigin="13820,18584" coordsize="62,21" path="m13859,18604v-17,-19,-21,-25,-39,-20c13840,18584,13861,18584,13881,1858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BHQIIBAEgAGgMAAAAAADAAAAAAAAARljPVIrml8VPjwb4utLhmyIDHmQGPoBEyNIAAEgRRRob&#10;AjnlAEYaGwI55QBXDQAAAAUDOAtlGSAyCQD+/wMBwP4fRTMJAP7/AwEA/n9FOAgA/h8A/rYrNhB/&#10;CUFAAAAAAAAAAAAodSs/AAAAOQAAAAAKMwuD/hK0/hLB5deg6TCG9j4XsgBvAACH6cLpHcpZXpdV&#10;iEj1Tq3g1QoAESAQ9Wjs6n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68" style="position:absolute;margin-left:194.05pt;margin-top:10pt;width:8.65pt;height:2.3pt;z-index:251906048" coordorigin="7845,19337" coordsize="306,82" path="m7884,19357v-28,-23,-27,-33,-39,c7856,19388,7876,19378,7905,19397v44,29,57,25,103,c8039,19380,8080,19350,8111,19337v20,,26,,39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69" style="position:absolute;margin-left:245.35pt;margin-top:2.45pt;width:6.35pt;height:3.55pt;z-index:251907072" coordorigin="9655,19072" coordsize="224,124" path="m9655,19195v52,,78,-7,121,-21c9815,19161,9811,19144,9839,19113v27,-31,6,-30,39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DAEgAGgMAAAAAADAAAAAAAAARljPVIrml8VPjwb4utLhmyIDI2QGPoBEyJIAAEgRRPet&#10;mgJFGhsCOeUARhobAjnlAFcNAAAABQM4C2UZIDIJAP7/AwHA/h9FMwkA/v8DAQD+f0U4CAD+HwD+&#10;tis2EH8JQUAAAAAAAAAAACh1Kz8AAAA5AAAAAApHEoT8D5H4HyWTLigy4oI4808eQIf2cyezmUAn&#10;s8ncBgCAzwCH5XLkl5nBoTN55N4/AbHJIPJ5lofA+twKP0AjWkCM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0" style="position:absolute;margin-left:283.3pt;margin-top:4.8pt;width:6.45pt;height:.6pt;z-index:251908096" coordorigin="10994,19154" coordsize="227,21" path="m11015,19154v-7,,-14,,-21,c11005,19184,11020,19174,11057,19174v56,,119,12,163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QBHQISBAEgAGgMAAAAAADAAAAAAAAARljPVIrml8VPjwb4utLhmyIDI2QGPoBEyJIAAEgRRPet&#10;mgJFGhsCOeUARhobAjnlAFcNAAAABQM4C2UZIDIJAP7/AwHA/h9FMwkA/v8DAQD+f0U4CAD+HwD+&#10;tis2EH8JQUAAAAAAAAAAACh1Kz8AAAA5AAAAAApHFoP+C1b+C2XoB069HXlCYACG9nFXs4rF1dgA&#10;F2CH5BbjkapH5TU7ZG4LLp/CZLHY1XZBL8v4J0vwL4AKABEg8MMREu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77" style="position:absolute;margin-left:175.55pt;margin-top:73.1pt;width:26.65pt;height:15.05pt;z-index:251915264" coordorigin="7194,22017" coordsize="939,530" path="m7480,22180v-6,-42,-22,-68,-42,-102c7416,22042,7395,22038,7357,22038v-44,,-68,-8,-100,20c7225,22086,7204,22140,7194,22180v-11,42,-4,92,21,122c7235,22326,7262,22354,7296,22342v50,-17,77,-58,103,-101c7419,22208,7436,22157,7438,22119v2,-34,,-68,,-102c7438,22066,7411,22114,7420,22160v11,57,32,93,60,142c7495,22335,7501,22341,7498,22363em7643,22363v-7,-7,-14,-14,-21,-21c7632,22313,7669,22323,7682,22302v17,-26,19,-21,61,-21c7750,22281,7757,22281,7764,22281v,46,-15,45,-39,82c7698,22404,7676,22449,7643,22485v-24,27,-21,26,-21,61c7668,22546,7707,22533,7743,22526v38,,49,3,63,-21em8008,22403v31,-47,27,-52,60,-101c8085,22277,8096,22214,8111,22241v15,26,-20,74,-22,101c8084,22393,8098,22407,8111,22444v,24,2,33,21,4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8" style="position:absolute;margin-left:217.05pt;margin-top:73.7pt;width:20.2pt;height:14.45pt;z-index:251916288" coordorigin="8657,22038" coordsize="712,509" path="m8883,22119v-17,-16,-61,-55,-64,-61c8811,22044,8790,22020,8759,22038v-39,22,-53,70,-78,101c8650,22179,8657,22209,8657,22261v,24,37,38,63,41c8746,22305,8787,22263,8801,22241v23,-38,39,-59,39,-102c8840,22132,8840,22066,8840,22119v-28,36,-21,54,-21,102c8819,22257,8860,22295,8883,22322em8943,22322v-27,-13,11,-35,39,-41c9004,22276,9043,22281,9067,22281v-9,30,-42,74,-64,102c8980,22414,8947,22426,8943,22465v,7,,13,,20c8976,22485,9010,22485,9043,22485em9187,22342v-7,,-14,,-21,c9173,22322,9219,22293,9248,22281v26,-10,73,,102,c9328,22318,9314,22344,9290,22383v-24,39,-58,76,-63,122c9227,22526,9227,22532,9227,22546v54,,91,2,141,-2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79" style="position:absolute;margin-left:248.75pt;margin-top:71.95pt;width:21.95pt;height:20.8pt;z-index:251917312" coordorigin="9776,21977" coordsize="773,733" path="m10020,22119v,-46,10,-88,-21,-122c9984,21980,9941,21963,9917,21977v-25,14,-86,59,-102,81c9797,22084,9778,22152,9776,22180v-5,67,25,61,81,61c9919,22241,9927,22221,9978,22200v30,-12,21,-22,21,-61c9999,22132,9999,22126,9999,22119v-53,,-56,7,-61,61c9936,22198,9967,22264,9978,22281v21,21,28,28,42,41em10101,22342v-33,,-46,6,-39,-20c10074,22281,10102,22300,10140,22281v31,-15,25,-20,61,-20c10201,22299,10206,22329,10183,22363v-24,36,-59,65,-82,102c10077,22504,10080,22524,10080,22566v40,,67,4,103,-20c10210,22528,10237,22506,10264,22485em10364,22383v,-30,6,-59,21,-81c10399,22281,10443,22264,10466,22261v7,,14,,21,c10487,22310,10463,22315,10448,22363v-10,31,-21,45,-21,81c10427,22469,10460,22482,10487,22485v37,4,56,-4,61,41c10550,22544,10519,22610,10508,22627v-23,34,-56,47,-81,8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0" style="position:absolute;margin-left:291.95pt;margin-top:29.85pt;width:5.25pt;height:96.3pt;z-index:251918336" coordorigin="11299,20491" coordsize="185,3398" path="m11320,20491v,49,-18,78,-21,123c11296,20658,11314,20673,11320,20716em11380,21082v-5,78,-18,144,-18,223c11362,21353,11393,21407,11422,21448v24,33,42,64,61,101em11462,22058v,86,8,145,21,223c11483,22295,11483,22308,11483,22322em11483,22811v-16,75,-35,148,-40,223c11443,23061,11443,23075,11443,23095em11462,23502v-14,66,-19,100,-19,163c11443,23708,11452,23724,11462,23766v8,35,,86,,122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1" style="position:absolute;margin-left:177.85pt;margin-top:36.8pt;width:24.85pt;height:20.2pt;z-index:251919360" coordorigin="7275,20736" coordsize="876,713" path="m7661,20919v-4,-18,-9,-66,-18,-82c7633,20820,7580,20764,7562,20756v-30,-13,-68,-20,-103,-20c7416,20736,7409,20747,7378,20777v-32,31,-74,75,-82,121c7284,20967,7275,21030,7275,21102v,45,-10,100,42,122c7352,21239,7434,21226,7459,21204v53,-48,79,-85,103,-143c7585,21005,7601,20980,7601,20919v,-37,21,-139,21,-102c7622,20824,7622,20830,7622,20837v,126,3,245,21,367c7650,21250,7652,21285,7661,21326em7806,21285v8,-27,27,-27,39,-61c7854,21199,7880,21172,7884,21163v22,-48,-17,36,-18,41c7851,21254,7856,21366,7884,21407em8029,21305v7,-24,15,-35,39,-61c8083,21227,8123,21169,8132,21163v6,,12,,18,c8150,21205,8138,21225,8132,21265v-9,59,5,113,18,163c8150,21435,8150,21441,8150,214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2" style="position:absolute;margin-left:213.6pt;margin-top:37.95pt;width:24.85pt;height:17.3pt;z-index:251920384" coordorigin="8536,20777" coordsize="876,611" path="m8801,20898v,-50,-1,-56,-21,-81c8753,20783,8764,20777,8720,20777v-38,,-53,-5,-82,20c8600,20830,8587,20880,8557,20919v-15,20,-38,73,-21,102c8554,21051,8629,21047,8657,21040v59,-15,103,-79,144,-121c8850,20869,8862,20865,8862,20797v,-7,,-13,,-20c8827,20817,8807,20866,8801,20919v-8,67,5,121,18,183c8826,21138,8838,21155,8862,21183em8943,21183v,-46,16,-44,39,-81c9010,21058,9035,21036,9067,21000v-11,37,-29,82,-43,122c9013,21155,8984,21206,9003,21244v15,29,22,48,40,61em9145,21204v,-38,-5,-53,21,-82c9181,21106,9223,21063,9227,21061v7,,14,,21,c9284,21108,9258,21116,9248,21163v-10,47,-13,84,-43,122c9191,21303,9174,21341,9187,21367v34,69,74,-12,103,-21c9339,21331,9366,21320,9411,21285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3" style="position:absolute;margin-left:247.65pt;margin-top:37.95pt;width:21.9pt;height:21.9pt;z-index:251921408" coordorigin="9736,20777" coordsize="773,773" path="m9899,20878v,-22,-6,-72,-21,-81c9854,20782,9854,20777,9815,20777v-13,19,-55,61,-61,81c9738,20909,9736,20966,9736,21021v,60,9,76,61,81c9863,21108,9858,21073,9899,21040v45,-37,66,-60,79,-121c9985,20888,9978,20849,9978,20817v-12,4,-36,42,-40,61c9928,20920,9947,20965,9960,21000v13,34,43,94,60,122c10027,21129,10034,21136,10041,21143em10101,21244v9,-35,33,-54,61,-81c10191,21135,10205,21111,10243,21102v-6,24,-11,79,-21,102c10209,21233,10184,21286,10201,21326v19,18,26,22,21,41em10364,21244v,-21,7,-72,21,-81c10407,21149,10437,21143,10466,21143v-17,25,-24,59,-39,81c10409,21250,10405,21260,10385,21285v8,22,16,38,42,41c10453,21329,10482,21326,10508,21326v,42,-10,47,-21,81c10465,21471,10459,21470,10406,21509v-21,20,-28,27,-42,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4" style="position:absolute;margin-left:301.75pt;margin-top:37.35pt;width:25.35pt;height:19.1pt;z-index:251922432" coordorigin="11646,20756" coordsize="893,673" path="m11890,20898v,-47,-8,-63,-21,-101c11861,20774,11841,20760,11808,20756v-45,-5,-63,-2,-81,21c11707,20803,11673,20825,11667,20858v-9,45,-21,72,-21,121c11646,21020,11667,21047,11685,21061v37,29,40,59,81,21c11792,21058,11829,21030,11848,21000v20,-32,73,-88,81,-122c11939,20839,11941,20812,11950,20777v,44,-18,56,-21,101c11923,20971,11936,21057,11950,21143v,34,,41,,61em12092,21224v21,-31,66,-46,81,-81c12187,21110,12209,21070,12237,21061v-40,13,-26,40,-42,82c12176,21192,12173,21210,12173,21265v,54,27,66,64,102em12397,21285v8,-24,18,-35,42,-61c12460,21201,12508,21170,12520,21143v13,-28,-14,10,-21,40c12486,21242,12487,21363,12520,21407v6,7,12,14,18,21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5" style="position:absolute;margin-left:339.2pt;margin-top:38.5pt;width:22.55pt;height:20.8pt;z-index:251923456" coordorigin="12967,20797" coordsize="794,733" path="m13250,20919v-7,-32,-16,-57,-39,-82c13181,20805,13172,20797,13130,20797v-38,,-59,5,-82,40c13016,20886,12978,20964,12967,21021v-8,43,-7,91,21,122c13011,21168,13051,21195,13087,21183v62,-21,101,-54,145,-101c13269,21043,13271,21010,13271,20959v,-27,,-54,,-81c13261,20917,13239,20955,13232,21000v-10,70,5,138,18,204c13250,21211,13250,21217,13250,21224em13335,21305v24,-45,46,-84,99,-101c13466,21193,13444,21194,13473,21183v-8,38,-21,69,-39,102c13407,21334,13413,21374,13413,21428v,23,2,32,21,40em13537,21285v,-32,-4,-89,39,-102c13630,21167,13634,21172,13657,21183v20,9,34,26,21,61c13662,21287,13623,21350,13597,21387v-23,33,-66,64,-81,101c13516,21495,13516,21502,13516,21509v35,25,56,20,102,20c13665,21529,13713,21529,13760,21529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6" style="position:absolute;margin-left:302.35pt;margin-top:68.5pt;width:21.95pt;height:17.35pt;z-index:251924480" coordorigin="11667,21854" coordsize="773,612" path="m11848,22017v35,-45,15,-37,,-81c11840,21912,11835,21867,11808,21854v-37,-18,-70,7,-81,21c11700,21910,11675,21934,11667,21977v-9,50,-12,145,18,183c11710,22192,11728,22200,11766,22200v56,,77,-39,103,-81c11901,22067,11911,22058,11911,21997v,-27,,-54,,-81c11884,21950,11872,21971,11869,22017v-4,68,6,121,21,183c11890,22224,11892,22233,11911,22241em12011,22241v-6,,-13,,-19,c11999,22210,12021,22190,12053,22180v20,,26,,39,c12092,22215,12098,22234,12074,22261v-39,44,-42,78,-63,122c11999,22407,11988,22423,11971,22444v32,24,42,21,82,21c12082,22465,12096,22461,12113,22444em12255,22383v,-57,12,-29,60,-61c12345,22302,12407,22261,12418,22241v7,-11,44,-51,21,-20c12412,22257,12401,22274,12397,22322v-4,50,-9,124,21,143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7" style="position:absolute;margin-left:338pt;margin-top:76pt;width:21.95pt;height:15.6pt;z-index:251925504" coordorigin="12924,22119" coordsize="774,550" path="m13211,22180v-26,-26,-44,-57,-81,-61c13092,22115,13055,22113,13027,22139v-41,39,-88,59,-103,122c12916,22294,12915,22365,12946,22383v21,12,73,32,102,20c13078,22391,13132,22351,13151,22322v25,-37,21,-60,21,-101c13172,22215,13172,22146,13172,22200v-37,49,-14,65,,122c13183,22370,13197,22389,13232,22424em13292,22403v-7,-7,-14,-13,-21,-20c13280,22358,13301,22346,13335,22342v26,-3,52,,78,c13413,22381,13413,22392,13395,22424v-21,37,-67,67,-84,102c13299,22551,13311,22595,13335,22607v31,15,77,-4,99,-20em13558,22403v-14,-7,-28,-13,-42,-20c13557,22383,13563,22374,13597,22363v21,-7,58,,81,c13670,22393,13638,22438,13618,22465v-25,34,-53,70,-81,101c13508,22598,13516,22627,13516,22668v63,,104,-5,162,-20c13684,22648,13691,22648,13697,22648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8" style="position:absolute;margin-left:178.45pt;margin-top:105.95pt;width:26.55pt;height:19.05pt;z-index:251926528" coordorigin="7296,23176" coordsize="936,672" path="m7622,23319v-20,-26,-23,-58,-39,-82c7577,23227,7509,23179,7498,23176v-34,-10,-116,-4,-141,21c7319,23236,7304,23311,7296,23360v-9,53,-12,143,21,183c7336,23566,7408,23575,7438,23563v7,-7,14,-13,21,-20em7562,23319v,-34,,-41,,-61c7527,23269,7541,23296,7541,23339v,59,-2,90,21,143em7764,23543v-37,,-50,10,-61,-21c7746,23522,7762,23506,7806,23502v42,-4,39,31,39,61c7845,23606,7800,23610,7785,23644v-13,30,-10,11,-21,41c7821,23685,7881,23673,7927,23705v-32,39,-38,47,-82,81c7823,23803,7804,23828,7785,23847em8089,23644v9,-58,43,-65,61,-122c8160,23489,8158,23490,8192,23482v,54,-12,99,-21,142c8166,23648,8189,23732,8210,23746v7,,14,,21,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89" style="position:absolute;margin-left:219.45pt;margin-top:107.1pt;width:28.7pt;height:16.75pt;z-index:251927552" coordorigin="8741,23217" coordsize="1014,591" path="m9003,23298v-25,-25,-57,-78,-81,-81c8890,23213,8838,23208,8819,23237v-26,39,-68,96,-78,143c8736,23406,8728,23486,8759,23502v39,20,80,32,124,c8933,23466,8974,23435,9003,23380v10,-20,37,-75,21,-102c9017,23271,9010,23265,9003,23258v-16,5,-49,35,-60,61c8926,23358,8946,23412,8964,23441em9127,23543v-30,-22,-33,-14,-42,-41c9118,23494,9136,23471,9166,23461v20,,26,,39,c9199,23490,9176,23528,9145,23543v-24,12,-18,6,-18,40c9168,23583,9174,23593,9205,23604v9,3,49,41,22,61c9214,23675,9179,23696,9166,23725v-12,28,-26,50,-60,61c9065,23799,9092,23813,9127,23786em9513,23604v-21,,-28,,-42,c9471,23553,9480,23566,9513,23543v36,-26,32,-41,79,-41c9599,23502,9606,23502,9613,23502v-9,36,-22,68,-40,102c9550,23646,9524,23690,9492,23725v-20,22,-41,62,,82c9542,23832,9637,23794,9676,23786v48,-10,44,-4,78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0" style="position:absolute;margin-left:259.1pt;margin-top:106.55pt;width:25.4pt;height:15.6pt;z-index:251928576" coordorigin="10140,23197" coordsize="897,550" path="m10385,23421v-35,-46,-6,-33,,-82c10390,23295,10391,23249,10364,23217v-24,-28,-45,-20,-79,-20c10256,23197,10223,23202,10201,23217v-18,12,-54,82,-61,102c10129,23349,10130,23426,10162,23441v36,17,75,-4,102,-20c10308,23395,10329,23382,10346,23339v15,-39,18,-44,18,-81c10333,23258,10311,23263,10303,23298v-13,58,5,117,21,163c10336,23495,10357,23514,10385,23543em10466,23543v8,-23,15,-38,42,-41c10519,23501,10546,23465,10548,23461v9,-17,34,-30,39,-40c10600,23391,10610,23400,10650,23400v7,,14,,21,c10671,23442,10662,23448,10650,23482v-12,35,-35,52,-63,81c10581,23570,10575,23576,10569,23583v50,,104,-12,142,21c10744,23632,10738,23657,10711,23685v-25,26,-47,57,-82,61c10593,23750,10577,23754,10569,23725em10792,23441v9,-36,40,-66,60,-81c10883,23336,10895,23339,10934,23339v,49,-24,54,-39,102c10885,23472,10873,23485,10873,23522v41,,141,-21,163,21c11051,23573,11033,23624,11015,23644v-21,23,-69,53,-81,81c10934,23732,10934,23739,10934,2374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1" style="position:absolute;margin-left:301.15pt;margin-top:107.7pt;width:26.55pt;height:17.3pt;z-index:251929600" coordorigin="11624,23237" coordsize="936,611" path="m11869,23339v,-47,-11,-60,-21,-81c11833,23229,11829,23237,11787,23237v-62,,-39,24,-81,61c11650,23347,11629,23379,11624,23461v-3,60,5,71,43,102c11717,23603,11755,23570,11808,23543v40,-20,109,-77,121,-122c11937,23393,11964,23331,11950,23298v-7,-7,-14,-13,-21,-20c11905,23314,11893,23335,11890,23380v-4,62,-15,155,21,203c11929,23604,11936,23612,11950,23624em12134,23583v7,-23,12,-37,39,-40c12211,23539,12182,23533,12216,23522v40,20,-12,25,-21,41c12191,23571,12172,23641,12173,23644v9,20,52,39,64,41c12246,23686,12288,23708,12297,23725v18,36,-22,61,-42,82c12230,23833,12189,23843,12152,23847v-19,2,-40,,-60,em12418,23624v,-30,6,-59,21,-81c12462,23509,12491,23503,12520,23482v,91,-4,182,18,264c12538,23769,12540,23778,12559,23786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2" style="position:absolute;margin-left:343.85pt;margin-top:108.85pt;width:25.3pt;height:17.3pt;z-index:251930624" coordorigin="13130,23278" coordsize="893,611" path="m13395,23400v-4,-25,-8,-79,-21,-102c13357,23268,13321,23278,13292,23278v-38,,-82,28,-102,61c13166,23379,13141,23438,13130,23482v-10,37,32,72,60,81c13235,23578,13299,23547,13335,23522v29,-20,67,-70,78,-101c13418,23406,13413,23376,13413,23360v-31,11,-35,40,-39,81c13371,23473,13333,23505,13353,23543v15,30,28,52,60,61em13494,23563v8,-22,17,-38,43,-41c13571,23518,13587,23509,13618,23502v,50,-24,41,-42,81c13564,23609,13540,23636,13537,23665v,20,,27,,40c13583,23705,13562,23721,13597,23725v18,2,67,36,39,61c13620,23800,13562,23839,13537,23847v-8,3,-80,18,-82,21c13455,23888,13455,23895,13434,23888v7,-28,17,-38,39,-61em13739,23543v23,-8,33,-36,60,-61c13828,23456,13843,23461,13881,23461v22,,39,21,42,41c13928,23539,13924,23573,13902,23604v-24,34,-66,62,-82,101c13808,23734,13799,23752,13799,23786v45,,58,-9,103,-20c13929,23760,13962,23739,13983,23725v20,-20,27,-26,39,-40e" filled="f" strokecolor="#c0504d [3205]">
            <v:stroke endcap="round"/>
            <v:path shadowok="f" o:extrusionok="f" fillok="f" insetpenok="f"/>
            <o:lock v:ext="edit" rotation="t" aspectratio="t" verticies="t" text="t" shapetype="t"/>
            <o:ink i="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4" style="position:absolute;margin-left:197.55pt;margin-top:28.1pt;width:165.3pt;height:121.15pt;z-index:251932672" coordorigin="7969,20430" coordsize="5831,4273" path="m12602,20430v-44,15,-84,-5,-124,21c12397,20504,12320,20611,12255,20675v-38,37,-64,67,-103,102c12114,20811,12073,20845,12032,20878v-45,36,-82,92,-121,122c11866,21035,11812,21068,11766,21102v-50,36,-111,64,-160,102c11551,21246,11500,21288,11443,21326v-70,46,-133,100,-205,142c11169,21508,11104,21552,11036,21590v-189,104,-386,188,-549,326c10411,21980,10345,22043,10264,22099v-56,38,-96,83,-142,122c10078,22258,10020,22285,9978,22322v-77,68,-146,138,-224,204c9713,22561,9675,22589,9634,22627v-37,33,-65,65,-103,102c9497,22762,9465,22795,9429,22831v-35,36,-65,66,-100,101c9216,23046,9102,23157,8982,23258v-41,34,-81,62,-120,102c8820,23403,8781,23443,8741,23482v-36,35,-70,65,-103,101c8603,23622,8573,23666,8536,23705v-35,37,-67,65,-103,102c8374,23868,8309,23939,8252,23990v-48,43,-78,73,-120,122c8102,24148,8105,24144,8068,24174v-15,13,-14,85,-21,40c8044,24197,8084,24136,8089,24112v8,-42,15,-61,22,-102c8111,23990,8111,23983,8111,23970v-9,30,-12,53,-22,81c8079,24079,8077,24103,8068,24132v-14,44,-31,81,-39,123c8025,24275,8033,24296,8029,24316v64,-8,123,-14,181,-21c8217,24295,8224,24295,8231,24295em7969,24702v31,-9,66,-11,99,-21c8127,24662,8192,24650,8252,24641v54,-8,93,9,142,20c8424,24668,8468,24670,8497,24681v51,19,45,21,99,21em13799,20634v-34,13,-69,7,-102,21c13694,20656,13653,20686,13636,20695v-13,13,-34,40,-60,61c13547,20779,13536,20781,13516,20797v-27,21,-61,45,-82,61c13398,20886,13367,20914,13335,20939v-35,28,-76,54,-103,82c13200,21054,13183,21092,13151,21122v-64,59,-123,126,-184,183c12929,21340,12884,21366,12846,21407v-35,38,-69,82,-103,122c12708,21571,12681,21610,12641,21651v-110,112,-230,205,-344,305c12246,22001,12199,22036,12152,22078v-45,40,-99,83,-141,122c11972,22237,11934,22281,11890,22322v-52,49,-94,118,-142,163c11704,22526,11666,22562,11624,22607v-73,79,-150,151,-223,224c11364,22868,11335,22916,11299,22953v-36,37,-63,69,-100,101c11137,23109,11078,23163,11015,23217v-34,29,-70,51,-102,81c10808,23397,10683,23502,10587,23604v-30,32,-48,72,-79,101c10479,23732,10453,23741,10427,23766v-40,38,-87,73,-124,102c10227,23928,10132,24011,10080,24071v-26,30,-36,55,-60,82c9988,24190,9938,24233,9917,24255v,19,1,26,-18,20c9918,24234,9941,24198,9960,24153v13,-32,26,-72,39,-102c9999,24028,10001,24019,10020,24010v-11,27,-32,54,-42,82c9965,24127,9958,24157,9938,24193v-17,31,-45,69,-60,102c9878,24302,9878,24309,9878,24316v33,-12,49,-27,82,-41c9992,24261,10043,24245,10080,24234v7,,14,,21,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5" style="position:absolute;margin-left:154.9pt;margin-top:26.4pt;width:228.7pt;height:124.55pt;z-index:251933696" coordorigin="6464,20369" coordsize="8069,4395" path="m6726,20553v-8,-15,-9,-31,-18,-62c6733,20500,6764,20527,6789,20533v20,,27,,40,c6842,20539,6880,20562,6910,20573v31,11,50,32,82,41c7010,20619,7033,20609,7052,20614v7,5,37,54,60,61c7139,20684,7166,20686,7194,20695v21,,28,,42,c7250,20713,7261,20729,7275,20756v23,6,25,8,42,21c7323,20799,7325,20801,7338,20817v21,5,23,8,40,20c7393,20864,7403,20891,7420,20919v16,26,18,54,39,81c7497,21049,7566,21084,7601,21122v19,20,63,82,81,102c7700,21242,7746,21287,7764,21305v29,29,53,38,81,62c7856,21376,7876,21422,7884,21428v19,18,24,25,43,20c7949,21475,7982,21516,8008,21549v22,28,43,63,60,82c8090,21655,8115,21674,8132,21692v8,5,43,29,60,40c8217,21748,8243,21773,8270,21793v23,17,58,36,85,61c8449,21938,8533,22050,8617,22119v22,18,47,29,64,41c8692,22166,8714,22189,8741,22200v20,8,40,13,60,21c8821,22239,8834,22259,8862,22281v25,19,62,46,81,61c8986,22378,9027,22411,9067,22444v25,20,49,41,78,61c9180,22529,9209,22540,9248,22566v40,27,80,56,120,82c9410,22676,9451,22699,9492,22729v43,32,75,73,121,102c9654,22857,9694,22863,9736,22892v54,37,111,82,163,122c9958,23058,10025,23107,10080,23156v98,87,180,175,284,244c10394,23420,10417,23427,10448,23441v37,16,85,24,121,41c10596,23495,10622,23507,10650,23522v30,16,72,41,100,61c10781,23605,10803,23618,10834,23644v78,65,160,161,223,224c11083,23894,11093,23908,11118,23929v31,26,50,40,81,61c11229,24010,11251,24026,11281,24051v10,8,32,35,39,41c11346,24104,11376,24119,11401,24132v5,23,12,41,21,61c11391,24183,11384,24179,11362,24174v-59,-13,-124,-31,-184,-42c11171,24132,11164,24132,11157,24132v-16,26,-15,22,-21,61c11157,24193,11178,24193,11199,24193v6,-3,39,-32,60,-40c11297,24138,11320,24123,11362,24112v25,-6,55,6,81,c11416,24077,11406,24084,11380,24051v-26,-33,-49,-85,-81,-122c11280,23907,11253,23862,11238,23847v-6,,-12,,-18,em8334,20837v,-7,,-13,,-20c8320,20803,8306,20790,8292,20777v29,20,55,44,81,60c8400,20853,8429,20863,8454,20878v31,18,51,43,82,61c8573,20961,8602,20979,8638,21000v36,21,64,38,103,61c8766,21076,8793,21084,8819,21102v26,18,65,46,85,61c8934,21186,8952,21205,8982,21224v22,14,70,27,85,41c9083,21279,9098,21319,9106,21326v31,19,67,42,99,61c9237,21406,9257,21426,9290,21448v24,16,53,20,78,40c9398,21511,9427,21526,9453,21549v15,13,61,66,78,82c9550,21648,9566,21671,9592,21692v29,23,53,36,84,61c9702,21774,9731,21798,9754,21814v20,15,44,29,61,40c9833,21871,9852,21895,9878,21916v31,25,53,38,82,61c9988,22000,10017,22014,10041,22038v30,30,58,76,81,101c10150,22159,10163,22173,10183,22200v25,13,56,29,81,41c10273,22248,10307,22269,10324,22281v32,24,50,41,82,61c10438,22361,10478,22382,10508,22403v27,20,49,43,79,62c10617,22485,10639,22504,10671,22526v36,24,69,35,100,61c10839,22644,10896,22711,10955,22770v59,59,122,106,181,162c11170,22964,11205,22991,11238,23014v30,21,51,46,82,61c11347,23088,11373,23101,11401,23115v34,17,67,22,103,41c11538,23174,11571,23197,11606,23217v36,21,61,38,100,61c11738,23298,11774,23319,11808,23339v34,20,69,36,103,61c11939,23420,11961,23440,11992,23461v31,21,66,40,100,61c12123,23541,12141,23562,12173,23583v22,14,56,45,82,61c12262,23644,12269,23644,12276,23644v19,18,31,41,60,61c12355,23718,12382,23735,12397,23746v21,28,34,40,63,61c12481,23833,12491,23842,12520,23868v7,7,30,33,39,41c12577,23928,12590,23971,12623,23990v16,9,48,12,60,20c12702,24041,12679,24023,12722,24031v-18,-9,-19,-17,-60,-21c12655,24010,12648,24010,12641,24010v-1,,-31,20,-60,21c12561,24032,12540,24030,12520,24031v-6,-23,-8,-24,-21,-41c12457,24000,12484,23991,12460,24010v87,,175,,262,c12712,23985,12714,23981,12701,23949v-14,-32,-27,-67,-39,-102c12656,23830,12648,23806,12641,23786v-22,,-30,-3,-39,-20em9453,20491v-8,,-16,,-24,c9443,20520,9446,20516,9471,20533v14,9,35,47,60,61c9561,20610,9583,20621,9613,20634v26,11,54,11,81,21c9731,20669,9757,20664,9797,20675v33,9,67,32,102,41c9905,20716,9911,20716,9917,20716v13,8,53,45,82,61c10031,20794,10067,20821,10101,20837v25,12,57,9,82,21c10210,20870,10237,20886,10264,20898v27,12,56,28,82,41c10370,20951,10405,20966,10427,20979v22,13,65,29,81,42c10523,21033,10542,21078,10548,21082v20,17,56,37,81,61c10673,21185,10734,21230,10771,21265v30,28,36,56,63,81c10852,21362,10890,21385,10913,21407v27,25,31,53,60,81c10995,21509,11046,21545,11076,21570v32,26,67,58,102,81c11225,21682,11289,21722,11341,21753v39,24,76,37,121,61c11522,21846,11585,21876,11646,21916v40,26,81,55,120,81c11805,22023,11855,22049,11890,22078v56,47,109,81,163,122c12091,22228,12115,22259,12152,22281v30,18,70,19,103,41c12287,22343,12305,22356,12336,22383v25,22,43,44,61,61c12436,22480,12469,22534,12499,22566v34,36,74,94,103,122c12628,22714,12658,22717,12683,22749v16,19,22,24,18,41c12725,22805,12758,22835,12786,22851v34,20,71,24,99,41c12916,22911,12939,22933,12967,22953v30,22,67,54,102,81c13107,23063,13136,23089,13172,23115v17,19,20,26,39,21c13225,23145,13265,23183,13292,23197v27,14,55,23,82,40c13405,23256,13443,23274,13473,23298v42,34,86,75,124,102c13625,23420,13648,23442,13678,23461v21,13,62,28,82,41c13771,23511,13802,23529,13820,23543v44,33,77,72,124,101c13973,23661,14010,23692,14043,23705v34,13,70,5,103,20c14174,23738,14198,23752,14227,23766v17,18,22,25,40,20c14290,23809,14312,23862,14348,23888v31,22,49,45,82,61c14447,23957,14476,23941,14493,23949v12,17,25,37,39,61c14500,23996,14464,23959,14430,23949v-34,-10,-67,-10,-100,-20c14323,23929,14316,23929,14309,23929v-14,-13,-28,-28,-42,-41c14300,23892,14311,23908,14348,23909v48,1,97,-2,145,c14465,23903,14469,23903,14451,23888v-23,-39,-62,-80,-82,-122c14353,23733,14345,23699,14330,23665v-11,-27,-8,-28,-21,-61em11380,20369v-12,9,-37,23,-60,41c11297,20428,11264,20428,11238,20451v-19,17,-58,75,-81,102c11135,20578,11113,20613,11097,20634v-21,26,-45,61,-61,82c11006,20755,10965,20806,10934,20837v-34,34,-70,53,-100,82c10760,20991,10686,21056,10608,21122v-39,33,-80,70,-121,102c10434,21265,10379,21306,10324,21346v-41,30,-85,49,-123,82c10127,21492,10052,21549,9978,21610v-56,46,-107,96,-163,143c9771,21789,9736,21819,9694,21854v-54,45,-109,82,-163,123c9443,22043,9355,22111,9269,22180v-41,33,-81,69,-124,101c9073,22336,8997,22374,8922,22424v-45,30,-99,69,-142,102c8742,22554,8700,22596,8657,22627v-39,28,-82,55,-121,82c8497,22736,8454,22766,8415,22790v-48,29,-98,52,-145,82c8231,22897,8189,22926,8150,22953v-35,24,-67,58,-103,81c8000,23063,7951,23086,7905,23115v-41,26,-77,58,-120,82c7700,23245,7620,23285,7541,23339v-69,47,-133,99,-203,143c7292,23511,7240,23533,7194,23563v-66,44,-138,93,-202,142c6957,23732,6922,23758,6889,23786v-74,63,-141,136,-202,204c6640,24042,6591,24085,6545,24132v-25,25,-49,47,-63,61c6476,24200,6470,24207,6464,24214v22,-53,29,-104,60,-163c6556,23990,6593,23904,6627,23847v10,-17,37,-36,39,-40c6653,23839,6662,23841,6645,23888v-17,48,-44,92,-61,143c6563,24094,6548,24155,6524,24214v-27,66,-42,119,-60,183c6499,24378,6546,24359,6584,24336v83,-50,159,-85,245,-122em6708,24580v9,31,24,20,60,20c6822,24600,6881,24597,6931,24580v53,-18,85,-21,142,-21c7093,24559,7099,24559,7112,24559em9592,24681v36,,70,-9,102,-20c9747,24643,9782,24641,9839,24641v57,,88,13,139,20em11036,24681v37,,49,-18,82,-20c11176,24657,11221,24641,11281,24641v48,,62,10,81,20c11381,24661,11387,24662,11380,24681em11281,24376v-36,12,-22,38,-22,82c11259,24560,11259,24661,11259,24763em12336,24519v125,,247,,365,-21c12711,24496,12798,24487,12804,24478v,-7,,-13,,-20em12602,24336v,122,,244,,366c12623,24702,12630,24702,12623,24723em14065,24437v91,,186,-8,265,21c14336,24458,14342,24458,14348,24458em14288,24214v-33,32,-50,55,-61,102c14217,24357,14217,24396,14206,24437v-14,53,,128,,183e" filled="f" strokecolor="#4bacc6 [3208]">
            <v:stroke endcap="round"/>
            <v:path shadowok="f" o:extrusionok="f" fillok="f" insetpenok="f"/>
            <o:lock v:ext="edit" rotation="t" aspectratio="t" verticies="t" text="t" shapetype="t"/>
            <o:ink i="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297" style="position:absolute;margin-left:12.55pt;margin-top:4.9pt;width:24.8pt;height:89.95pt;z-index:251935744" coordorigin="1442,1208" coordsize="875,3173" path="m1870,1574v-26,-8,-19,-27,,-61c1896,1467,1935,1423,1951,1370v10,-33,26,-45,40,-61c1991,1497,1976,1706,2012,1879v11,50,8,75,21,101c2049,2012,1994,2035,1991,2041v-8,17,-33,35,-61,41c1906,2087,1874,2082,1849,2082v37,,49,-15,81,-20c1977,2054,2025,2044,2072,2041v81,-5,163,,244,em2114,2753v-23,-17,-55,-49,-81,-61c2013,2683,1971,2674,1951,2672v-37,-4,-48,26,-60,41c1849,2767,1867,2771,1849,2835v-12,42,-40,95,-21,143c1841,3010,1876,3083,1912,3100v39,18,115,38,160,40c2146,3144,2172,3112,2217,3079v44,-33,70,-71,81,-122c2309,2903,2299,2842,2277,2794v-15,-33,-50,-84,-60,-102c2203,2666,2213,2672,2175,2672v-7,26,-29,80,-40,102c2128,2781,2121,2787,2114,2794em2135,2510v-51,-25,-56,42,-63,101c2044,2843,2049,3136,2093,3363em2114,3933v-7,-16,-31,-93,-42,-101c2061,3824,2004,3813,1991,3811v-32,-4,-58,40,-79,61c1868,3917,1868,3939,1849,3994v-18,52,-37,125,-21,183c1835,4202,1884,4271,1912,4279v70,21,110,-11,160,-41c2132,4202,2193,4153,2235,4095v39,-54,42,-99,42,-162c2277,3891,2280,3853,2235,3832v-31,-14,-79,2,-100,20c2110,3874,2101,3884,2093,3913em2154,3588v-34,35,-26,42,-40,81c2090,3733,2093,3782,2093,3852v,90,-21,172,-21,264c2072,4190,2051,4296,2093,4361v7,6,14,13,21,19em1544,1208v-5,75,-4,149,-18,223c1502,1559,1487,1687,1484,1818v-3,131,-18,256,-21,386c1451,2655,1483,3130,1442,3567v-8,86,13,172,21,244c1468,3850,1463,3893,1463,39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8" style="position:absolute;margin-left:56.9pt;margin-top:9.5pt;width:19.7pt;height:85.95pt;z-index:251936768" coordorigin="3007,1370" coordsize="695,3032" path="m3049,1655v-36,-26,-42,-15,-42,-61c3007,1571,3035,1512,3049,1492v23,-34,54,-71,82,-101c3157,1363,3176,1370,3212,1370v50,,39,68,39,102c3251,1554,3243,1619,3212,1696v-25,62,-51,124,-81,183c3110,1920,3099,1961,3089,2001v42,-8,83,-22,123,-41c3267,1934,3353,1922,3414,1919v34,-2,69,,103,em3375,2469v-51,,-30,6,-60,41c3278,2553,3274,2567,3251,2611v-17,32,-36,32,-39,61c3206,2725,3259,2713,3294,2713v55,,143,-18,184,20c3521,2772,3485,2799,3478,2835v-10,55,-33,73,-64,122c3382,3009,3397,3011,3354,3039v-38,25,-48,27,-60,-21em3315,2550v41,-24,81,-36,120,-61c3472,2465,3511,2452,3556,2449v48,-3,97,,145,em3230,3913v-17,-6,-32,-33,-18,-61c3225,3825,3254,3792,3273,3771v16,-17,76,-53,81,-61c3354,3689,3354,3682,3375,3689v20,8,36,30,39,61c3420,3806,3406,3843,3393,3893v-7,28,-9,86,-39,101c3333,3994,3326,3994,3333,4014v35,-25,56,-20,102,-20c3488,3994,3501,3996,3538,4035v19,20,37,55,39,81c3580,4160,3543,4220,3517,4258v-33,47,-61,81,-103,122c3404,4389,3350,4422,3333,4401v,-20,,-27,,-4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299" style="position:absolute;margin-left:92.65pt;margin-top:7.75pt;width:21.4pt;height:85.35pt;z-index:251937792" coordorigin="4268,1309" coordsize="755,3011" path="m4268,1472v,-39,7,-58,42,-81c4355,1361,4390,1351,4431,1330v19,-19,23,-26,42,-21c4492,1338,4501,1373,4491,1411v-12,45,-54,84,-78,122c4387,1574,4389,1590,4389,1635v91,,187,-6,265,20c4685,1665,4675,1679,4675,1716v,40,-14,69,-39,102c4605,1860,4561,1880,4533,1919v-31,43,-63,64,-102,102em4573,2530v-37,-17,13,-38,42,-61c4649,2443,4670,2432,4714,2428v38,-3,57,,61,41c4778,2501,4753,2565,4735,2591v-15,22,-57,70,-81,81c4635,2672,4629,2673,4636,2692v38,,63,-18,99,-20c4783,2669,4842,2663,4877,2692v43,36,12,47,,82c4856,2835,4845,2848,4796,2896v-40,39,-40,82,-100,101c4674,3004,4659,3012,4636,3018em4714,3669v-5,-23,-14,-38,-39,-41c4627,3622,4632,3653,4594,3669v-52,22,-77,44,-121,81c4447,3772,4397,3823,4389,3852v-14,47,-19,89,-19,142c4370,4050,4390,4093,4413,4136v28,53,61,78,120,82c4590,4221,4664,4228,4714,4197v68,-41,126,-83,184,-142c4934,4019,5008,3963,5022,3913v12,-44,-3,-89,-21,-122c4987,3765,4951,3724,4919,3710v-41,-18,-72,10,-102,20c4796,3737,4777,3741,4757,3750em4817,3424v-44,,-52,9,-60,61c4747,3551,4743,3625,4735,3689v-11,93,-11,192,-21,285c4705,4059,4682,4117,4654,4197v-18,51,-18,75,-39,1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0" style="position:absolute;margin-left:126.05pt;margin-top:2pt;width:4.05pt;height:88.8pt;z-index:251938816" coordorigin="5447,1106" coordsize="143,3133" path="m5508,1106v-10,21,-12,35,-22,81c5473,1245,5468,1303,5468,1370v,111,-18,216,-21,326c5443,1868,5456,2035,5468,2204v9,124,12,245,40,366c5538,2700,5543,2844,5547,2978v3,91,18,175,21,264c5580,3545,5552,3869,5589,4157v4,33,-6,28,,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10" style="position:absolute;margin-left:-8.75pt;margin-top:2.95pt;width:15pt;height:6.95pt;z-index:251949056" coordorigin="691,1594" coordsize="529,245" path="m772,1818v-30,,-102,,-81,-20c712,1778,721,1789,754,1777v46,-16,95,-25,139,-40c942,1720,992,1731,1038,1716v43,-14,57,-20,102,-20c1160,1696,1180,1696,1200,1696v-28,-9,-26,-29,-60,-41c1110,1644,1091,1635,1056,1635v18,-13,58,-38,63,-41c1146,1580,1182,1599,1200,1615v11,10,37,66,19,81c1206,1707,1188,1730,1179,1757v-7,21,,59,,8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1" style="position:absolute;margin-left:305.15pt;margin-top:12.15pt;width:53.65pt;height:35.25pt;z-index:251960320" coordorigin="11766,1919" coordsize="1892,1243" path="m11766,2510v19,-14,62,-37,82,-41c11929,2452,12029,2469,12113,2469v-12,34,-38,35,-81,41em11808,2631v10,28,43,31,82,21c11957,2635,12005,2631,12074,2631v40,,81,,121,em12662,2530v10,30,24,20,60,20c12779,2550,12825,2530,12885,2530v61,,123,,184,em13576,2225v13,-50,36,-109,21,-163c13589,2034,13569,1976,13537,1960v-12,-6,-109,-42,-124,-41c13385,1920,13311,1958,13292,1980v-38,43,-73,107,-81,163c13200,2227,13215,2250,13271,2306v23,23,107,49,142,41c13465,2335,13494,2280,13516,2245v36,-58,42,-97,42,-163c13558,2029,13547,2004,13537,1960v,-7,,-13,,-20c13493,1974,13494,1969,13494,2041v,68,7,139,22,204c13545,2370,13617,2486,13636,2611v14,95,21,188,21,285c13657,2982,13631,3026,13576,3079v-51,49,-92,78,-163,82c13363,3164,13291,3129,13250,3100v-27,-19,-50,-26,-78,-4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3" style="position:absolute;margin-left:175.55pt;margin-top:10.25pt;width:24.85pt;height:35.8pt;z-index:251941888" coordorigin="7194,2306" coordsize="875,1262" path="m7317,2652v-31,-41,-24,-42,,-82c7348,2518,7383,2456,7420,2408v15,-20,74,-72,78,-82c7498,2319,7498,2313,7498,2306v-6,7,-55,40,-60,62c7422,2439,7402,2517,7399,2591v-4,106,-2,206,21,305c7428,2930,7438,2960,7438,2997v,31,-21,29,-39,42c7372,3058,7331,3071,7296,3079v-33,8,-43,21,-81,21c7194,3100,7187,3100,7194,3120v39,,88,-8,123,-20c7363,3084,7440,3058,7480,3039v32,-16,66,-38,103,-42c7589,2997,7595,2997,7601,2997em7987,2672v20,,40,,60,c8042,2689,8013,2721,7987,2733v-13,6,-46,,-60,c7931,2717,7959,2659,7969,2652v21,-15,49,-21,78,-21c8054,2631,8061,2631,8068,2631v,43,-12,43,-21,61c8034,2718,7981,2766,8008,2753v7,-7,14,-13,21,-20em7643,3424v8,-28,31,-24,39,-40c7693,3361,7716,3326,7725,3302v9,-24,7,-84,18,-60c7755,3270,7762,3333,7764,3363v4,62,-17,135,21,183em7884,3445v9,-34,40,-76,64,-102c7970,3319,7965,3238,7987,3262v13,14,16,182,21,204c8017,3507,8020,3531,8029,3567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5" style="position:absolute;margin-left:272.35pt;margin-top:9.7pt;width:11.55pt;height:17.3pt;z-index:251943936" coordorigin="10608,2286" coordsize="408,611" path="m10608,2387v7,-27,33,-67,63,-81c10711,2288,10744,2286,10792,2286v50,,104,-13,142,20c10962,2330,10967,2364,10934,2387v-44,31,-79,65,-121,102c10788,2511,10777,2511,10750,2530v11,41,28,46,63,61c10868,2615,10921,2615,10973,2652v35,25,42,41,42,81c11015,2768,10943,2798,10913,2814v-39,21,-103,71,-142,82c10738,2896,10731,2896,10711,2896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1" style="position:absolute;margin-left:19.45pt;margin-top:1.05pt;width:23.1pt;height:7.5pt;z-index:251950080" coordorigin="1686,1980" coordsize="815,266" path="m1728,1980v-21,,-28,,-42,c1686,2022,1695,2028,1707,2062v9,25,18,33,42,61c1776,2155,1801,2160,1828,2184v27,24,54,28,84,41c1958,2245,1982,2245,2033,2245v45,,104,-16,142,-41c2215,2177,2258,2185,2298,2164v22,-12,60,-28,79,-41c2404,2104,2466,2051,2479,2021v,-20,,-27,21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2" style="position:absolute;margin-left:228.65pt;margin-top:7.95pt;width:24.15pt;height:19.65pt;z-index:251951104" coordorigin="9066,2224" coordsize="852,693" path="m9144,2346v-41,-6,-68,-7,-78,-41c9076,2273,9098,2283,9126,2264v29,-20,60,-37,100,-40c9253,2222,9280,2224,9307,2224v,38,,49,-18,81c9260,2357,9223,2384,9187,2427v-29,35,-50,12,-61,61c9186,2488,9233,2499,9289,2509v37,6,98,19,121,60c9433,2610,9417,2632,9410,2671v-8,48,-56,105,-103,142c9266,2845,9208,2868,9165,2895v-38,24,-58,21,-99,21c9094,2893,9116,2884,9144,2854em9839,2651v-45,,5,18,18,20c9894,2676,9907,2657,9917,2691v-19,,-160,2,-102,-20c9823,2671,9831,2671,9839,267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1" style="position:absolute;margin-left:141.6pt;margin-top:2pt;width:11.6pt;height:9.8pt;z-index:251939840" coordorigin="5996,2469" coordsize="408,346" path="m5996,2510v38,,52,14,82,20c6130,2541,6172,2518,6219,2510v47,-8,97,-16,142,-21c6423,2483,6385,2465,6382,2469v,7,,13,,20em6035,2814v46,,58,-9,103,-20c6183,2783,6236,2789,6280,2774v44,-16,56,-21,102,-21c6392,2724,6393,2724,6403,275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09" style="position:absolute;margin-left:-8.15pt;margin-top:8.3pt;width:16.7pt;height:8.15pt;z-index:251948032" coordorigin="712,2692" coordsize="589,287" path="m712,2875v8,-22,28,-36,60,-40c788,2833,859,2821,875,2814v35,-15,59,-20,102,-20c1026,2794,1045,2774,1098,2774v33,,44,-21,81,-21c1215,2753,1229,2763,1240,2733v-41,,-48,-8,-82,-20c1137,2706,1099,2713,1077,2713v11,-32,25,-21,63,-21c1197,2692,1233,2697,1279,2713v21,,28,,21,20c1280,2759,1277,2789,1261,2814v-25,37,-35,72,-61,103c1176,2946,1163,2966,1200,297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2" style="position:absolute;margin-left:161.8pt;margin-top:11.2pt;width:9.8pt;height:.6pt;z-index:251961344" coordorigin="6708,2794" coordsize="345,21" path="m6747,2794v-20,,-26,,-39,c6717,2825,6732,2814,6768,2814v39,,66,-18,103,-20c6931,2790,6992,2794,7052,279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7" style="position:absolute;margin-left:96.05pt;margin-top:1.8pt;width:20.8pt;height:9.8pt;z-index:251945984" coordorigin="4389,2917" coordsize="734,346" path="m4413,2957v-8,,-16,,-24,c4389,3007,4408,2981,4413,3018v6,39,15,33,18,61c4431,3086,4431,3093,4431,3100v34,11,8,9,42,20c4478,3144,4486,3157,4491,3181v34,8,48,32,82,40c4583,3251,4579,3242,4615,3242v10,30,24,20,60,20c4715,3262,4756,3262,4796,3262v10,-28,7,-20,42,-20c4849,3209,4868,3220,4898,3201v25,-16,91,-74,103,-101c5001,3093,5001,3086,5001,3079v33,-10,22,-17,39,-40c5057,3017,5089,2984,5100,2957v15,-37,-20,-28,22,-4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5" style="position:absolute;margin-left:233.8pt;margin-top:8.7pt;width:5.85pt;height:9.2pt;z-index:251954176" coordorigin="9248,3161" coordsize="206,325" path="m9248,3302v8,-31,20,-55,42,-81c9313,3193,9335,3170,9368,3161v,52,12,117,-18,162c9326,3360,9326,3385,9308,3424v-19,41,-26,4,-39,42c9280,3495,9294,3485,9329,3485v48,,84,6,124,-19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6" style="position:absolute;margin-left:241.3pt;margin-top:11.55pt;width:5.15pt;height:9.3pt;z-index:251955200" coordorigin="9513,3262" coordsize="182,327" path="m9513,3323v7,-23,12,-38,39,-41c9585,3278,9596,3262,9634,3262v,29,-6,60,-21,81c9598,3365,9571,3385,9552,3404v55,,96,5,124,20c9701,3438,9694,3449,9694,3485v,45,-32,37,-60,61c9603,3572,9602,3558,9592,3588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7" style="position:absolute;margin-left:282.2pt;margin-top:8.7pt;width:3.45pt;height:7.5pt;z-index:251956224" coordorigin="10955,3161" coordsize="122,264" path="m10973,3201v-24,-13,13,-31,42,-40c11047,3151,11050,3160,11057,3181v-2,6,-36,57,-42,61c10991,3258,10984,3252,10973,3282v41,,47,12,63,20c11073,3320,11076,3287,11076,3343v,35,-3,49,-40,61c11005,3414,11017,3424,10973,3424v-6,,-12,,-18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8" style="position:absolute;margin-left:288.5pt;margin-top:9.85pt;width:5.25pt;height:7.55pt;z-index:251957248" coordorigin="11178,3201" coordsize="185,266" path="m11178,3282v11,-41,31,-41,60,-61c11270,3199,11281,3201,11320,3201v,47,-8,63,-21,101c11288,3334,11273,3384,11238,3404v-18,10,-25,53,-39,62c11192,3466,11185,3466,11178,3466v48,,63,-7,103,-21c11307,3436,11336,3431,11362,3424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8" style="position:absolute;margin-left:-9.35pt;margin-top:3.1pt;width:17.3pt;height:9.25pt;z-index:251947008" coordorigin="670,3872" coordsize="610,326" path="m691,4055v,-20,,-27,-21,-20c690,4030,737,4024,754,4014v45,-26,71,-6,121,-20c928,3979,957,3974,1016,3974v38,,63,-21,103,-21c1146,3953,1173,3953,1200,3953v-30,-21,-40,-25,-60,-40c1111,3891,1112,3893,1077,3893v11,-32,25,-21,63,-21c1191,3872,1216,3881,1240,3893v36,18,39,-16,39,40c1279,3970,1250,3984,1240,4014v-15,43,-48,72,-61,122c1177,4142,1176,4228,1200,4197v,-7,,-13,,-20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06" style="position:absolute;margin-left:55.8pt;margin-top:1.8pt;width:21.3pt;height:12.7pt;z-index:251944960" coordorigin="2968,4279" coordsize="752,448" path="m2989,4279v-7,,-14,,-21,c2979,4310,2989,4295,2989,4340v,36,15,50,18,82c3011,4461,3017,4470,3028,4503v11,31,19,55,42,81c3087,4602,3092,4609,3110,4604v8,23,27,37,60,41c3207,4649,3219,4676,3251,4686v28,9,57,3,82,20c3365,4727,3375,4726,3414,4726v54,,82,4,124,-20c3589,4676,3609,4656,3638,4604v12,-22,51,-110,63,-121c3726,4460,3719,4463,3719,4503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14" style="position:absolute;margin-left:200.95pt;margin-top:7.6pt;width:72.6pt;height:17.85pt;z-index:251953152" coordorigin="8089,4483" coordsize="2562,631" path="m8089,4686v27,-9,33,-33,61,-61c8169,4605,8198,4552,8210,4523v7,-16,41,-46,21,-20c8202,4541,8223,4559,8210,4604v-14,47,-18,71,-18,122c8192,4757,8213,4784,8231,4807em8373,4828v,38,17,48,21,82c8398,4943,8415,4953,8415,4990v,34,-20,55,-42,62em8518,4604v9,-31,16,-23,39,-40c8589,4541,8598,4544,8638,4544v6,,13,,19,c8657,4583,8648,4592,8638,4625v-10,33,-33,54,-60,81c8571,4713,8564,4719,8557,4726v40,,48,-9,81,-20c8654,4701,8682,4706,8699,4706v,34,7,55,-18,81c8649,4820,8652,4818,8617,4848v-19,18,-29,25,,20em8840,4787v21,26,39,70,43,102c8889,4940,8896,5016,8862,5052v-25,26,-20,56,-61,61c8794,5113,8787,5113,8780,5113em8922,4584v7,-28,31,-51,60,-61c9027,4507,9069,4536,9085,4544v42,21,13,22,,60c9074,4637,9056,4673,9043,4706v-15,39,-49,67,-61,101c8969,4844,8991,4864,9024,4868v29,3,61,-7,82,-20c9140,4826,9137,4817,9166,4807em9368,4746v,-7,,-13,,-20c9414,4726,9427,4717,9471,4706v43,-10,98,,142,em9815,4665v-20,-43,-3,-41,24,-61c9867,4583,9893,4549,9917,4523v-17,26,-36,51,-39,81c9878,4625,9878,4631,9878,4645v39,,64,4,100,-20c10004,4607,10013,4590,10020,4564v-23,5,-73,32,-82,61c9924,4671,9917,4718,9917,4767v,43,-3,80,43,101c9982,4868,9991,4871,9999,4889em10140,4889v,-7,,-14,,-21c10168,4860,10172,4852,10201,4828em10346,4604v,-21,-1,-27,-22,-20c10324,4625,10310,4654,10303,4686v-14,68,,154,,224c10349,4910,10352,4900,10385,4868v37,-36,51,-82,81,-122c10490,4714,10479,4618,10508,4645v15,13,-38,106,-42,122c10451,4824,10473,4884,10487,4910v,20,1,26,21,19em10608,4971v36,,32,9,42,-21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" annotation="t"/>
          </v:shape>
        </w:pict>
      </w:r>
      <w:r w:rsidR="00774AD4">
        <w:rPr>
          <w:rFonts w:ascii="Consolas" w:hAnsi="Consolas" w:cs="Consolas"/>
          <w:noProof/>
          <w:lang w:eastAsia="ru-RU"/>
        </w:rPr>
        <w:pict>
          <v:shape id="_x0000_s1320" style="position:absolute;margin-left:282.2pt;margin-top:7pt;width:10.95pt;height:18.45pt;z-index:251959296" coordorigin="10955,4462" coordsize="387,652" path="m10955,4746v20,-30,24,-40,39,-60c11017,4656,11040,4631,11057,4604v17,-27,36,-49,40,-81c11099,4503,11097,4482,11097,4462v,125,-2,254,21,366c11127,4873,11144,4891,11157,4929v13,38,1,97,-21,123c11118,5074,11095,5090,11076,5093v-36,5,-29,-3,-61,20c11059,5113,11073,5097,11118,5093v20,-2,84,-12,102,-21c11252,5055,11258,5052,11299,5052v21,,28,,42,e" filled="f" strokecolor="#f79646 [3209]">
            <v:stroke endcap="round"/>
            <v:path shadowok="f" o:extrusionok="f" fillok="f" insetpenok="f"/>
            <o:lock v:ext="edit" rotation="t" aspectratio="t" verticies="t" text="t" shapetype="t"/>
            <o:ink i="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6:00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b/>
          <w:noProof/>
          <w:sz w:val="40"/>
          <w:lang w:val="en-US"/>
        </w:rPr>
      </w:pPr>
      <w:r w:rsidRPr="00774AD4">
        <w:rPr>
          <w:rFonts w:ascii="Consolas" w:hAnsi="Consolas" w:cs="Consolas"/>
          <w:b/>
          <w:noProof/>
          <w:sz w:val="40"/>
          <w:lang w:val="en-US"/>
        </w:rPr>
        <w:t>T04DETERM</w:t>
      </w:r>
    </w:p>
    <w:p w:rsidR="0088097E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вычислить определитель матрицы по определению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матрица - из файла:</w:t>
      </w:r>
    </w:p>
    <w:p w:rsidR="00774AD4" w:rsidRDefault="00774AD4" w:rsidP="00A73607">
      <w:pPr>
        <w:spacing w:after="0" w:line="240" w:lineRule="auto"/>
        <w:rPr>
          <w:rFonts w:ascii="Consolas" w:hAnsi="Consolas" w:cs="Consolas"/>
          <w:noProof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#define MAX 10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double A[MAX][MAX]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P[MAX], Parity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int 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</w:p>
    <w:p w:rsidR="0088097E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void Load( char *FileName 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{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ILE *F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nt i, j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 = fopen(FileName, "r"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F == NULL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return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scanf(F, "%i", &amp;N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if (N &lt; 0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N = 0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else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if (N &gt; MAX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N = MAX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for (i = 0; i &lt; N; i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j = 0; j &lt; N; j++)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fscanf(F, "%lf", &amp;A[i][j]);</w:t>
      </w:r>
    </w:p>
    <w:p w:rsidR="00774AD4" w:rsidRPr="009531C8" w:rsidRDefault="00774AD4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>}</w:t>
      </w:r>
    </w:p>
    <w:p w:rsidR="00774AD4" w:rsidRPr="00774AD4" w:rsidRDefault="00774AD4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как считать? - во время получения перестановок:</w:t>
      </w:r>
    </w:p>
    <w:p w:rsidR="00CF17EB" w:rsidRDefault="00CF17EB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CF17EB" w:rsidRPr="00CF17EB" w:rsidRDefault="00CF17EB" w:rsidP="00CF17EB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color w:val="C0504D" w:themeColor="accent2"/>
          <w:lang w:val="en-US"/>
        </w:rPr>
        <w:t>double G</w:t>
      </w:r>
      <w:r w:rsidRPr="009531C8">
        <w:rPr>
          <w:rFonts w:ascii="Consolas" w:hAnsi="Consolas" w:cs="Consolas"/>
          <w:noProof/>
          <w:color w:val="C0504D" w:themeColor="accent2"/>
        </w:rPr>
        <w:t>loba</w:t>
      </w:r>
      <w:r w:rsidR="002902AC">
        <w:rPr>
          <w:rFonts w:ascii="Consolas" w:hAnsi="Consolas" w:cs="Consolas"/>
          <w:noProof/>
          <w:color w:val="C0504D" w:themeColor="accent2"/>
        </w:rPr>
        <w:t>l</w:t>
      </w:r>
      <w:r w:rsidRPr="009531C8">
        <w:rPr>
          <w:rFonts w:ascii="Consolas" w:hAnsi="Consolas" w:cs="Consolas"/>
          <w:noProof/>
          <w:color w:val="C0504D" w:themeColor="accent2"/>
        </w:rPr>
        <w:t>Determinant</w:t>
      </w:r>
      <w:r>
        <w:rPr>
          <w:rFonts w:ascii="Consolas" w:hAnsi="Consolas" w:cs="Consolas"/>
          <w:noProof/>
          <w:color w:val="C0504D" w:themeColor="accent2"/>
          <w:lang w:val="en-US"/>
        </w:rPr>
        <w:t xml:space="preserve"> = 0; </w:t>
      </w:r>
      <w:r>
        <w:rPr>
          <w:rFonts w:ascii="Consolas" w:hAnsi="Consolas" w:cs="Consolas"/>
          <w:noProof/>
        </w:rPr>
        <w:t>глобальная переменная</w:t>
      </w:r>
      <w:r>
        <w:rPr>
          <w:rFonts w:ascii="Consolas" w:hAnsi="Consolas" w:cs="Consolas"/>
          <w:noProof/>
          <w:lang w:val="en-US"/>
        </w:rPr>
        <w:t xml:space="preserve"> с результатом - определителем</w:t>
      </w:r>
    </w:p>
    <w:p w:rsidR="009531C8" w:rsidRDefault="009531C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CF17EB" w:rsidRPr="00CF17EB" w:rsidRDefault="00CF17EB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. . .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if (Pos == N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{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double prod = 1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for (i = 0; i &lt; N; i++)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  prod *= A[i][</w:t>
      </w:r>
      <w:r w:rsidRPr="009531C8">
        <w:rPr>
          <w:rFonts w:ascii="Consolas" w:hAnsi="Consolas" w:cs="Consolas"/>
          <w:b/>
          <w:i/>
          <w:noProof/>
          <w:color w:val="4BACC6" w:themeColor="accent5"/>
          <w:lang w:val="en-US"/>
        </w:rPr>
        <w:t>P[i]</w:t>
      </w:r>
      <w:r w:rsidRPr="009531C8">
        <w:rPr>
          <w:rFonts w:ascii="Consolas" w:hAnsi="Consolas" w:cs="Consolas"/>
          <w:noProof/>
          <w:color w:val="C0504D" w:themeColor="accent2"/>
          <w:lang w:val="en-US"/>
        </w:rPr>
        <w:t>]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если четная перестановка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+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  иначе</w:t>
      </w:r>
    </w:p>
    <w:p w:rsidR="009531C8" w:rsidRPr="009531C8" w:rsidRDefault="009531C8" w:rsidP="009531C8">
      <w:pPr>
        <w:spacing w:after="0" w:line="240" w:lineRule="auto"/>
        <w:rPr>
          <w:rFonts w:ascii="Consolas" w:hAnsi="Consolas" w:cs="Consolas"/>
          <w:noProof/>
          <w:color w:val="C0504D" w:themeColor="accent2"/>
        </w:rPr>
      </w:pPr>
      <w:r w:rsidRPr="009531C8">
        <w:rPr>
          <w:rFonts w:ascii="Consolas" w:hAnsi="Consolas" w:cs="Consolas"/>
          <w:noProof/>
          <w:color w:val="C0504D" w:themeColor="accent2"/>
        </w:rPr>
        <w:t xml:space="preserve">      GlobaDeterminant -= prod;</w:t>
      </w:r>
    </w:p>
    <w:p w:rsidR="009531C8" w:rsidRPr="009531C8" w:rsidRDefault="009531C8" w:rsidP="00A73607">
      <w:pPr>
        <w:spacing w:after="0" w:line="240" w:lineRule="auto"/>
        <w:rPr>
          <w:rFonts w:ascii="Consolas" w:hAnsi="Consolas" w:cs="Consolas"/>
          <w:noProof/>
          <w:color w:val="C0504D" w:themeColor="accent2"/>
          <w:lang w:val="en-US"/>
        </w:rPr>
      </w:pPr>
      <w:r w:rsidRPr="009531C8">
        <w:rPr>
          <w:rFonts w:ascii="Consolas" w:hAnsi="Consolas" w:cs="Consolas"/>
          <w:noProof/>
          <w:color w:val="C0504D" w:themeColor="accent2"/>
          <w:lang w:val="en-US"/>
        </w:rPr>
        <w:t xml:space="preserve">  }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9531C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  <w:r>
        <w:rPr>
          <w:rFonts w:ascii="Consolas" w:hAnsi="Consolas" w:cs="Consolas"/>
          <w:noProof/>
        </w:rPr>
        <w:t xml:space="preserve">!!! изначально в P[...] - числа от </w:t>
      </w:r>
      <w:r w:rsidRPr="009531C8">
        <w:rPr>
          <w:rFonts w:ascii="Consolas" w:hAnsi="Consolas" w:cs="Consolas"/>
          <w:b/>
          <w:i/>
          <w:noProof/>
        </w:rPr>
        <w:t>0</w:t>
      </w:r>
      <w:r>
        <w:rPr>
          <w:rFonts w:ascii="Consolas" w:hAnsi="Consolas" w:cs="Consolas"/>
          <w:noProof/>
        </w:rPr>
        <w:t xml:space="preserve"> до </w:t>
      </w:r>
      <w:r w:rsidRPr="009531C8">
        <w:rPr>
          <w:rFonts w:ascii="Consolas" w:hAnsi="Consolas" w:cs="Consolas"/>
          <w:b/>
          <w:i/>
          <w:noProof/>
        </w:rPr>
        <w:t>N-1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b/>
          <w:i/>
          <w:noProof/>
          <w:lang w:val="en-US"/>
        </w:rPr>
      </w:pP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где-то в main:</w:t>
      </w:r>
    </w:p>
    <w:p w:rsid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C7308" w:rsidRPr="008C7308" w:rsidRDefault="008C7308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LoadMatrix("mmm.txt");</w: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040C19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7:30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войства определителей</w:t>
      </w:r>
    </w:p>
    <w:p w:rsidR="00040C19" w:rsidRDefault="00040C19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</w:p>
    <w:p w:rsidR="002B5685" w:rsidRPr="00DB7A9C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  <w:lang w:val="en-US"/>
        </w:rPr>
      </w:pPr>
      <w:r>
        <w:rPr>
          <w:noProof/>
          <w:position w:val="-26"/>
          <w:lang w:eastAsia="ru-RU"/>
        </w:rPr>
        <w:pict>
          <v:shape id="_x0000_s1325" style="position:absolute;margin-left:235pt;margin-top:40.1pt;width:104.3pt;height:58.65pt;z-index:251964416" coordorigin="9290,7474" coordsize="3679,2069" path="m9290,7474v103,,201,8,301,19c9670,7501,9741,7524,9819,7550v102,34,200,38,304,57c10254,7632,10390,7655,10522,7664v223,16,479,20,698,-20c11321,7626,11424,7602,11524,7587v46,,58,6,76,-18em10010,8176v,-44,-16,-25,-20,-57c9987,8098,9973,8083,9951,8080v-41,-5,-61,-3,-76,20c9851,8135,9812,8149,9802,8195v-9,42,-37,68,-40,113c9760,8339,9762,8372,9762,8403v34,,50,5,76,-18c9871,8355,9889,8325,9914,8290v26,-37,49,-79,76,-114c10009,8151,10012,8123,10027,8100v7,-7,13,-13,20,-20c10008,8093,10024,8135,10010,8176v-17,50,-20,79,-20,132c9990,8363,9988,8392,10010,8441em10162,8460v,-18,-1,-25,17,-19c10179,8475,10165,8487,10162,8518v-4,41,7,61,17,94c10179,8618,10179,8625,10179,8631v39,-9,35,-26,56,-57em10483,8385v16,6,30,30,17,56c10483,8475,10473,8516,10463,8555v-10,39,-3,79,-19,114c10431,8697,10427,8693,10427,8726v-29,-9,-25,-16,-40,-38c10367,8660,10370,8647,10370,8612v,-21,17,-36,37,-38c10430,8571,10458,8582,10463,8593v5,10,30,72,37,76c10527,8685,10516,8673,10539,8707em10671,8650v-7,30,-19,42,-19,76c10652,8751,10652,8777,10652,8802v27,,64,10,79,-19c10731,8777,10731,8770,10731,8764em10671,8574v-41,-41,8,-4,20,em11355,8441v19,,38,,57,em11468,8441v19,,37,,56,em12171,8213v,-23,-7,-50,-19,-56c12133,8148,12107,8140,12095,8138v-40,-5,-44,11,-59,19c11999,8177,12015,8159,11980,8195v-21,22,-35,64,-37,95c11940,8337,11949,8347,11960,8385v9,28,27,18,59,18c12046,8403,12081,8369,12095,8346v23,-38,54,-75,76,-113c12185,8209,12205,8163,12208,8138v7,-56,12,-21,,c12185,8177,12188,8203,12188,8251v,28,6,57,20,77c12226,8344,12233,8348,12228,8365em12416,8346v,44,-12,79,-19,114c12378,8556,12399,8679,12416,8764v6,28,,66,,95c12380,8850,12379,8814,12360,8802v-18,-11,-24,-46,-39,-57c12310,8737,12290,8717,12304,8688v19,-38,25,-31,56,-57c12393,8603,12387,8605,12416,8574v21,-23,32,-28,40,-56em12416,8213v,-6,,-12,,-18c12423,8193,12460,8158,12473,8176v,6,,13,,19em12664,8385v,38,-14,66,-20,94c12637,8515,12631,8563,12625,8593v-9,47,-25,54,-37,76c12588,8688,12588,8695,12568,8688v-22,-7,-33,-26,-36,-57c12528,8590,12558,8593,12588,8593v39,,44,8,76,19c12670,8612,12675,8612,12681,8612em12833,8574v-26,10,-17,25,-17,57c12816,8667,12824,8677,12833,8707v13,44,5,92,19,133c12859,8862,12892,8876,12909,8840v10,-21,32,-25,39,-38c12948,8783,12948,8777,12948,8764v23,11,,16,,57c12948,8861,12939,8865,12928,8897v-10,29,-10,67,-19,94c12903,9009,12908,9057,12892,9067v-28,18,-58,-13,-76,-19c12793,9040,12780,9024,12776,8991v-5,-44,10,-57,20,-75c12806,8898,12809,8881,12833,8878v29,-4,24,-26,59,-38c12914,8832,12914,8808,12928,8802v20,,26,,20,-19em12796,8403v23,-5,33,-12,56,-18c12848,8389,12770,8451,12796,8403v13,-23,20,-31,37,-38em10559,8897v9,17,26,62,36,75c10644,9036,10719,9079,10767,9144v45,62,88,91,152,132c10957,9300,11021,9338,11051,9371v19,21,41,80,57,95c11140,9495,11137,9490,11164,9523v7,6,13,13,20,19c11188,9538,11217,9506,11220,9504v42,-27,45,-51,79,-95c11352,9340,11411,9267,11468,9201v68,-79,134,-156,208,-229c11708,8940,11740,8909,11772,8878v10,-10,10,-26,20,-38c11778,8832,11771,8812,11732,8821v-16,4,-56,30,-73,38c11626,8875,11601,8898,11564,8916v-25,12,-47,14,-76,18c11524,8928,11533,8935,11564,8916v42,-25,86,-52,132,-76c11738,8818,11766,8796,11811,8783v6,,11,,17,c11828,8831,11817,8876,11811,8916v-6,42,-7,58,-19,95em10579,8954v,67,-1,130,16,190c10595,9163,10596,9169,10615,9162v,-45,-7,-59,-20,-95c10586,9042,10595,8998,10595,8972v31,30,46,23,76,39c10703,9028,10709,9030,10747,9030v7,,13,,20,em10427,8213v27,-9,16,-18,56,-18c10552,8195,10622,8195,10691,8195em12664,8080v28,24,38,20,76,20c12785,8100,12834,8110,12852,80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" annotation="t"/>
          </v:shape>
        </w:pict>
      </w:r>
      <w:r w:rsidRPr="00B226F3">
        <w:rPr>
          <w:position w:val="-26"/>
        </w:rPr>
        <w:object w:dxaOrig="3379" w:dyaOrig="520">
          <v:shape id="_x0000_i1056" type="#_x0000_t75" style="width:309.3pt;height:47.8pt" o:ole="">
            <v:imagedata r:id="rId6" o:title=""/>
          </v:shape>
          <o:OLEObject Type="Embed" ProgID="Equation.DSMT4" ShapeID="_x0000_i1056" DrawAspect="Content" ObjectID="_1463573363" r:id="rId8"/>
        </w:object>
      </w:r>
    </w:p>
    <w:p w:rsidR="002B5685" w:rsidRDefault="002B5685" w:rsidP="002B5685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  <w:lang w:eastAsia="ru-RU"/>
        </w:rPr>
        <w:pict>
          <v:shape id="_x0000_s1328" style="position:absolute;margin-left:38.75pt;margin-top:13.45pt;width:118.8pt;height:40.9pt;z-index:251967488" coordorigin="2367,8213" coordsize="4191,1443" path="m2462,8536v37,10,49,19,93,19c2654,8555,2744,8546,2840,8536v88,-9,180,1,267,-18c3179,8502,3241,8498,3315,8498v32,,31,12,37,38em2367,9580v39,-6,56,-11,95,-20c2515,9548,2577,9529,2631,9523v91,-10,175,-35,265,-57c3003,9439,3112,9417,3219,9390v81,-20,166,-64,248,-76c3507,9308,3603,9262,3580,9295v-12,18,-16,,-37,em3884,8403v27,14,7,6,56,c3999,8396,4050,8385,4112,8385v64,,127,3,188,18c4364,8419,4432,8451,4491,8479v56,27,89,52,133,95c4669,8618,4677,8646,4680,8707v3,74,-16,48,-56,95c4581,8853,4527,8910,4472,8954v-72,58,-136,117,-208,170c4198,9172,4161,9214,4112,9276v-14,18,-27,28,-37,38c4100,9296,4115,9290,4131,9257v14,-27,49,-68,57,-95c4199,9122,4209,9104,4224,9067v-24,16,-51,32,-76,57c4113,9159,4080,9197,4055,9238v-22,36,-48,78,-59,114c3996,9358,3996,9365,3996,9371v52,30,37,10,96,c4144,9362,4160,9340,4207,9314v28,-15,50,-32,76,-57em3827,8479v-7,30,-19,42,-19,76c3808,8599,3808,8644,3808,8688v40,,39,2,39,-38c3847,8606,3857,8568,3827,8536v-23,-25,-29,-49,-56,-76c3736,8425,3758,8416,3788,8385v43,-44,81,-67,135,-95c3974,8264,4024,8238,4075,8213em5116,9162v15,-14,53,-55,57,-57c5196,9093,5219,9087,5248,9087v26,32,20,50,20,94c5268,9236,5262,9269,5248,9314v-1,5,16,69,20,76c5282,9413,5309,9424,5324,9447v20,29,20,22,20,57c5314,9512,5304,9523,5268,9523v-31,,-48,-31,-56,-57c5200,9427,5232,9384,5248,9352v29,-57,74,-104,116,-151c5386,9176,5390,9169,5420,9162v,45,-7,59,-20,95c5400,9276,5400,9282,5400,9295v,-36,18,-45,20,-76c5421,9212,5420,9090,5420,9144v,29,-13,72,17,75c5469,9222,5493,9223,5516,9201v17,-20,23,-27,36,-39c5552,9120,5540,9189,5533,9201v-13,21,-37,51,,56c5573,9262,5593,9259,5609,9238v21,-28,43,-51,59,-76c5706,9101,5665,9147,5685,9162v6,,13,,19,c5704,9123,5707,9124,5668,9124v-32,,-25,34,-40,57c5608,9212,5609,9219,5609,9257v,41,9,28,19,57c5648,9309,5693,9298,5704,9276v10,-20,35,-70,37,-75c5751,9173,5742,9150,5724,9144v-13,16,-35,49,-20,75c5711,9232,5767,9254,5780,9238v14,-17,17,-27,17,-57c5797,9175,5797,9168,5797,9162v,51,,101,,152em6157,9655v,-160,2,-318,20,-474c6184,9116,6181,9054,6197,8991v15,-58,24,-118,56,-170c6279,8778,6315,8724,6349,8688v26,-27,49,-41,76,-57c6441,8657,6457,8691,6461,8726v8,76,12,153,20,228c6488,9025,6498,9093,6501,9162v2,53,-8,72,-20,95c6459,9230,6452,9208,6425,9181v-19,-18,-5,-32,-20,-57c6405,9131,6405,9137,6405,9144v5,39,1,42,20,75c6443,9250,6444,9264,6481,9276v7,,13,,20,c6522,9237,6522,9203,6537,9162v,-21,2,-30,20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" annotation="t"/>
          </v:shape>
        </w:pict>
      </w:r>
    </w:p>
    <w:p w:rsidR="00040C19" w:rsidRPr="00040C19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4" style="position:absolute;margin-left:260.75pt;margin-top:2.55pt;width:39.75pt;height:4.35pt;z-index:251963392" coordorigin="10199,8308" coordsize="1402,153" path="m10199,8328v,-20,,-26,19,-20em11051,8460v7,,13,,20,em11220,8460v7,-6,13,-13,20,-19em11600,8460r,l11600,8460r,l11600,8460r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3" style="position:absolute;margin-left:27.95pt;margin-top:.45pt;width:381.7pt;height:204.3pt;z-index:251972608" coordorigin="1987,8233" coordsize="13464,7208" path="m2007,8270v,-22,-2,-30,-20,-37c1987,8337,1982,8436,2007,8536v27,107,54,214,76,323c2108,8982,2150,9094,2175,9219v44,221,83,449,152,664c2346,9944,2382,9991,2386,10054v1,19,,,,19em3599,8290v6,45,10,87,20,132c3651,8574,3697,8726,3732,8878v24,103,82,186,115,284c3876,9247,3911,9358,3923,9447v10,76,17,151,17,228c3940,9706,3940,9738,3940,9769em2310,11060v3,33,6,64,17,94c2368,11274,2400,11388,2423,11515v29,160,68,315,96,474c2543,12124,2569,12277,2614,12407v39,113,61,229,93,341c2722,12801,2744,12823,2747,12880v2,33,1,57,19,20c2766,12893,2766,12887,2766,12880em4036,10699v24,24,31,9,56,57c4128,10825,4142,10891,4168,10964v54,151,103,303,152,456c4354,11524,4397,11621,4435,11723v30,79,79,185,93,266c4537,12045,4556,12088,4567,12141v5,23,,53,,76em3979,11211v61,,113,-10,169,-19c4205,11183,4264,11188,4320,11174v68,-16,139,-31,208,-39c4612,11126,4695,11129,4776,11117v24,-4,169,,132,em4356,12141v20,-35,32,-56,59,-95c4456,11986,4505,11935,4548,11875v52,-73,103,-167,169,-227c4775,11596,4817,11553,4869,11496v26,-28,36,-51,59,-76c4928,11401,4928,11395,4947,11401em5077,11211v36,,47,-15,79,-19c5169,11190,5217,11181,5229,11174v30,-18,22,-20,59,-20em5077,11382v-21,,-29,2,-37,19c5088,11401,5111,11394,5156,11382v22,-6,55,-26,73,-38c5257,11325,5253,11325,5288,11325v9,-26,5,-19,36,-19em5324,10984v-27,-24,-38,-20,-76,-20c5245,10964,5173,10984,5173,10984v-11,14,-24,38,-37,57c5117,11069,5098,11093,5077,11117v-23,26,-24,63,-37,94c5025,11248,5008,11285,5004,11325v-3,31,-20,40,-20,76c4984,11436,4990,11437,5004,11458v20,29,39,45,56,57c5085,11534,5107,11563,5136,11572v29,9,42,19,76,19c5250,11591,5280,11599,5308,11572v34,-33,68,-75,92,-114c5424,11417,5417,11362,5437,11325v33,-61,13,-67,,-133c5426,11136,5409,11110,5381,11060v-27,-48,-77,-78,-133,-96c5217,10954,5177,10969,5156,10984v-26,18,-20,30,-20,57em8586,10491v-24,53,-34,91,-36,151c8545,10821,8556,10997,8566,11174v7,119,-3,242,20,359c8601,11611,8606,11681,8606,11762v,40,9,115,20,76c8626,11819,8626,11813,8626,11800em9042,10851v-10,29,-25,33,-39,76c8978,11004,8949,11075,8929,11154v-30,119,-76,241,-95,361c8828,11555,8814,11588,8814,11629v,6,,13,,19c8845,11609,8841,11565,8851,11515v16,-76,19,-131,19,-209em8890,11022v15,-48,20,-54,20,-95c8942,10935,8961,10958,8986,10984v51,52,72,115,112,170c9143,11215,9162,11273,9194,11344v19,42,25,94,37,133c9241,11507,9231,11509,9211,11515em8890,11515v36,-29,70,-41,113,-57c9063,11436,9117,11411,9174,11382v42,-22,61,-42,96,-76em9326,10566v13,21,32,65,37,114c9374,10788,9390,10895,9402,11003v15,140,48,279,76,417c9497,11514,9512,11610,9515,11705v,12,,161,,113c9515,11793,9515,11781,9515,11762em9819,11135v55,,99,3,152,-18c10025,11095,10081,11082,10140,11079v31,-2,64,,95,c10235,11110,10235,11110,10218,11135em9875,11533v33,,66,-6,96,-18c10031,11492,10073,11462,10140,11458v38,-2,77,,115,em10444,11192v48,,48,-27,95,-38c10595,11141,10656,11132,10711,11117v54,-15,77,-20,132,-20c10849,11097,10854,11097,10860,11097em10995,10491v,72,11,138,17,208c11022,10819,11026,10941,11051,11060v21,101,22,203,40,303c11098,11401,11106,11483,11127,11515v,19,1,25,20,18c11151,11498,11149,11496,11164,11458em11355,10661v,39,-11,76,-19,114c11315,10870,11315,10965,11299,11060v-13,78,-18,172,-39,246c11248,11347,11232,11385,11220,11420v,6,,13,,19c11220,11375,11252,11330,11260,11269v12,-94,29,-190,39,-285c11306,10916,11299,10844,11299,10775v48,8,32,2,56,57c11382,10893,11419,10945,11451,11003v26,46,80,124,93,171c11544,11176,11566,11275,11580,11269v,-19,1,-25,-16,-20em11240,11269v-44,-22,68,-28,96,-39c11393,11208,11451,11210,11507,11192v50,-16,75,-21,113,-57em11580,10414v22,43,23,82,40,134c11655,10655,11654,10776,11676,10889v24,121,80,240,96,360c11782,11319,11807,11389,11811,11458v4,65,-16,56,17,19em6293,11989v,-26,-42,-12,-40,-38c6258,11897,6280,11889,6293,11838v19,-72,49,-137,76,-209c6394,11561,6405,11486,6425,11420v35,-115,75,-220,132,-323c6590,11038,6645,10960,6689,10907v92,-111,204,-173,324,-246c7165,10569,7324,10488,7486,10414v118,-54,239,-95,360,-133c7970,10242,8098,10213,8226,10187v139,-28,276,-42,416,-57c8807,10113,8972,10106,9138,10092v132,-11,264,-10,397,-19c9762,10058,9989,10054,10218,10054v257,,503,12,757,38c11095,10104,11216,10118,11336,10130v130,13,252,32,380,57c12200,10281,12668,10393,13137,10528v131,38,267,73,399,95c13594,10632,13646,10636,13705,10642v18,2,38,-2,56,c13743,10631,13768,10599,13725,10585v-27,-9,-66,-7,-93,-19c13596,10550,13579,10538,13553,10528v73,10,255,-18,268,76c13825,10637,13810,10652,13801,10680v-12,38,-79,75,-96,114c13696,10816,13698,10849,13688,10870em14293,10623v63,,114,-11,172,-19c14525,10596,14593,10604,14654,10604em14293,10813v34,20,89,31,133,19c14491,10814,14549,10800,14617,10794em15109,10358v-7,-23,-24,-35,-56,-38c15030,10318,14990,10339,14977,10358v-30,43,-68,118,-76,170c14888,10608,14888,10661,14901,10737v10,61,51,107,113,133c15094,10904,15181,10893,15261,10870v77,-22,134,-62,172,-133c15462,10683,15454,10621,15433,10566v-17,-45,-88,-84,-135,-95c15256,10461,15224,10466,15185,10452em15261,10206v-39,50,-59,108,-76,170c15154,10487,15145,10588,15129,10699v-15,105,-30,221,-56,323c15059,11076,15051,11123,15033,11174em4396,13124v,-19,,-37,,-56c4380,13092,4376,13110,4376,13163v,101,-20,199,-20,303c4356,13613,4346,13757,4339,13903v-7,147,14,290,17,436c4358,14460,4358,14581,4376,14700v18,122,20,236,20,360c4396,15193,4275,15476,4396,15421v,-20,,-26,19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29" style="position:absolute;margin-left:50.05pt;margin-top:7.55pt;width:26.85pt;height:3.8pt;z-index:251968512" coordorigin="2766,11212" coordsize="947,134" path="m2766,11345v32,-25,39,-7,74,-19c2891,11308,2939,11301,2991,11288v86,-22,180,-35,268,-38c3341,11247,3409,11234,3487,11231v62,-2,93,-5,149,-19c3658,11207,3689,11212,3712,11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" annotation="t"/>
          </v:shape>
        </w:pict>
      </w:r>
    </w:p>
    <w:p w:rsidR="0088097E" w:rsidRDefault="0088097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0" style="position:absolute;margin-left:50.55pt;margin-top:4.4pt;width:36.65pt;height:9.2pt;z-index:251969536" coordorigin="2783,12009" coordsize="1293,324" path="m2803,12332v25,-13,11,-8,37,-19c2884,12295,2930,12295,2975,12275v74,-33,147,-53,225,-76c3298,12170,3392,12136,3487,12104v89,-30,192,-48,284,-57c3828,12041,3905,12045,3960,12029v25,-7,84,-40,115,-20c4075,12016,4075,12022,4075,1202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polyline id="_x0000_s1332" style="position:absolute;z-index:251971584" points="932.5pt,627.65pt,932.5pt,627.65pt" coordorigin="12264,12464" coordsize="1,1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BASAAaAwAAAAAAMAAAAAAAABGWM9UiuaXxU+PBvi60uGbIgMeZAY+gETI0gAASBFFGhsCOeUA&#10;RhobAjnlAFcNAAAABQM4C2UZIDIJAP7/AwHA/h9FMwkA/v8DAQD+f0U4CAD+HwD+tis2EuIbNECo&#10;8R8/ChYBDkQYEE3tCXOACgARICBIyeL5f88B&#10;" annotation="t"/>
          </v:polylin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9" style="position:absolute;margin-left:309.1pt;margin-top:10.25pt;width:1.6pt;height:64.6pt;z-index:251988992" coordorigin="11904,13124" coordsize="57,2278" path="m11960,13124v-4,52,-15,81,-17,134c11934,13517,11934,13777,11924,14035v-15,394,-18,806,19,1196c11945,15250,11955,15415,11924,15401v-3,-2,-17,-51,-20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oBHQMGrgEBIABoDAAAAAAAwAAAAAAAAEZYz1SK5pfFT48G+LrS4ZsiAx5kBj6ARMjSAABIEUUa&#10;GwI55QBGGhsCOeUAVw0AAAAFAzgLZRkgMgkA/v8DAcD+H0UzCQD+/wMBAP5/RTgIAP4fAP62KzYS&#10;4hs0QL3wHz8KYSKD/hAC/hADHPkB16AOnUOvR16Ah/SU56SnZ5PbtObsnk4nk8nSdIBPZ7ALyns7&#10;naep2naAzwCH5i7lcYlKLfLIJOaZPZ/VrfRsAwMACH33RtPmuwwKP0Aj00BNj/+gOeC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7" style="position:absolute;margin-left:112.35pt;margin-top:10.3pt;width:2.2pt;height:.05pt;z-index:251976704" coordorigin="4964,13580" coordsize="77,1" path="m4964,13580v25,,51,,7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IAgEgAGgMAAAAAADAAAAAAAAARljPVIrml8VPjwb4utLhmyIDHmQGPoBEyNIAAEgRRRob&#10;AjnlAEYaGwI55QBXDQAAAAUDOAtlGSAyCQD+/wMBwP4fRTMJAP7/AwEA/n9FOAgA/h8A/rYrNhLi&#10;GzRAvfAfPwosCIP9kt+yXOiYgv8A0Wn+AaLUAIfp0Onxj8xjOMdD7XAKABEgkCNz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8" style="position:absolute;margin-left:129.05pt;margin-top:9.2pt;width:4.9pt;height:.6pt;z-index:251977728" coordorigin="5552,13542" coordsize="173,20" path="m5552,13561v55,,90,-10,133,-19c5698,13542,5711,13542,5724,1354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BHQIOBAEgAGgMAAAAAADAAAAAAAAARljPVIrml8VPjwb4utLhmyIDHmQGPoBEyNIAAEgRRRob&#10;AjnlAEYaGwI55QBXDQAAAAUDOAtlGSAyCQD+/wMBwP4fRTMJAP7/AwEA/n9FOAgA/h8A/rYrNhLi&#10;GzRAvfAfPwopBoX3DHt8cTZfcIf0wJemBMns8IfmiOaflkhzzkkKABEgoCWO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9" style="position:absolute;margin-left:152.2pt;margin-top:8.7pt;width:4.25pt;height:1.1pt;z-index:251978752" coordorigin="6369,13523" coordsize="150,39" path="m6369,13561v43,,97,-1,132,-19c6507,13536,6512,13529,6518,1352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OBAEgAGgMAAAAAADAAAAAAAAARljPVIrml8VPjwb4utLhmyIDHmQGPoBEyNIAAEgRRRob&#10;AjnlAEYaGwI55QBXDQAAAAUDOAtlGSAyCQD+/wMBwP4fRTMJAP7/AwEA/n9FOAgA/h8A/rYrNhLi&#10;GzRAvfAfPwosBoX4AXPgA1xMN16H9MCXpgTT2eTsh+dO52WJVnM/AlgKABEgEIOs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0" style="position:absolute;margin-left:164pt;margin-top:9.75pt;width:1.6pt;height:.05pt;z-index:251979776" coordorigin="6785,13561" coordsize="57,1" path="m6785,13561v19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GAgEgAGgMAAAAAADAAAAAAAAARljPVIrml8VPjwb4utLhmyIDHmQGPoBEyNIAAEgRRRob&#10;AjnlAEYaGwI55QBXDQAAAAUDOAtlGSAyCQD+/wMBwP4fRTMJAP7/AwEA/n9FOAgA/h8A/rYrNhLi&#10;GzRAvfAfPwosBoT8Azn4Bj448mWC/wDQ8f4BoeQAh+eK52eh1LXfAXgKABEgoNvD8v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5" style="position:absolute;margin-left:151.05pt;margin-top:3.3pt;width:38.25pt;height:60.8pt;z-index:251984896" coordorigin="6329,13334" coordsize="1349,2144" path="m6501,14111v,-6,,-13,,-19c6519,14119,6528,14152,6518,14187v-20,68,-41,140,-57,209c6451,14440,6456,14477,6425,14510v-15,16,-29,52,-37,56c6356,14581,6332,14556,6329,14529v-4,-34,-2,-51,20,-76c6366,14434,6389,14417,6405,14415v23,-3,63,-7,76,18c6484,14439,6511,14486,6518,14491v21,14,50,19,78,19em6729,14339v,-6,,-13,,-19c6720,14347,6722,14339,6689,14339v,-19,,-25,,-38em7030,14282v,-22,-5,-51,-17,-57c6992,14215,6986,14197,6957,14187v-23,-8,-55,11,-59,19c6888,14227,6870,14232,6861,14263v-6,19,-10,59,-20,76c6823,14371,6822,14376,6822,14415v,28,33,49,56,57c6934,14491,6937,14450,6974,14433v44,-21,44,-33,76,-75c7074,14326,7086,14284,7089,14244v,-6,,-13,,-19c7089,14181,7072,14271,7069,14282v-14,54,8,103,20,151c7089,14453,7089,14459,7089,14472em7221,14433v-8,35,-29,58,-39,96c7175,14557,7174,14629,7202,14643v21,11,65,,76,-20c7278,14602,7280,14594,7297,14586em7202,14358v-48,,-7,-19,19,-19em7373,14453v,57,,113,,170c7409,14610,7393,14582,7410,14548v7,-14,47,-70,59,-76c7506,14453,7505,14512,7505,14529v,25,,51,,76em7657,13334v13,20,18,14,20,57c7702,13917,7691,14461,7657,14984v-7,107,2,218,-19,323c7627,15359,7615,15413,7601,15458v-13,42,,-21,,-37c7601,15414,7601,15408,7601,1540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6" style="position:absolute;margin-left:202.1pt;margin-top:3.3pt;width:50.05pt;height:58.65pt;z-index:251985920" coordorigin="8130,13334" coordsize="1766,2068" path="m8150,14017v-7,,-13,,-20,c8164,14040,8183,14035,8226,14035v69,,139,,208,em8150,14263v11,31,37,19,76,19c8276,14282,8329,14252,8378,14244v34,-5,102,-4,132,-19c8517,14219,8523,14212,8530,14206em9174,13884v-14,47,-16,53,-19,113c9151,14083,9123,14181,9098,14263v-25,83,-63,166,-95,247c8983,14562,8923,14612,8910,14661v-9,35,-9,57,-59,57c8810,14718,8810,14683,8794,14661v-35,-47,-7,-64,,-113c8801,14496,8835,14459,8870,14415v26,-33,57,-49,96,-57c9004,14350,9051,14355,9079,14377v42,33,45,72,59,114c9151,14531,9178,14572,9194,14605v28,58,48,26,96,56c9330,14686,9323,14682,9363,14661v22,,30,-1,39,-18em9515,14358v10,-28,22,-19,56,-19c9571,14365,9567,14396,9554,14415v-14,21,-55,32,-76,38c9456,14423,9459,14414,9459,14377v,-13,37,-48,56,-57c9534,14312,9554,14334,9571,14339em9895,13352v,31,,26,,57c9895,13500,9874,13604,9858,13694v-28,157,-25,315,-39,474c9805,14327,9802,14483,9802,14643v,115,17,225,17,341c9819,15082,9812,15176,9802,15269v-4,36,,77,,113c9813,15357,9803,15366,9819,15344v6,-6,13,-12,1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41" style="position:absolute;margin-left:101.1pt;margin-top:10.9pt;width:32.25pt;height:31.75pt;z-index:251980800" coordorigin="4567,14054" coordsize="1138,1121" path="m4795,15136v19,,38,,57,em5496,15155v66,15,106,19,172,19c5680,15174,5692,15174,5704,15174em4812,14054v,34,-12,49,-17,76c4786,14179,4785,14239,4776,14282v-11,53,-17,101,-40,151c4717,14474,4692,14510,4680,14548v-6,18,-16,35,-37,38c4617,14589,4581,14593,4567,14566v-16,-31,3,-92,20,-113c4605,14431,4632,14418,4643,14396v13,-26,19,-19,57,-19c4728,14377,4722,14413,4736,14433v16,23,47,51,59,77c4802,14526,4826,14554,4852,14566v12,5,43,,56,em4947,14396v,-47,7,-35,-19,em5229,14301v,-35,-11,-43,-17,-57c5204,14226,5183,14192,5173,14187v-32,-18,-56,21,-74,38c5073,14250,5078,14275,5060,14301v-18,26,-37,63,-39,95c5018,14437,5013,14480,5040,14510v28,30,49,24,76,c5140,14489,5147,14473,5156,14453v15,-34,23,-65,36,-95c5217,14303,5210,14288,5192,14339v-20,58,3,143,20,190c5212,14550,5213,14558,5229,14566em5308,14586v,-30,3,-40,16,-57c5351,14494,5344,14483,5344,14529v,39,-9,44,-20,76c5313,14635,5328,14659,5344,14680em5381,14415v,-34,-10,-47,19,-57em5496,14586v7,,13,,20,c5516,14545,5530,14559,5533,14529v4,-33,9,-8,19,-38c5552,14548,5552,14604,5552,1466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" annotation="t"/>
          </v:shape>
        </w:pict>
      </w:r>
    </w:p>
    <w:p w:rsidR="0088097E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34" style="position:absolute;margin-left:232.25pt;margin-top:90.4pt;width:.05pt;height:.55pt;z-index:251973632" coordorigin="9194,17315" coordsize="1,19" path="m9194,17333v,-6,,-12,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MBHQICBAEgAGgMAAAAAADAAAAAAAAARljPVIrml8VPjwb4utLhmyIDHmQGPoBEyNIAAEgRRRob&#10;AjnlAEYaGwI55QBXDQAAAAUDOAtlGSAyCQD+/wMBwP4fRTMJAP7/AwEA/n9FOAgA/h8A/rYrNhLi&#10;GzRAqPEfPwobAg1mGzDAEGxfbEEMSYUbCgARIICMNS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5" style="position:absolute;margin-left:42.5pt;margin-top:54.9pt;width:128.45pt;height:88.8pt;z-index:251974656" coordorigin="2499,16062" coordsize="4532,3132" path="m2519,16176v-4,25,4,13,,38c2508,16283,2499,16348,2499,16423v,456,-6,913,20,1366c2531,18001,2544,18223,2575,18434v15,100,30,205,39,304c2621,18819,2628,18903,2631,18984v2,69,,139,,209em3011,16783v7,,13,,20,c3036,16768,3064,16750,3087,16745v13,,27,,40,em3523,16726v38,,75,,113,em4055,16707v21,-9,76,-8,93,-18c4155,16682,4161,16676,4168,16669em4435,16707v63,-13,129,-27,189,-38c4671,16660,4712,16654,4756,16650v22,,31,2,39,19em4984,16764v69,,139,,208,em3447,18415v30,22,49,4,76,19c3555,18452,3560,18453,3599,18453em3940,18453v51,-12,123,-5,172,-19c4160,18420,4192,18415,4244,18415v13,,26,,39,em4756,18263v64,,127,,191,em5268,18169v65,,66,-3,113,-20c5395,18144,5422,18149,5437,18149em5761,16062v-10,39,-19,48,-20,95c5736,16321,5770,16470,5780,16632v13,208,,418,17,626c5813,17449,5828,17637,5856,17827v25,169,64,342,76,512c5942,18483,5933,18632,5949,18775v11,94,43,177,59,266c6015,19081,6004,19120,6008,19060v,-25,,-38,,-57em5989,16783v9,-38,25,-41,56,-57c6088,16704,6110,16707,6157,16707v40,,65,-6,96,19c6277,16746,6312,16776,6329,16802v37,56,56,105,59,171c6391,17051,6405,17122,6405,17201v,65,15,109,20,170c6425,17390,6425,17397,6425,17410v-10,-29,-17,-23,-37,-39em6101,17979v7,13,52,-10,76,-38c6218,17893,6272,17841,6309,17789v22,-30,64,-83,79,-115c6388,17656,6388,17649,6388,17637v-39,,-47,7,-79,19c6283,17665,6259,17686,6236,17694v-31,11,-28,-3,-59,19c6203,17694,6225,17674,6253,17656v24,-15,71,-35,96,-38c6390,17614,6388,17644,6388,17674v,43,-19,54,-19,96c6369,17799,6380,17789,6405,17789em6596,17504v-24,8,-31,14,-39,38c6593,17507,6585,17482,6613,17447v22,-27,47,-43,57,-76c6678,17343,6685,17337,6709,17315v30,9,24,15,39,37c6764,17376,6770,17407,6785,17428v18,26,44,32,56,57c6854,17512,6862,17504,6898,17504v34,,48,-22,59,-38c6975,17440,7003,17419,7013,17390v,-21,1,-29,17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36" style="position:absolute;margin-left:180.65pt;margin-top:74.25pt;width:70.95pt;height:30.15pt;z-index:251975680" coordorigin="7373,16745" coordsize="2503,1064" path="m7429,17333v-8,,-84,,-39,c7441,17333,7476,17318,7525,17315v37,-2,76,,113,em7429,17485v-6,6,-13,13,-19,19c7446,17504,7470,17487,7505,17485v49,-3,83,-19,133,-19c7657,17466,7664,17466,7677,17466em7714,17125v46,45,58,21,115,37c7884,17178,7945,17180,7998,17201v33,13,53,31,56,57c8063,17334,8037,17308,7998,17352v-41,46,-77,103,-113,152c7865,17532,7851,17550,7885,17561em8378,16745v-32,83,-50,158,-56,247c8314,17115,8322,17250,8338,17371v14,102,36,201,40,303c8380,17726,8391,17758,8398,17808em8718,17125v-19,25,-33,64,-36,95c8675,17285,8670,17349,8662,17410v-8,56,-23,101,-36,151c8626,17580,8626,17586,8626,17599v10,-45,46,-83,56,-133c8694,17404,8715,17339,8718,17276v1,-25,,-50,,-75c8718,17243,8727,17254,8738,17295v12,45,21,89,39,133c8790,17459,8811,17494,8814,17523v,6,,13,,19c8775,17503,8741,17492,8699,17466v-28,-18,-22,-19,-57,-19c8675,17455,8697,17478,8738,17466v59,-17,100,-49,132,-95em9042,16935v-7,73,-20,133,-20,209c9022,17228,9051,17307,9059,17390v7,70,4,125,20,190c9083,17596,9079,17620,9079,17637em9419,17258v-49,51,-84,78,-149,113c9236,17388,9226,17391,9211,17410em9686,17125v-20,-5,-50,-35,-76,-20c9592,17115,9544,17162,9535,17181v-29,61,-20,125,-20,190c9515,17427,9527,17504,9591,17523v48,14,115,-8,152,-38c9796,17442,9843,17382,9858,17315v9,-40,32,-111,17,-153c9864,17132,9801,17144,9779,17144v-24,,-49,,-73,em9706,16878v-29,36,-26,70,-39,114c9644,17067,9646,17143,9630,17220v-16,78,-20,146,-20,227c9610,17501,9598,17558,9630,17599em9194,17162v33,,67,-6,96,-18c9334,17126,9379,17123,9419,17105v20,-15,23,-21,40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2" style="position:absolute;margin-left:147.3pt;margin-top:30.8pt;width:5.95pt;height:.55pt;z-index:251981824" coordorigin="6197,15212" coordsize="209,20" path="m6197,15212v63,5,93,19,152,19c6383,15231,6393,15234,6405,1521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SBAEgAGgMAAAAAADAAAAAAAAARljPVIrml8VPjwb4utLhmyIDHmQGPoBEyNIAAEgRRRob&#10;AjnlAEYaGwI55QBXDQAAAAUDOAtlGSAyCQD+/wMBwP4fRTMJAP7/AwEA/n9FOAgA/h8A/rYrNhLi&#10;GzRAvfAfPwotB4bv8u+9p4qLjI+H9WW3qy3nU7J2h+b65zukRnCe4eC7CgARIPDeY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3" style="position:absolute;margin-left:162.95pt;margin-top:31.35pt;width:3.7pt;height:.55pt;z-index:251982848" coordorigin="6748,15231" coordsize="131,20" path="m6748,15231v46,,56,15,93,19c6863,15250,6871,15249,6878,1523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BHQIMBAEgAGgMAAAAAADAAAAAAAAARljPVIrml8VPjwb4utLhmyIDHmQGPoBEyNIAAEgRRRob&#10;AjnlAEYaGwI55QBXDQAAAAUDOAtlGSAyCQD+/wMBwP4fRTMJAP7/AwEA/n9FOAgA/h8A/rYrNhLi&#10;GzRAvfAfPwotB4P+AYr+AXHnMJCH9WeXqzzTyep6h+cu5yGS1S74j1GACgARIIA3ePP5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4" style="position:absolute;margin-left:133.35pt;margin-top:7.15pt;width:10.8pt;height:2.15pt;z-index:251983872" coordorigin="5704,14377" coordsize="381,77" path="m5704,14396v22,,30,-1,37,-19em5817,14396v20,,26,,39,em5932,14415v19,,38,,57,em6065,14433v,20,,26,1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7" style="position:absolute;margin-left:263.95pt;margin-top:6.6pt;width:3.8pt;height:.55pt;z-index:251986944" coordorigin="10311,14358" coordsize="134,20" path="m10311,14358v36,,50,13,76,19c10419,14377,10425,14377,10444,1437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QBHQIMBAEgAGgMAAAAAADAAAAAAAAARljPVIrml8VPjwb4utLhmyIDHmQGPoBEyNIAAEgRRRob&#10;AjnlAEYaGwI55QBXDQAAAAUDOAtlGSAyCQD+/wMBwP4fRTMJAP7/AwEA/n9FOAgA/h8A/rYrNhLi&#10;GzRAvfAfPwosB4T8Fs34LWSObOCH9RBHqIJJ1OyH56Lnp5BQ8J2PeIAKP0AidEBJn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48" style="position:absolute;margin-left:275.25pt;margin-top:4.45pt;width:23.1pt;height:3.25pt;z-index:251987968" coordorigin="10711,14282" coordsize="814,115" path="m10711,14377v38,,44,8,76,19c10811,14396,10824,14396,10843,14396em11071,14377v38,,75,,113,em11412,14301v45,,76,4,112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1" style="position:absolute;margin-left:83.9pt;margin-top:141.45pt;width:17.25pt;height:97.4pt;z-index:251991040" coordorigin="3960,19115" coordsize="608,3436" path="m3960,19115v,711,19,1417,19,2126c3979,21433,3973,21621,3960,21810v-17,252,,974,,721c3960,22518,3960,22506,3960,22493em4452,19457v,31,7,29,-17,38em4491,19855v-6,49,-25,75,-39,114c4452,19975,4452,19982,4452,19988em4528,20273v-17,39,-20,39,-20,76em4567,21373v-16,22,-52,70,-59,95c4496,21510,4491,21557,4491,21601v,13,,25,,38em4548,21924v-6,73,-28,121,-40,189c4499,22166,4484,22213,4472,22265v-5,23,,52,,76em4491,22417v14,37,10,67,37,76em4508,20880v-6,-21,-12,-35,-36,-38c4435,20838,4403,20838,4376,20861v-21,18,-34,69,-37,95c4336,20987,4320,20997,4320,21032v,22,19,32,36,38c4369,21066,4404,21053,4415,21032v10,-20,30,-53,37,-76c4460,20929,4472,20852,4472,20880v,61,2,101,19,152c4501,21062,4488,21059,4508,2108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2" style="position:absolute;margin-left:101.7pt;margin-top:194.7pt;width:141.85pt;height:24.8pt;z-index:251992064" coordorigin="4587,20994" coordsize="5005,874" path="m4587,21032v6,,11,,17,em5589,21013v,-19,,-26,20,-19em8758,21829v9,-28,22,-19,56,-19c8883,21810,8953,21810,9022,21810em9402,21867v63,,126,,18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3" style="position:absolute;margin-left:92.5pt;margin-top:183.95pt;width:48.4pt;height:25.3pt;z-index:251993088" coordorigin="4264,20614" coordsize="1706,893" path="m4587,21127v,35,-19,152,17,171c4615,21304,4647,21298,4660,21298v10,-31,9,-8,20,-39em4700,21241v,33,15,-5,17,-20c4720,21196,4716,21180,4736,21165v7,,13,,20,c4770,21122,4776,21153,4776,21184v,48,5,74,19,114c4802,21318,4795,21352,4795,21373em4852,21013v34,,45,16,76,19c4958,21035,4991,21032,5021,21032em4947,20880v,95,,190,,285em5308,20975v31,-35,30,-61,56,-95c5389,20848,5410,20805,5420,20766v8,-29,17,-43,17,-76c5437,20684,5437,20678,5437,20672v-47,,-32,20,-56,37c5349,20732,5342,20762,5324,20804v-23,54,-18,117,-36,171c5271,21026,5250,21062,5288,21108v26,31,37,37,76,37c5393,21145,5436,21105,5460,21088v,-31,-7,-61,-40,-75c5387,20999,5367,21024,5344,21032v-36,12,-36,17,-36,56em5609,21070v,19,-1,25,-20,18c5589,21122,5575,21134,5572,21165v-5,48,8,91,17,113c5589,21285,5589,21291,5589,21298v34,,47,-4,59,-39c5648,21238,5650,21229,5668,21221em5741,21127v7,,13,,20,c5768,21100,5793,21080,5797,21070v,-6,,-13,,-19c5797,21099,5778,21247,5817,21259em5761,20614v36,38,70,69,95,115c5887,20784,5908,20841,5932,20899v21,53,34,114,37,171c5972,21133,5957,21183,5932,21241v-22,51,-51,102,-76,151em4435,20690v-30,7,-55,17,-79,39c4323,20759,4318,20783,4300,20823v-31,70,-36,112,-36,190c4264,21105,4263,21191,4300,21278v38,90,95,136,172,190c4491,21481,4509,21493,4528,2150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4" style="position:absolute;margin-left:153.2pt;margin-top:178.05pt;width:76.95pt;height:23.7pt;z-index:251994112" coordorigin="6405,20406" coordsize="2714,836" path="m6689,20804v-1,-4,-15,-53,-19,-57c6663,20740,6606,20713,6596,20709v-29,-10,-52,29,-59,38c6502,20792,6522,20795,6501,20842v-14,33,-20,36,-20,76c6481,20950,6485,20964,6518,20975v29,10,59,-1,78,-19c6622,20931,6637,20905,6653,20880v21,-35,45,-59,56,-95c6718,20758,6710,20688,6729,20709v28,30,-20,73,-20,114c6709,20892,6710,20954,6729,21013v10,33,-5,26,19,57em6878,21032v-4,17,-9,61,-17,76c6851,21126,6825,21156,6841,21184v23,39,45,44,76,18c6948,21177,6954,21156,6974,21127em6861,20937v18,,25,,37,em7013,20994v23,-8,24,-28,56,-38c7076,20956,7082,20956,7089,20956v,54,-5,88,-20,132c7059,21116,7039,21138,7030,21165v-9,27,-17,18,-17,56c7013,21228,7013,21234,7013,21241v28,,55,-7,76,-20c7110,21207,7153,21191,7165,21165v,-7,,-13,,-20em7238,20899v59,,103,-3,152,-19c7397,20880,7403,20880,7410,20880em7334,20766v,95,,190,,285em7525,20861v7,-23,15,-32,37,-57c7596,20767,7623,20725,7657,20690v22,-23,34,-63,37,-95c7694,20589,7694,20583,7694,20577v-38,,-49,8,-76,37c7586,20648,7583,20667,7562,20709v-27,55,-48,110,-57,171c7500,20916,7492,21010,7525,21032v12,8,56,31,76,19c7622,21039,7665,21020,7677,20994v8,-18,-12,-71,-20,-76c7638,20905,7572,20917,7562,20937v-6,11,,44,,57em7790,20956v-8,29,-29,48,-37,76c7745,21058,7753,21100,7753,21127v40,,63,5,93,-19em7753,20861v-54,,29,,37,em7942,20899v,34,-11,-15,19,-19c7978,20878,8016,20915,8018,20918v22,42,-8,120,-20,152c7987,21101,7968,21119,7942,21145v-28,28,-30,9,-40,39c7948,21184,8062,21201,8074,21165em7998,20406v30,7,57,28,76,57c8107,20512,8142,20539,8170,20595v29,56,48,131,56,190c8234,20846,8212,20938,8189,20994v-22,55,-60,106,-95,151c8087,21152,8081,21158,8074,21165em6577,20557v-45,,-57,-5,-76,20c6473,20613,6434,20641,6425,20690v-15,87,-35,196,-20,285c6420,21064,6457,21137,6518,21202v13,13,26,26,39,39em8490,21070v53,,73,-5,116,-19c8613,21051,8619,21051,8626,21051em8890,21032v20,,26,,39,em9042,21051v28,22,39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5" style="position:absolute;margin-left:247.25pt;margin-top:142.5pt;width:79.65pt;height:94.15pt;z-index:251995136" coordorigin="9723,19153" coordsize="2810,3321" path="m9931,20330v-3,-10,-37,-42,-56,-19c9862,20326,9841,20343,9819,20367v-26,28,-39,78,-57,115c9738,20531,9726,20598,9723,20652v-3,48,-10,97,20,133c9762,20808,9763,20818,9779,20842em10162,20614v-7,-40,-12,-70,-59,-75c10060,20535,10078,20553,10047,20557v-23,3,-65,32,-76,57c9958,20642,9951,20676,9951,20709v,22,20,36,39,38c10028,20751,10041,20736,10066,20709v24,-26,41,-49,57,-75c10134,20615,10140,20561,10140,20595v,33,-28,61,-17,95c10138,20739,10137,20747,10162,20766v6,6,11,13,17,19em10427,20690v-7,,-13,,-20,c10407,20733,10389,20717,10387,20747v-3,40,-14,61,-17,95c10368,20863,10388,20878,10407,20880v38,4,51,-11,76,-38c10499,20825,10504,20820,10500,20804em10407,20614v,-19,,-25,,-37c10437,20567,10421,20557,10463,20557em10595,20672v,60,3,102,20,151c10615,20842,10615,20849,10635,20842v7,-31,30,-46,36,-57c10681,20765,10686,20721,10711,20709v7,,13,,20,c10731,20760,10735,20798,10747,20842v,6,,13,,19em10880,20520v,6,,13,,19c10937,20539,10994,20539,11051,20539em10975,20424v,7,,13,,20c10946,20454,10956,20466,10956,20500v,38,13,67,19,95c10983,20635,10975,20688,10975,20729em11203,20595v27,-28,49,-33,76,-56c11311,20512,11329,20476,11355,20444v25,-30,50,-82,57,-114c11412,20298,11412,20292,11412,20273v-25,-12,-53,-14,-76,19c11308,20331,11261,20384,11240,20424v-31,57,-47,147,-56,210c11180,20663,11170,20748,11203,20766v26,13,59,-5,76,-19c11300,20730,11313,20698,11316,20672v,-7,,-13,,-20c11301,20641,11260,20605,11240,20614v-18,8,-62,28,-76,38c11121,20683,11156,20690,11184,20690v6,,13,,19,em11431,20652v-17,40,-19,53,-19,95c11412,20772,11412,20798,11412,20823v22,5,34,13,56,19c11468,20820,11470,20812,11488,20804em11468,20577v-32,,-88,,-56,c11418,20577,11425,20577,11431,20577em11544,20672v-9,59,-17,46,,94c11551,20786,11582,20802,11600,20766v10,-20,36,-50,40,-57c11640,20690,11640,20684,11659,20690v,38,,76,,114em11640,20102v34,35,51,72,76,114c11757,20285,11787,20346,11811,20424v23,75,37,132,37,210c11848,20699,11849,20748,11811,20804v-24,35,-39,66,-79,76em12076,19153v17,27,26,-17,36,39c12130,19291,12102,19398,12095,19495v-9,140,-17,278,-39,417c12030,20077,12016,20240,12000,20406v-23,234,-62,469,-96,702c11879,21278,11857,21449,11848,21620v-7,140,-28,277,-37,417c11804,22145,11767,22236,11752,22341v-8,56,-18,85,-36,132c11716,22442,11716,22410,11716,22379em9990,21847v60,-10,120,-31,172,-37c10193,21807,10194,21811,10218,21829em12284,20557v55,,234,-23,248,20em12340,20766v-17,17,-23,21,-19,38c12359,20813,12371,20823,12416,20823v48,,71,-13,116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6" style="position:absolute;margin-left:337.55pt;margin-top:143.05pt;width:78pt;height:74.3pt;z-index:251996160" coordorigin="12909,19172" coordsize="2750,2620" path="m12948,19172v,186,-4,368,-20,551c12890,20157,12957,20602,12909,21032v-11,98,10,193,19,284c12932,21358,12945,21417,12948,21449v11,112,,230,,342em14938,19267v16,18,33,7,39,38c14995,19394,14964,19485,14957,19571v-9,101,-29,202,-36,303c14914,19969,14904,20065,14901,20159v-3,96,-4,191,-20,285c14865,20539,14845,20635,14825,20729v-19,88,-47,176,-56,265c14762,21060,14755,21121,14749,21184v-4,49,-4,86,-19,132c14722,21340,14696,21392,14693,21411v-4,26,-17,57,-20,76c14661,21554,14674,21616,14654,21677v-4,-34,-12,-50,-20,-76em13593,19533v58,-6,91,-19,152,-19c13758,19514,13771,19514,13784,19514em14065,19609v39,,77,,116,em14409,19666v58,,66,14,112,19c14528,19685,14534,19685,14541,19685em13421,21298v50,,86,-17,132,-20c13591,21275,13631,21278,13669,21278em13913,21316v39,-15,67,-13,96,-38em14200,21241v26,-7,36,-18,57,-39em13232,20557v11,-29,10,-8,20,-37c13243,20493,13221,20499,13213,20482v-10,-20,-24,-34,-57,-38c13137,20442,13088,20452,13080,20463v-11,16,-47,55,-56,76c13010,20573,13017,20620,13004,20652v-16,39,-34,59,,95c13019,20763,13057,20779,13080,20766v34,-18,41,-52,57,-76c13156,20662,13183,20646,13193,20614v,-6,,-13,,-19c13193,20664,13200,20727,13213,20785v,32,,38,,57em13345,20747v,33,-15,46,-17,76c13326,20861,13328,20899,13328,20937v26,,60,10,73,-19c13410,20899,13416,20881,13421,20861em13365,20729v-30,-16,-43,-15,-37,-39c13367,20690,13356,20681,13384,20672em13480,20709v24,-25,42,-48,73,-57c13553,20687,13539,20713,13536,20747v-4,50,,102,,152em13745,20690v19,,37,,56,em13877,20709v19,,37,,56,em13992,20709v24,,49,,73,em14313,20634v23,-30,20,-39,20,-77c14333,20539,14333,20532,14333,20520v-45,,-27,-16,-59,-20c14228,20494,14234,20523,14200,20539v-16,8,-30,31,-39,56c14147,20635,14159,20700,14181,20729v39,,48,-10,76,-39c14277,20670,14321,20639,14333,20614v9,-20,14,-54,19,-75c14333,20563,14321,20602,14313,20634v-10,38,,93,,132em14409,20729v-23,28,-20,37,-20,75c14389,20836,14389,20867,14389,20899v26,,61,10,76,-19c14465,20874,14465,20867,14465,20861em14409,20614v,-40,19,-6,36,em14521,20729v,63,,126,,189c14555,20918,14567,20916,14578,20880v4,-15,29,-69,39,-76c14623,20804,14628,20804,14634,20804v,38,,76,,114em15281,20557v15,24,52,36,93,38c15451,20598,15599,20623,15658,20577em15546,20292v-32,40,-9,64,-20,114c15509,20479,15506,20538,15506,20614v,59,20,110,20,171c15526,20831,15528,20845,15506,2088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7" style="position:absolute;margin-left:429pt;margin-top:146.85pt;width:47.35pt;height:62.4pt;z-index:251997184" coordorigin="16134,19305" coordsize="1670,2202" path="m16418,19325v,-7,,-13,,-20c16405,19338,16383,19379,16379,19419v-12,115,-18,227,-37,342c16316,19919,16294,20075,16286,20235v-7,143,-4,295,-20,437c16252,20792,16221,20911,16210,21032v-9,97,-28,188,-40,284c16164,21363,16167,21423,16154,21468v-5,19,-9,78,16,19c16170,21474,16170,21462,16170,21449em16798,19761v51,,65,7,113,19c16930,19780,16937,19780,16950,19780em17251,19837v64,,127,,191,em17631,19874v57,,115,,172,em16587,21241v,6,,12,,18c16621,21259,16633,21276,16663,21278v38,3,77,,115,em17158,21278v31,,62,,93,em17518,21278v35,,45,16,76,20c17612,21300,17633,21298,17651,2129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8" style="position:absolute;margin-left:215.6pt;margin-top:161.35pt;width:10.8pt;height:3.25pt;z-index:251998208" coordorigin="8606,19818" coordsize="381,114" path="m8606,19931v96,-70,149,-100,264,-113c8928,19818,8947,19818,8986,198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cBHQIeCgEgAGgMAAAAAADAAAAAAAAARljPVIrml8VPjwb4utLhmyIDHmQGPoBEyNIAAEgRRRob&#10;AjnlAEYaGwI55QBXDQAAAAUDOAtlGSAyCQD+/wMBwP4fRTMJAP7/AwEA/n9FOAgA/h8A/rYrNhDi&#10;GzRAAAAAAAAAAAC98B8/AAAAAAAAgDoKLweE/A1V+BmnfFCIh/c917or8cTiezwAh+d653uIzLU+&#10;X8AgCj9AIoqCRe//oDng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59" style="position:absolute;margin-left:246.2pt;margin-top:158.7pt;width:5.95pt;height:.5pt;z-index:251999232" coordorigin="9686,19723" coordsize="210,19" path="m9686,19741v73,,142,10,209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BHQISBAEgAGgMAAAAAADAAAAAAAAARljPVIrml8VPjwb4utLhmyIDHmQGPoBEyNIAAEgRRRob&#10;AjnlAEYaGwI55QBXDQAAAAUDOAtlGSAyCQD+/wMBwP4fRTMJAP7/AwEA/n9FOAgA/h8A/rYrNhDi&#10;GzRAAAAAAAAAAAC98B8/AAAAAAAAgDoKKQaF+CZL4JXcTDXUh/cq17lWxOyH6AroGYBX874JCgAR&#10;ILCz1U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0" style="position:absolute;margin-left:263.95pt;margin-top:158.7pt;width:8.05pt;height:3.75pt;z-index:252000256" coordorigin="10311,19723" coordsize="285,133" path="m10311,19723v88,20,118,32,189,75c10534,19818,10565,19830,10595,1985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oBHQIYDAEgAGgMAAAAAADAAAAAAAAARljPVIrml8VPjwb4utLhmyIDHmQGPoBEyNIAAEgRRRob&#10;AjnlAEYaGwI55QBXDQAAAAUDOAtlGSAyCQD+/wMBwP4fRTMJAP7/AwEA/n9FOAgA/h8A/rYrNhDi&#10;GzRAAAAAAAAAAAC98B8/AAAAAAAAgDoKMgiG8Fr3gsbqYCPjkeCC/wFrCf4C1SZUaIfpUOlBlduw&#10;/iPDfAVgCgARIGDp6kj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1" style="position:absolute;margin-left:439.75pt;margin-top:160.8pt;width:61.85pt;height:45.75pt;z-index:252001280" coordorigin="16514,19798" coordsize="2182,1614" path="m16550,20557v36,-25,27,-25,57,-57c16632,20472,16640,20449,16663,20424v29,-32,55,-63,76,-94c16760,20299,16759,20293,16759,20254v,-19,,-26,-20,-19c16716,20244,16713,20272,16683,20292v-78,51,-98,126,-133,208c16524,20561,16514,20606,16514,20672v,41,13,93,56,113c16587,20793,16627,20785,16646,20785v,-49,-7,-72,-20,-95c16613,20666,16606,20672,16570,20672em16835,20747v-19,24,-34,45,-37,76c16795,20849,16784,20941,16815,20956v20,10,66,2,76,-19c16903,20911,16911,20893,16911,20861em16815,20614v,-6,,-13,,-19c16857,20595,16844,20604,16874,20614em16967,20729v21,-7,33,-24,56,-39c17051,20672,17049,20672,17082,20672v-18,29,-29,76,-39,113c17032,20828,17038,20887,17063,20918em17158,20672v38,,75,,113,em17403,20709v20,,26,,39,em17555,20709v20,,39,,59,em17859,20577v27,-21,49,-31,76,-57c17961,20495,18015,20473,18031,20444v12,-22,16,-50,16,-77c18047,20348,18047,20330,18047,20311v-38,,-43,2,-73,19c17913,20365,17915,20386,17879,20444v-41,66,-74,120,-96,190c17764,20697,17758,20726,17783,20785v15,35,40,53,76,57c17890,20845,17914,20805,17935,20785v26,-25,20,-41,20,-76c17955,20669,17928,20672,17896,20672v-36,,-67,19,-93,37c17777,20727,17783,20739,17783,20766em18126,20766v-12,40,-22,46,-22,95c18104,20896,18090,20957,18126,20975v26,13,57,-4,73,-19c18219,20937,18226,20931,18239,20918em18163,20614v-7,,-13,,-20,c18180,20614,18209,20603,18219,20634em18256,20766v,56,4,87,19,133c18275,20905,18275,20912,18275,20918v41,-10,42,-26,60,-57c18345,20844,18388,20806,18391,20804v6,,11,,17,c18408,20842,18408,20880,18408,20918em18675,19798v6,40,18,55,20,96c18706,20134,18690,20376,18675,20614v-8,121,-10,242,-20,361c18648,21058,18645,21140,18636,21221v-8,69,,101,,17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2" style="position:absolute;margin-left:48.4pt;margin-top:247.3pt;width:11.9pt;height:53.8pt;z-index:252002304" coordorigin="2707,22849" coordsize="421,1898" path="m2707,22886v,-31,,-49,,-18c2716,22968,2735,23070,2747,23171v19,158,64,317,76,475c2832,23761,2848,23873,2859,23987v6,61,2,151,20,209c2885,24216,2903,24237,2916,24253em3031,24690v-17,-6,-36,-29,-20,-57c3027,24605,3049,24581,3067,24556v36,,55,-2,60,39c3131,24632,3131,24662,3107,24690v-22,26,-20,51,-59,56c3042,24746,3037,24746,3031,24746v,-36,-4,-63,17,-95c3068,24633,3074,24626,3087,24613v-4,14,-30,70,-39,77c3022,24710,3031,24659,3031,2465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4" style="position:absolute;margin-left:84.45pt;margin-top:261.8pt;width:144.6pt;height:41.45pt;z-index:252004352" coordorigin="3979,23361" coordsize="5101,1462" path="m4491,23438v-16,-16,-20,-30,-56,-39c4404,23392,4370,23384,4339,23380v-34,-5,-68,-13,-95,-19c4174,23347,4095,23369,4036,23380v-18,3,-38,-2,-57,c3983,23410,3992,23428,3996,23456v33,219,7,488,-17,702c3971,24229,3963,24344,3996,24405v38,-14,75,-19,116,-38c4171,24340,4217,24314,4283,24310v79,-4,153,-6,225,19em4832,23835v-11,40,-30,65,-37,115c4788,24000,4779,24101,4812,24139v23,26,44,19,76,19c4937,24158,4926,24150,4947,24101em4756,23722v-39,-17,-48,-11,-56,-38c4744,23684,4788,23684,4832,23684em5060,23494v29,-14,10,-4,39,-19c5136,23456,5167,23440,5212,23438v52,-2,87,-2,112,18c5350,23477,5344,23481,5344,23532v,51,14,88,20,133c5373,23730,5375,23791,5400,23854v23,59,43,112,60,171c5473,24073,5493,24108,5496,24158v3,48,-1,75,-20,114c5462,24301,5467,24327,5437,24348v-20,14,-46,17,-73,19c5339,24368,5313,24367,5288,24367em5797,24025v,-6,,-12,,-18c5854,24007,5897,23996,5949,23987v78,-14,183,27,248,-19em5989,23760v,67,12,125,19,190c6016,24020,6038,24088,6045,24158v6,60,-2,78,20,133em6974,23494v-140,,-289,-5,-417,19c6505,23522,6534,23493,6537,23532v2,31,16,54,20,76c6592,23828,6462,24204,6577,24386v28,-13,63,-17,93,-38c6705,24324,6727,24308,6765,24291v40,-18,72,-22,113,-38em7278,23835v,79,12,153,19,229c7308,24177,7308,24293,7317,24405v7,82,-2,186,17,265c7345,24716,7354,24753,7354,24803v,6,,13,,19c7308,24811,7307,24783,7278,24746v-30,-39,-65,-76,-96,-113c7161,24609,7135,24585,7126,24556v-8,-26,10,-57,19,-76c7164,24439,7210,24405,7238,24367v24,-23,33,-33,40,-57em7297,23665v-9,-13,-20,-83,,-57c7297,23627,7297,23633,7297,23646em7505,23380v-6,-6,-13,-13,-19,-19c7542,23361,7591,23356,7638,23380v24,13,105,50,115,76c7769,23498,7787,23563,7790,23608v10,163,-49,401,19,550c7835,24214,7830,24271,7846,24329v15,56,26,59,,114c7841,24454,7813,24493,7790,24500v-29,9,-66,15,-96,19c7658,24524,7670,24508,7657,24500em8054,23817v8,29,19,52,40,75c8131,23933,8164,23955,8206,23987v25,19,49,48,76,57c8302,24044,8309,24044,8322,24044em8282,23797v-18,,-24,,-36,c8246,23838,8239,23875,8226,23911v-24,64,-25,126,-56,190c8148,24146,8125,24191,8113,24234v,19,,25,-19,19em7998,24044v15,60,29,28,76,20c8136,24054,8208,24038,8265,24007v49,-34,59,-42,93,-57em8870,23438v15,24,20,41,20,94c8890,23608,8891,23708,8870,23779v-34,115,-80,232,-132,341c8698,24206,8671,24278,8606,24348v-27,29,-51,51,-96,38c8473,24375,8466,24316,8454,24291v-21,-45,-34,-73,,-114c8479,24147,8511,24127,8550,24120v67,-12,147,-2,208,19c8810,24157,8876,24184,8929,24196v41,9,70,29,113,38c9060,24234,9067,24234,9079,2423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6" style="position:absolute;margin-left:125.75pt;margin-top:200.5pt;width:267.3pt;height:145.75pt;z-index:252006400" coordorigin="5437,21198" coordsize="9429,5143" path="m11524,24291v,19,,26,20,19em5460,26340v-8,,-15,,-23,em5437,25411v,6,,12,,18em6670,25088r,em14842,21198v,20,1,27,23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7" style="position:absolute;margin-left:211.85pt;margin-top:287.1pt;width:17.7pt;height:15.1pt;z-index:252007424" coordorigin="8474,24253" coordsize="625,533" path="m8474,24576v61,-46,129,-85,188,-133c8726,24390,8793,24344,8870,24310v50,-22,102,-34,152,-57em8566,24785v45,-35,101,-67,152,-95c8808,24640,8899,24593,8986,24537v54,-36,70,-47,112,-5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8" style="position:absolute;margin-left:242.95pt;margin-top:276.35pt;width:109.15pt;height:24.2pt;z-index:252008448" coordorigin="9571,23874" coordsize="3851,854" path="m9571,23950v53,29,92,19,152,c9798,23926,9874,23900,9951,23892v72,-8,145,-3,211,19em10804,23950v-26,-39,-28,-45,-73,-58c10704,23884,10654,23891,10635,23911v-40,41,-53,102,-76,153c10535,24119,10512,24151,10522,24215v9,57,64,71,113,57c10691,24256,10754,24205,10787,24158v15,-22,33,-66,17,-94c10800,24056,10721,24027,10711,24025v-20,,-27,,-40,c10718,24020,10742,24005,10787,23987v19,-8,70,-46,93,-37c10930,23969,10919,24023,10919,24064v,55,-30,99,-39,151c10875,24246,10890,24266,10899,24291v55,-13,73,-25,113,-76c11035,24186,11073,24152,11091,24120v,-6,,-13,,-19c11091,24140,11069,24267,11108,24291v27,17,76,-7,95,-19c11249,24243,11291,24183,11316,24139v18,-32,38,-88,56,-114c11372,24031,11372,24038,11372,24044v,60,-11,113,-17,171c11346,24302,11353,24394,11336,24480v-12,61,-27,159,-57,210c11273,24696,11266,24702,11260,24708v,-46,14,-49,19,-95c11290,24510,11312,24413,11336,24310v22,-94,31,-174,95,-246c11461,24030,11497,24037,11524,24064v51,50,46,86,20,151c11515,24288,11488,24330,11431,24386v-9,9,-91,102,-115,76c11293,24437,11328,24369,11336,24348em11848,23874v36,11,11,36,19,76c11882,24022,11884,24083,11884,24158v,51,,101,,152c11905,24258,11932,24196,11943,24139v10,-53,,-117,,-171c11943,23937,11943,23994,11943,24025v,33,-15,113,17,133c11991,24178,12028,24150,12036,24139v23,-30,40,-38,76,-38c12131,24125,12149,24166,12152,24196v5,39,21,38,56,38c12245,24234,12270,24238,12304,24215v22,-15,48,-73,56,-95c12379,24067,12338,24061,12321,24025v-13,-27,-28,-25,-57,c12226,24057,12211,24111,12208,24158v-5,80,14,80,56,133c12301,24337,12333,24340,12397,24348em12796,23968v-54,13,-35,36,-56,76c12717,24088,12720,24123,12720,24177v,48,-8,78,20,114c12762,24286,12817,24253,12833,24234v30,-35,80,-87,95,-133c12928,24079,12930,24071,12948,24064v-9,33,-30,57,-39,94c12903,24181,12904,24222,12928,24234v27,13,58,-5,76,-19c13024,24200,13070,24161,13080,24139v14,-30,-3,-74,-19,-95c13020,24052,13022,24042,13004,24082v-27,63,-22,107,,171c13026,24318,13043,24385,13080,24443v37,58,72,101,76,170c13157,24637,13172,24716,13137,24727v-53,16,-91,-13,-133,-37c12949,24660,12956,24641,12928,24595v-26,-43,-17,-55,20,-95c12972,24475,13008,24474,13041,24462em13421,24310v-29,-21,-47,-11,-56,-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69" style="position:absolute;margin-left:75.8pt;margin-top:294.65pt;width:112.4pt;height:86.05pt;z-index:252009472" coordorigin="3675,24519" coordsize="3964,3036" path="m4717,24746v-49,8,-72,,-113,39c4536,24851,4493,24966,4452,25049v-96,193,-129,395,-152,608c4270,25933,4261,26197,4300,26473v34,237,108,476,228,683c4615,27305,4718,27357,4869,27421em7069,24519v36,48,49,74,76,132c7207,24785,7273,24915,7334,25049v83,181,153,366,228,551c7639,25791,7643,25930,7618,26132v-23,187,-111,351,-208,512c7327,26782,7220,26890,7109,27004em5192,25714v,-43,-8,-64,20,-95c5234,25594,5292,25589,5324,25581v82,-22,164,-38,248,-57c5707,25494,5838,25473,5969,25429v157,-52,324,-88,476,-152c6565,25227,6676,25172,6805,25164v76,-5,100,-14,112,57c6925,25265,6896,25278,6878,25316em5589,26454v40,-6,76,-7,115,-19c5788,26409,5862,26397,5949,26378v119,-26,226,-68,344,-95c6422,26254,6543,26207,6670,26169v58,-17,117,-36,171,-57c6829,26157,6825,26153,6785,26188v-22,21,-32,27,-56,19em3732,25524v-8,51,-31,98,-37,152c3687,25745,3701,25787,3732,25847v17,33,37,73,76,76c3821,25923,3834,25923,3847,25923em3771,25562v-38,-67,-90,-134,-96,-208c3674,25339,3664,25280,3695,25297v15,17,21,21,17,37em4036,26758v-13,,-27,,-40,c3996,26837,3992,26909,4016,26985v30,97,60,190,96,285c4140,27342,4175,27408,4207,27479v16,35,17,41,17,75c4172,27523,4134,27484,4092,27440v-17,-17,-65,-69,-76,-76c4005,27356,3978,27338,3996,27307v18,-31,25,-56,40,-94em3996,26833v-34,,38,-6,59,-19em5099,25411v-68,32,-81,47,-115,113c4958,25575,4964,25620,4964,25676v,45,40,54,76,57c5077,25736,5116,25706,5136,25676v21,-32,55,-93,37,-133c5161,25516,5127,25473,5099,25467v-29,-6,-104,26,-115,57c4966,25573,4962,25589,4984,25638em5324,26340v-10,-37,-37,-9,-56,19c5233,26410,5244,26473,5229,26529v-11,44,-25,76,,115c5235,26650,5242,26657,5248,26663v61,-8,86,-33,133,-77c5420,26550,5433,26505,5437,26454v4,-61,-15,-37,-56,-58c5332,26371,5328,26377,5288,26416v-20,19,-27,25,-40,38em5460,26435v,-19,,-26,,-39em5893,26416v,6,,13,,19c5871,26402,5876,26382,5876,26340em5797,25334v-24,,-49,,-73,c5729,25357,5736,25368,5741,25391em6177,26226v,32,,51,,19em6273,25239v-39,-22,-47,-18,-56,-57c6189,25191,6197,25187,6197,2522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0" style="position:absolute;margin-left:440.8pt;margin-top:211.25pt;width:1.05pt;height:.55pt;z-index:252010496" coordorigin="16550,21578" coordsize="38,19" path="m16550,21596v,-29,13,-18,37,-1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2" style="position:absolute;margin-left:36.6pt;margin-top:2.95pt;width:1.05pt;height:77.5pt;z-index:252012544" coordorigin="2291,1594" coordsize="37,2734" path="m2310,1594v,299,-19,594,-19,892c2291,2935,2255,3412,2310,3852v11,85,10,183,17,266c2333,4186,2327,4258,2327,4327v-5,-15,-14,-37,-17,-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3" style="position:absolute;margin-left:55.4pt;margin-top:8.3pt;width:12.4pt;height:18.35pt;z-index:252013568" coordorigin="2955,1784" coordsize="437,646" path="m2991,2050v6,-18,8,-36,20,-57c3032,1958,3072,1917,3087,1879v13,-31,20,-128,20,-95c3107,1854,3097,1907,3087,1974v-14,95,3,203,20,285c3118,2311,3098,2350,3087,2372v-10,20,-23,35,-56,39c2996,2415,2964,2419,2955,2392v30,8,40,19,76,19c3106,2411,3169,2418,3239,2429v48,8,104,,152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4" style="position:absolute;margin-left:89.25pt;margin-top:12.65pt;width:9.75pt;height:14pt;z-index:252014592" coordorigin="4148,1936" coordsize="344,494" path="m4188,2107v-19,-13,-59,-24,-40,-57c4159,2032,4224,1961,4244,1956v33,-9,64,-35,95,-20c4363,1948,4394,1963,4396,1993v4,59,5,118,-20,171c4351,2218,4325,2255,4283,2297v-27,27,-79,77,-95,114c4188,2417,4188,2423,4188,2429v46,,70,1,112,-18c4339,2393,4393,2375,4435,2372v31,,37,,5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5" style="position:absolute;margin-left:119.4pt;margin-top:9.95pt;width:11.25pt;height:19.4pt;z-index:252015616" coordorigin="5212,1841" coordsize="398,685" path="m5212,1936v9,-31,29,-19,56,-37c5319,1866,5323,1876,5381,1860v28,-8,62,-32,95,-19c5509,1854,5526,1906,5533,1936v7,31,-24,87,-37,114c5476,2091,5452,2114,5420,2145v-21,21,-67,38,-39,38c5436,2183,5511,2166,5552,2202v25,22,53,45,57,76c5614,2319,5611,2357,5589,2392v-27,42,-75,49,-113,76c5444,2491,5368,2516,5324,2525v-12,,-24,,-36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" annotation="t"/>
          </v:shape>
        </w:pict>
      </w:r>
      <w:r w:rsidR="00DD36DE">
        <w:rPr>
          <w:rFonts w:ascii="Consolas" w:hAnsi="Consolas" w:cs="Consolas"/>
          <w:noProof/>
          <w:lang w:eastAsia="ru-RU"/>
        </w:rPr>
        <w:pict>
          <v:shape id="_x0000_s1384" style="position:absolute;margin-left:121.55pt;margin-top:10.45pt;width:291.9pt;height:81.8pt;z-index:252024832" coordorigin="5288,1860" coordsize="10298,2885" path="m5381,4175v-50,13,-19,26,-37,57c5327,4261,5299,4297,5288,4327v-7,20,,55,,76c5310,4397,5346,4378,5364,4365v29,-20,36,-19,73,-19c5484,4346,5474,4353,5496,4384v22,31,20,37,20,76c5516,4499,5524,4526,5496,4555v-22,23,-49,47,-76,56c5391,4620,5377,4630,5344,4630v-26,,-53,-17,-56,-37c5288,4574,5288,4568,5288,4555em5381,4194v39,-10,48,-19,95,-19c5525,4175,5544,4167,5589,4156v34,-8,80,,115,em6349,1879v-16,23,-12,11,-20,38c6314,1967,6307,2019,6293,2069v-25,87,-35,176,-57,266c6206,2457,6187,2606,6177,2733v-12,151,-28,304,-36,455c6132,3354,6134,3518,6121,3682v-8,96,-9,191,-20,284c6093,4041,6096,4120,6084,4194v-11,69,-33,139,-39,209c6040,4459,6033,4520,6028,4573v-4,43,-7,167,,152c6048,4703,6053,4692,6045,4668em6633,3264v30,22,39,19,76,19c6758,3283,6791,3310,6841,3321v41,9,76,16,116,19c6964,3341,7023,3340,6974,3340em6613,3587v25,6,73,8,96,19c6740,3621,6791,3638,6822,3644v42,8,60,8,95,19c6932,3668,6958,3663,6974,3663em7618,3188v-36,25,-44,43,-76,76c7522,3284,7508,3333,7505,3359v-4,34,1,53,37,57c7583,3421,7615,3432,7657,3435v48,4,60,21,76,57c7763,3560,7744,3578,7733,3644v-7,42,-14,75,-39,114c7681,3778,7639,3810,7618,3815v-45,10,-77,1,-93,-20c7518,3789,7512,3783,7505,3777em7601,3264v44,-25,60,-38,93,-56c7734,3185,7779,3172,7829,3169v71,-4,143,-8,208,19em8150,3530v98,,192,-5,284,-19c8463,3506,8500,3511,8530,3511em8322,3303v,48,14,85,16,132c8343,3561,8338,3689,8338,3815em8890,3473v-21,-7,-36,-13,-39,-38c8848,3409,8858,3377,8870,3359v27,-38,62,-68,96,-95c8992,3243,9030,3217,9059,3208v15,-5,43,,59,c9118,3272,9119,3319,9098,3378v-29,81,-77,150,-112,228c8957,3671,8923,3731,8890,3795v-22,43,-15,52,-20,95c8944,3890,9008,3882,9079,3872v58,-8,115,-17,171,-20c9304,3849,9346,3834,9402,3834em9630,3511v11,-31,37,-19,76,-19c9787,3492,9853,3484,9931,3473v52,-7,85,-6,135,-19c10087,3454,10095,3452,10103,3435em9971,3208v-22,27,-34,77,-40,113c9920,3383,9927,3450,9914,3511v-15,68,-30,143,-39,209c9875,3777,9875,3796,9875,3834em10691,3303v-6,-43,-12,-62,-39,-95c10634,3185,10570,3176,10539,3188v-48,18,-95,78,-132,115c10358,3353,10304,3421,10292,3492v-14,85,1,144,39,208c10365,3757,10415,3789,10483,3795v78,6,137,-5,208,-37c10742,3735,10794,3685,10804,3625v10,-60,-2,-122,-37,-171c10734,3408,10684,3416,10635,3416v-20,,-27,,-40,em10787,3056v-18,-17,-22,-24,-40,-19c10737,3083,10712,3142,10691,3188v-49,109,-89,213,-132,323c10516,3621,10486,3716,10483,3834v,56,,75,,113em11147,3587v85,,165,9,245,19c11462,3615,11533,3615,11600,3625v30,5,65,,96,c11666,3603,11657,3606,11620,3606v-7,,-13,,-20,em11811,3246v-22,,-31,-2,-39,-20c11787,3172,11807,3189,11848,3169v33,-16,72,-32,112,-38c11992,3126,12057,3121,12076,3151v20,31,-23,76,-40,95c11993,3292,11920,3334,11884,3378v-11,14,-49,71,-36,95c11858,3491,11926,3508,11943,3511v43,8,76,8,113,19c12094,3541,12095,3547,12095,3587v,68,-11,82,-59,133c11994,3765,11942,3810,11904,3852v-30,33,-66,69,-93,95c11779,3977,11780,3989,11811,3947em12340,3530v49,,70,17,116,19c12503,3551,12714,3580,12740,3530v,-22,-2,-30,-20,-38em13080,3264v-21,-27,-24,-38,-39,-56c13068,3199,13068,3189,13100,3169v48,-30,93,-64,152,-75c13278,3089,13374,3080,13384,3113v16,51,-16,127,-39,170c13302,3363,13243,3436,13193,3511v-53,79,-111,119,-169,189c13007,3721,12936,3806,12928,3834v,19,,25,,38c13008,3872,13079,3863,13156,3852v63,-9,126,-28,189,-37c13393,3808,13434,3804,13480,3795em13705,3454v37,-26,68,-19,116,-19c13925,3435,14024,3439,14122,3454v16,3,142,,95,c14197,3454,14189,3456,14181,3473em14654,3264v17,-40,19,-53,19,-95c14673,3128,14648,3133,14617,3131v-67,-4,-142,53,-191,95c14357,3285,14291,3343,14237,3416v-43,59,-72,117,-76,190c14158,3661,14193,3707,14237,3739v48,35,134,49,189,56c14495,3803,14526,3770,14578,3739v60,-36,39,-85,56,-152c14650,3524,14654,3481,14654,3416v,-37,4,-48,-20,-76c14616,3340,14611,3339,14617,3321em14730,3037v-67,10,-91,34,-133,94c14533,3223,14451,3302,14389,3397v-68,105,-136,204,-208,303c14131,3769,14107,3854,14065,3929em15261,3397v63,,113,9,172,19c15470,3423,15510,3431,15546,3435v33,3,28,-10,39,19em15129,3644v45,17,105,32,152,38c15345,3690,15413,3689,15470,3700v28,5,64,,93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" annotation="t"/>
          </v:shape>
        </w:pict>
      </w: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5" style="position:absolute;margin-left:129.6pt;margin-top:6.8pt;width:1.6pt;height:5.95pt;z-index:252025856" coordorigin="5572,2183" coordsize="57,210" path="m5572,2202v26,,16,-19,56,-19em5589,2372v43,-14,12,-12,-17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6" style="position:absolute;margin-left:169.9pt;margin-top:7.3pt;width:1.05pt;height:.6pt;z-index:252026880" coordorigin="6993,2202" coordsize="38,20" path="m7030,2202v-21,,-29,2,-37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MBHQIEBAEgAGgMAAAAAADAAAAAAAAARljPVIrml8VPjwb4utLhmyIDHmQGPoBEyNIAAEgRRRob&#10;AjnlAEYaGwI55QBXDQAAAAUDOAtlGSAyCQD+/wMBwP4fRTMJAP7/AwEA/n9FOAgA/h8A/rYrNhDi&#10;GzRAAAAAAAAAAAC98B8/AAAAAAAAgDYKKwiD/gJS/gJTHPl1hvBSN4KRwXiH5IbkHaDEqHDbfsEK&#10;ABEg4Lp8yfp/zwF=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7" style="position:absolute;margin-left:65.6pt;margin-top:11.65pt;width:2.75pt;height:19.9pt;z-index:252017664" coordorigin="3315,2809" coordsize="97,703" path="m3411,2809v,33,-9,66,-20,95c3365,2972,3364,3041,3352,3113v-14,83,-34,163,-37,246c3313,3419,3316,3457,3335,3511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8BHQIKNgEgAGgMAAAAAADAAAAAAAAARljPVIrml8VPjwb4utLhmyIDHmQGPoBEyNIAAEgRRRob&#10;AjnlAEYaGwI55QBXDQAAAAUDOAtlGSAyCQD+/wMBwP4fRTMJAP7/AwEA/n9FOAgA/h8A/rYrNhDi&#10;GzRAAAAAAAAAAAC98B8/AAAAAAAAgDYKRxCE+g++g/ZcmXJlyY8WXIZAh/CM94RY4BAZ5AZ5AIDO&#10;pzARPYfmdOYRkFEkU5gNBpskq8Unej8S8CCACgARIMAiubP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76" style="position:absolute;margin-left:59.7pt;margin-top:.35pt;width:11.3pt;height:15.05pt;z-index:252016640" coordorigin="3107,2866" coordsize="398,532" path="m3335,2980v,-45,-9,-56,-20,-76c3305,2884,3302,2870,3276,2866v-32,-4,-53,-3,-76,19c3168,2915,3157,2941,3143,2980v-22,62,-36,105,-36,171c3107,3198,3100,3264,3127,3303v21,30,74,85,112,94c3283,3408,3359,3393,3391,3359v46,-49,69,-85,96,-151c3502,3171,3518,3114,3504,3074v-7,-19,-59,-36,-76,-37c3382,3034,3350,3066,3315,3094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8" style="position:absolute;margin-left:90.9pt;margin-top:5.2pt;width:9.7pt;height:14pt;z-index:252018688" coordorigin="4207,3037" coordsize="342,494" path="m4207,3321v55,-58,113,-113,169,-170c4404,3123,4417,3085,4435,3056v6,-6,11,-13,17,-19c4432,3044,4403,3099,4396,3131v-20,87,,203,19,285c4420,3438,4415,3469,4415,3492v-63,,-117,2,-171,19c4211,3522,4217,3495,4207,3530v80,,153,-6,228,-19c4481,3503,4502,3509,4548,349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79" style="position:absolute;margin-left:119.85pt;margin-top:5.75pt;width:12.5pt;height:14pt;z-index:252019712" coordorigin="5229,3056" coordsize="440,494" path="m5229,3303v37,-38,74,-64,115,-95c5360,3196,5415,3149,5420,3131v8,-26,11,-50,17,-75c5418,3063,5402,3084,5400,3113v-8,113,-8,236,20,341c5430,3490,5404,3520,5400,3530v-12,27,-20,19,-56,19c5316,3549,5248,3549,5268,3530v18,-17,201,-15,228,-19c5546,3504,5648,3501,5668,353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" annotation="t"/>
          </v:shape>
        </w:pict>
      </w:r>
      <w:r w:rsidR="00DD36DE">
        <w:rPr>
          <w:rFonts w:ascii="Consolas" w:hAnsi="Consolas" w:cs="Consolas"/>
          <w:noProof/>
          <w:lang w:eastAsia="ru-RU"/>
        </w:rPr>
        <w:pict>
          <v:shape id="_x0000_s1387" style="position:absolute;margin-left:429.55pt;margin-top:8.95pt;width:15.05pt;height:26.35pt;z-index:252027904" coordorigin="16154,3169" coordsize="530,931" path="m16266,3454v,-53,11,-91,20,-133c16293,3290,16288,3284,16303,3264v20,-25,50,-44,76,-56c16416,3191,16457,3200,16494,3188v35,-11,73,-30,113,-19c16643,3179,16656,3190,16683,3208v-17,49,-33,102,-57,151c16580,3453,16512,3536,16455,3625v-46,72,-97,144,-152,209c16269,3874,16228,3911,16190,3947v-17,16,-20,23,-36,19c16194,3971,16225,3983,16266,3985v71,4,138,29,208,38c16528,4030,16582,4052,16626,4062v53,12,22,-2,20,18c16646,4086,16646,4093,16646,409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" annotation="t"/>
          </v:shape>
        </w:pict>
      </w: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3" style="position:absolute;margin-left:79.05pt;margin-top:1.45pt;width:49.45pt;height:33.95pt;z-index:252023808" coordorigin="3788,3359" coordsize="1746,1197" path="m5308,4346v,-6,,-13,,-19em5533,3359v,6,,13,,19em3788,4555r,l3788,4555r,l3788,4555r,l3788,4555em4055,4270v,13,,25,,38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0" style="position:absolute;margin-left:60.3pt;margin-top:6.3pt;width:10.7pt;height:14.6pt;z-index:252020736" coordorigin="3127,3985" coordsize="378,514" path="m3163,4327v8,-30,22,-48,37,-76c3222,4210,3253,4177,3276,4137v23,-39,48,-89,59,-132c3344,3972,3321,4029,3315,4062v-25,135,,298,,436c3258,4498,3200,4498,3143,4498v-30,,27,,57,c3252,4498,3303,4490,3352,4478v53,-13,99,-22,152,-3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81" style="position:absolute;margin-left:91.95pt;margin-top:11.15pt;width:9.2pt;height:14.55pt;z-index:252021760" coordorigin="4244,4156" coordsize="324,513" path="m4300,4270v-19,,-37,,-56,c4253,4245,4275,4248,4283,4232v14,-27,29,-19,56,-38c4365,4176,4403,4160,4435,4156v6,,11,,17,c4452,4197,4468,4209,4472,4251v3,34,-23,101,-37,133c4414,4431,4390,4478,4356,4516v-30,33,-76,73,-92,114c4253,4660,4255,4640,4244,4668v36,-20,70,-35,112,-38c4402,4627,4423,4611,4472,4611v32,,63,,95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9" style="position:absolute;margin-left:35.55pt;margin-top:.45pt;width:308.05pt;height:97.95pt;z-index:252029952" coordorigin="2254,5142" coordsize="10867,3455" path="m2367,5313v-32,32,-19,-13,-40,39c2307,5401,2293,5444,2291,5503v-4,99,-10,205,-20,304c2257,5941,2254,6070,2254,6205v,123,9,240,17,361c2279,6675,2288,6782,2310,6889v19,91,52,183,96,265c2444,7225,2517,7285,2595,7305v99,25,155,12,245,-18c2945,7252,3038,7198,3127,7135v21,-15,79,-27,92,-38c3238,7080,3222,7078,3239,7059em2671,5598v-4,36,-14,61,-20,95c2638,5765,2622,5848,2614,5921v-12,108,-19,213,-19,322c2595,6323,2587,6396,2614,6471v24,68,58,118,133,133c2851,6624,2966,6597,3067,6584v48,-6,103,-29,152,-18c3255,6574,3248,6626,3276,6623v19,,25,,19,-19em4112,6414v-75,,-139,-8,-209,-20c3847,6384,3778,6392,3751,6414v-36,29,-7,20,,76c3783,6734,3729,6991,3771,7230v7,42,8,63,37,95c3827,7347,3858,7356,3884,7362v47,10,68,-29,112,-37c4039,7318,4071,7307,4112,7305v32,-2,63,,95,em4300,6774v,-29,8,-72,20,-95c4335,6650,4353,6619,4356,6584v5,-47,-16,36,-17,39c4327,6688,4347,6752,4356,6812v8,52,16,101,20,152c4379,7003,4392,7026,4396,7059v4,32,-7,41,-20,57c4364,7131,4345,7170,4339,7173v-15,8,-57,,-75,c4281,7169,4324,7163,4339,7154v30,-18,62,-24,96,-38c4480,7098,4539,7083,4587,7078v44,-5,29,15,17,-19em4508,6376v27,-31,22,-20,59,-38c4603,6321,4614,6321,4660,6319v40,-2,101,15,135,38c4809,6366,4865,6401,4869,6414v10,30,14,33,19,57c4915,6607,4892,6770,4908,6907v8,71,15,140,39,209c4959,7151,4978,7200,4984,7230v9,41,-8,42,-20,57c4948,7307,4892,7321,4869,7325v-38,7,-23,-11,-37,-20em5156,6812v68,,130,-7,188,-19c5365,6789,5397,6793,5420,6793em5476,6756v,-7,,-13,,-20c5515,6736,5520,6727,5552,6717v20,-7,55,,76,c5638,6746,5648,6733,5648,6774v,19,,25,,38em5496,7002v-7,,-13,,-20,c5528,7002,5566,6992,5609,6983v50,-10,39,10,76,-19em6217,6451v-34,,-47,-11,-76,-18c6120,6428,6064,6423,6045,6414v-33,-15,-54,-20,-96,-20c5931,6394,5925,6394,5913,6394v7,30,19,43,19,77c5932,6510,5949,6542,5949,6584v,169,-28,379,20,532c5978,7145,5952,7174,5989,7192v44,22,117,-11,152,-19c6158,7169,6180,7173,6197,7173em6329,6774v-7,-45,-33,-60,,-95c6351,6656,6375,6626,6405,6623v20,,27,,40,c6445,6669,6437,6682,6425,6717v-14,39,-43,56,-56,76c6369,6815,6367,6823,6349,6831v34,24,41,6,76,19c6452,6860,6498,6887,6501,6907v4,27,-7,58,-20,76c6464,7007,6430,7043,6405,7059v-10,7,-57,60,-76,38c6329,7091,6329,7084,6329,7078em6481,6376v29,-6,49,-16,76,-19c6605,6352,6673,6346,6709,6376v27,23,20,42,20,75c6729,6531,6735,6603,6748,6679v10,60,16,114,37,171c6805,6904,6819,6964,6822,7021v2,38,37,96,19,133c6831,7175,6810,7219,6785,7230v-29,12,-50,,-56,-19em7013,6641v34,,45,-15,76,-18c7179,6614,7292,6635,7354,6604v6,,13,,19,c7363,6634,7344,6623,7317,6641v-7,7,-13,13,-20,20em7030,6907v36,,50,-12,79,-18c7150,6881,7199,6876,7238,6869v35,-6,80,,116,em7790,5142v-9,44,-20,76,-20,134c7770,5379,7763,5494,7753,5598v-19,198,-25,390,-39,588c7698,6415,7694,6639,7694,6869v,203,1,406,20,607c7729,7629,7733,7777,7733,7931v,119,4,246,-19,362c7707,8327,7670,8436,7677,8463v12,49,-19,-19,17,-19em4092,6889v,-53,-3,-90,20,-133c4130,6723,4148,6679,4168,6641v23,-44,42,-77,76,-113c4265,6506,4289,6483,4300,6471v26,31,36,52,39,95c4343,6630,4367,6690,4356,6756v-13,73,-42,136,-56,208c4292,7007,4282,7042,4264,7078v23,-19,47,-51,75,-57c4388,7011,4448,7017,4491,7040v31,17,86,59,96,95c4600,7184,4604,7235,4604,7287v,62,-34,113,-56,170c4526,7513,4490,7579,4452,7628v-26,33,-58,67,-96,76c4335,7709,4294,7696,4283,7685v-29,-29,-16,-35,17,-38c4307,7647,4313,7647,4320,7647em6197,6812v15,-25,35,-69,56,-95c6293,6668,6312,6617,6349,6566v27,-36,34,-52,39,-95c6373,6501,6373,6494,6369,6528v-14,114,9,231,19,341c6394,6938,6388,7029,6405,7097v11,46,18,65,20,114c6427,7252,6428,7274,6405,7305v-30,40,-40,23,-76,39c6315,7351,6308,7360,6273,7362v-18,1,-37,,-56,c6254,7349,6289,7355,6329,7344v67,-18,139,-35,208,-39c6570,7305,6576,7305,6596,7305v-24,12,-12,16,-39,20c6515,7332,6463,7327,6425,7344v-31,14,-67,26,-96,38c6310,7382,6303,7381,6309,7400v39,-13,75,-19,116,-38c6487,7334,6550,7312,6613,7287v44,-21,62,-29,96,-38em8170,6035v23,-24,58,-49,76,-77c8273,5918,8321,5893,8338,5845v12,-35,-7,-24,20,-57c8329,5824,8334,5857,8322,5902v-20,73,-20,131,-20,208c8302,6163,8322,6208,8322,6262v,49,8,75,-20,95c8258,6388,8269,6371,8226,6357v-6,-2,-90,,-37,c8234,6357,8313,6348,8358,6338v69,-16,135,-35,208,-38c8586,6300,8606,6300,8626,6300em9250,6035v-18,-18,-57,-45,-39,-77c9240,5908,9332,5829,9383,5807v47,-20,106,-35,152,-39c9579,5764,9588,5813,9591,5845v4,50,-7,110,-37,152c9508,6060,9469,6129,9419,6186v-32,36,-77,85,-93,133c9326,6338,9326,6344,9326,6357v42,25,81,19,133,19c9537,6376,9595,6344,9667,6319v19,-6,37,-13,56,-19em10444,5825v39,-21,72,-46,115,-57c10605,5756,10653,5765,10671,5788v35,45,7,48,-19,94c10626,5929,10598,5958,10559,5997v-10,10,-62,53,-37,75c10540,6088,10609,6106,10635,6110v53,9,90,20,132,57c10799,6195,10791,6228,10767,6262v-26,37,-84,89,-115,114c10616,6404,10575,6420,10539,6451em8794,6926v-17,-14,-50,-33,-76,-19c8696,6919,8643,6945,8626,6964v-39,45,-75,118,-96,171c8500,7211,8438,7355,8454,7438v9,45,53,102,96,114c8623,7572,8698,7549,8758,7514v44,-26,136,-101,152,-152c8928,7306,8907,7223,8890,7173v-11,-31,-33,-120,-76,-133c8768,7027,8747,7050,8718,7078v-6,6,-13,13,-19,19em8758,6889v,-20,,-27,-20,-20c8738,6919,8720,6953,8718,7002v-4,96,-19,187,-19,285c8699,7389,8686,7495,8718,7590em9383,7268v42,-43,87,-77,132,-114c9569,7109,9604,7053,9650,7002v20,-22,17,-28,17,-56c9644,6954,9623,7007,9610,7040v-28,70,-39,115,-39,190c9571,7308,9588,7330,9610,7400v8,24,9,82,-19,95c9553,7513,9459,7502,9419,7514v-54,16,-18,,23,c9498,7514,9540,7503,9591,7495v59,-10,128,,188,em10199,7268v6,-23,37,-79,56,-95c10298,7136,10341,7110,10370,7059v21,-37,37,-54,37,-95c10365,6964,10366,6967,10351,7002v-31,68,-40,94,-40,171c10311,7267,10308,7351,10331,7438v,19,,25,,38c10262,7476,10192,7476,10123,7476v9,31,37,36,76,38c10257,7518,10314,7483,10370,7476v52,-7,78,-19,130,-19c10521,7457,10528,7456,10522,7476em8642,7951v-6,-23,-10,-35,-36,-38c8570,7909,8537,7908,8510,7931v-22,19,-85,53,-93,77c8401,8055,8398,8108,8398,8159v,64,24,103,76,134c8528,8325,8565,8330,8626,8330v56,,103,-3,151,-37c8819,8263,8817,8214,8834,8178v10,-22,31,-66,17,-95c8843,8067,8818,8028,8814,8026v-24,-12,-46,-18,-76,-18em8682,7761v-16,-31,-34,25,-40,57c8628,7895,8617,7972,8586,8046v-38,90,-50,176,-76,265c8494,8365,8470,8415,8510,8463v33,39,47,38,96,38c8613,8501,8619,8501,8626,8501em9419,7970v,-48,10,-36,23,-57c9442,7907,9442,7900,9442,7894v-29,,-60,-9,-79,19c9334,7957,9292,7998,9270,8046v-27,60,-49,128,-59,189c9202,8288,9218,8327,9250,8368v22,29,52,41,76,57c9353,8443,9382,8455,9419,8444v69,-20,139,-67,191,-114c9641,8302,9694,8279,9706,8235v13,-47,5,-132,-20,-171c9659,8022,9642,8001,9591,7988v-27,-7,-65,,-93,em9571,7761v-36,10,-44,25,-56,57c9491,7878,9480,7943,9478,8008v-3,86,-28,162,-36,246c9433,8341,9442,8433,9442,8520em10235,8008v-16,-6,-30,-31,-17,-57c10237,7912,10274,7897,10311,7894v43,-4,70,-19,116,-19c10447,7875,10494,7909,10500,7931v13,49,2,128,-17,172c10458,8159,10421,8217,10370,8254v-38,27,-70,77,-115,95c10233,8349,10225,8350,10218,8368v36,-10,75,-9,113,-19c10386,8334,10424,8330,10483,8330v37,,61,15,96,19c10608,8352,10619,8368,10652,8368v22,,30,-2,39,-19em11299,5902v-16,-24,-14,-22,-39,-38c11256,5905,11245,5940,11240,5978v-13,101,-11,201,-20,303c11205,6446,11187,6608,11184,6774v-6,373,-7,749,19,1120c11211,8012,11259,8363,11184,8463v-17,22,-8,-14,,-38c11190,8419,11197,8412,11203,8406em11752,6926v105,,205,4,304,20c12100,6953,12114,6943,12152,6964em11772,7173v20,67,39,57,112,57c11967,7230,12083,7251,12152,7211em8606,7780v-1,2,-57,101,-40,114c8573,7894,8579,7894,8586,7894em8642,8197v20,,27,,40,em9419,8064v33,9,33,10,,19c9433,8049,9448,8080,9459,8046em9118,6262v-35,-12,-33,-5,-59,-19c9034,6229,9021,6242,9003,6224v-14,-15,-16,-33,-37,-57c8954,6154,8943,6129,8929,6110v-14,-19,-47,-64,-59,-75c8856,6022,8825,6007,8814,5997v-28,-24,-60,-62,-76,-76c8715,5902,8678,5885,8662,5864v-19,-24,-41,-61,-56,-76c8592,5774,8567,5746,8550,5731v-15,-12,-34,-24,-60,-38c8458,5675,8462,5664,8434,5655v-29,-10,-44,-15,-76,-19c8324,5631,8272,5619,8246,5617v-54,-5,-105,5,-133,19c8079,5654,8079,5661,8054,5693v-23,30,-21,48,-36,75c7994,5811,7990,5839,7978,5882v-7,28,-17,68,-17,96c7961,6028,7966,6063,7978,6110v11,45,17,70,40,114c8034,6255,8048,6289,8074,6319v46,54,112,117,172,152c8270,6485,8313,6497,8338,6509v36,17,61,39,96,57c8472,6585,8511,6589,8550,6623v79,68,124,155,188,227c8775,6891,8819,6949,8851,6983v61,66,133,143,208,190c9096,7196,9120,7206,9155,7230v25,17,56,43,76,57c9263,7310,9297,7336,9326,7362v46,41,74,93,116,133c9521,7570,9613,7638,9686,7723v42,49,77,101,116,152c9832,7914,9864,7953,9895,7988v40,44,94,81,132,115c10085,8156,10141,8194,10199,8235v38,27,75,51,112,76c10361,8345,10403,8378,10444,8425v16,18,32,54,56,76c10522,8521,10568,8572,10579,8577v12,6,84,20,92,19c10703,8593,10720,8590,10747,8577v33,-16,38,-40,57,-57c10836,8492,10838,8500,10860,8463v22,-37,34,-89,39,-133c10905,8278,10886,8238,10880,8197v-7,-44,-17,-74,-37,-114c10825,8048,10807,8019,10787,7988v-16,-25,-37,-54,-56,-75c10703,7881,10662,7859,10635,7837v-27,-22,-52,-36,-76,-57c10528,7752,10505,7709,10483,7685v-19,-21,-47,-46,-56,-57c10411,7609,10392,7576,10370,7552v-28,-31,-35,-20,-59,-57c10293,7468,10288,7446,10275,7419v-15,-32,-26,-62,-40,-94c10225,7302,10211,7268,10199,7249v-18,-29,-40,-50,-59,-76c10119,7144,10100,7126,10083,7097v-18,-30,-40,-59,-56,-76c9995,6987,9940,6954,9914,6926v-27,-29,-34,-48,-56,-76c9837,6824,9824,6803,9802,6774v-21,-27,-34,-47,-59,-75c9708,6660,9664,6631,9630,6604v-27,-21,-51,-42,-76,-57c9522,6528,9491,6525,9459,6509v-34,-17,-61,-43,-96,-58c9324,6434,9288,6412,9250,6394v-32,-16,-63,-24,-95,-37c9121,6343,9088,6332,9059,6319v-4,-2,-18,-12,-37,-19em12380,6812v-6,-40,-14,-27,-20,-56c12352,6719,12379,6685,12380,6679v8,-52,10,-52,36,-95c12437,6550,12443,6499,12473,6471v24,-23,64,-39,95,-57c12585,6404,12620,6386,12644,6394v25,8,30,14,37,39c12708,6534,12676,6675,12664,6774v-8,67,-23,144,-39,209c12608,7052,12567,7112,12532,7173v-39,68,-74,123,-116,189c12384,7413,12353,7461,12321,7514v-20,33,-36,66,-57,95c12245,7609,12239,7609,12245,7628v18,11,18,17,59,19c12360,7650,12403,7637,12456,7628v66,-11,141,-16,208,-19c12792,7604,12965,7609,13061,7628v39,8,45,-11,59,-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DD36D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88" style="position:absolute;margin-left:216.15pt;margin-top:8.15pt;width:18.3pt;height:19.4pt;z-index:252028928" coordorigin="8626,7230" coordsize="645,684" path="m8642,7230v-5,,-11,,-16,em9231,7894v22,,30,2,39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" annotation="t"/>
          </v:shape>
        </w:pi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4E1A82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-= 05.06.2014 =-</w:t>
      </w:r>
    </w:p>
    <w:p w:rsidR="004E1A82" w:rsidRDefault="004E1A82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multi-display fullscre</w:t>
      </w:r>
      <w:r>
        <w:rPr>
          <w:rFonts w:ascii="Consolas" w:hAnsi="Consolas" w:cs="Consolas"/>
          <w:noProof/>
          <w:lang w:val="en-US"/>
        </w:rPr>
        <w:t>e</w:t>
      </w:r>
      <w:r>
        <w:rPr>
          <w:rFonts w:ascii="Consolas" w:hAnsi="Consolas" w:cs="Consolas"/>
          <w:noProof/>
        </w:rPr>
        <w:t>n</w:t>
      </w: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A90053" w:rsidRDefault="00A9005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0</w:t>
      </w:r>
      <w:r>
        <w:rPr>
          <w:rFonts w:ascii="Consolas" w:hAnsi="Consolas" w:cs="Consolas"/>
          <w:noProof/>
        </w:rPr>
        <w:t>:</w:t>
      </w:r>
      <w:r>
        <w:rPr>
          <w:rFonts w:ascii="Consolas" w:hAnsi="Consolas" w:cs="Consolas"/>
          <w:noProof/>
          <w:lang w:val="en-US"/>
        </w:rPr>
        <w:t xml:space="preserve">30 </w:t>
      </w:r>
      <w:r>
        <w:rPr>
          <w:rFonts w:ascii="Consolas" w:hAnsi="Consolas" w:cs="Consolas"/>
          <w:noProof/>
        </w:rPr>
        <w:t>метод Гаусса для нахождения определителя матрицы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суть - приведение матрицы к верхне-треугольному виду. Тогда определить равен произведению элементов на главной диагонали.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1" style="position:absolute;margin-left:20.45pt;margin-top:2.35pt;width:176.9pt;height:63.5pt;z-index:252032000" coordorigin="1722,13842" coordsize="6240,2240" path="m1779,13880v,57,-11,100,-20,152c1747,14103,1749,14188,1742,14259v-28,276,9,560,-20,835c1693,15364,1722,16145,1722,15873v,-7,,-13,,-20em2195,14146v,-40,10,-63,20,-95c2224,14024,2230,13984,2232,13956v5,-57,,-25,,19c2232,14023,2248,14062,2251,14108v3,48,17,88,20,133c2274,14285,2287,14299,2291,14336v5,41,-11,41,-20,57c2258,14418,2250,14411,2215,14411v-19,,-38,,-57,c2209,14411,2244,14401,2291,14393v45,-8,87,-16,132,-20c2448,14371,2474,14373,2499,14373em3200,14108v-19,,-38,,-57,c3143,14065,3137,14050,3163,14032v30,-22,17,-44,56,-57c3255,13963,3265,13989,3276,13994v29,14,19,39,19,76c3295,14115,3274,14146,3256,14183v-20,40,-42,64,-73,96c3160,14303,3151,14306,3143,14336v35,,65,-8,96,-20c3282,14299,3327,14289,3371,14279v28,-6,67,,96,em3788,14089v30,-9,24,-16,39,-38c3847,14021,3856,14003,3884,13975v24,-23,20,-52,36,-76c3937,13874,3962,13848,3979,13842v,57,8,104,17,152c4002,14024,4009,14149,3979,14165v-24,12,-22,18,-59,18c3902,14183,3896,14183,3884,14183v56,,234,-22,247,20em2291,14753v-23,-7,-38,-39,,-57c2316,14684,2335,14677,2367,14677v27,,53,18,56,38c2427,14747,2461,14769,2443,14810v-13,30,-35,67,-59,95c2361,14932,2334,14955,2310,14980v-19,20,-39,38,-59,57c2301,15037,2338,15027,2384,15019v71,-12,156,,228,em3200,14810v9,-36,42,-43,56,-76c3266,14710,3270,14704,3295,14696v,75,-2,145,20,209c3329,14945,3301,14967,3295,14980v-14,27,-18,20,-56,20c3220,15000,3202,15000,3183,15000v56,,98,-11,149,-20c3373,14972,3427,14965,3467,14962v38,,51,,76,em4016,14696v-45,-14,-5,-17,-56,c3935,14704,3928,14727,3903,14753v-29,30,-36,72,-39,114c3860,14918,3870,14928,3903,14962v31,32,90,18,133,18c4102,14980,4124,14949,4168,14905v29,-29,36,-36,36,-76c4204,14789,4214,14758,4168,14753v-37,-4,-86,-9,-96,19em4131,14582v-35,9,-52,36,-59,76c4061,14715,4062,14771,4052,14829v-12,65,-32,126,-36,190c4016,15032,4016,15044,4016,15057em2347,15663v7,-20,16,-33,37,-57c2418,15567,2453,15531,2479,15493v7,-6,13,-13,20,-19c2499,15603,2520,15759,2479,15873v-10,27,-22,18,-56,18c2404,15891,2386,15891,2367,15891v91,,177,-5,264,-18c2680,15865,2697,15872,2744,15853em3447,15663v43,,29,-6,57,-37c3519,15609,3543,15558,3560,15550v21,-11,35,-22,39,-57c3599,15493,3616,15438,3619,15436v24,-21,17,-17,17,19c3636,15582,3636,15923,3636,15796em3543,15835v-7,,-13,,-20,c3533,15862,3547,15853,3580,15853v69,,139,,208,em4224,15645v28,-27,36,-49,59,-76c4298,15551,4329,15515,4339,15493v8,-17,15,-58,17,-76c4359,15387,4361,15387,4339,15379v,41,-16,54,-19,95c4316,15522,4335,15544,4339,15588v3,34,14,62,17,95c4359,15718,4345,15727,4339,15740v-9,21,-12,34,-39,37c4281,15779,4233,15782,4224,15796v,7,,13,,20c4278,15816,4306,15809,4356,15796v33,-9,64,-28,96,-37c4481,15751,4486,15745,4508,15720em4756,13861v,380,-11,762,17,1139c4784,15146,4780,15294,4795,15436v12,112,-8,217,-22,323c4760,15863,4773,15976,4773,16081em5156,14924v,-19,,-26,,-39em5097,14867v-19,,-25,,-37,c5069,14895,5083,14885,5116,14885v62,,111,-9,169,-18c5354,14856,5426,14860,5493,14848v166,-29,362,,532,em5097,15227v-53,,26,,36,c5311,15227,5495,15217,5665,15247v41,7,90,,132,em5268,13861v-10,-28,-22,-19,-56,-19c5155,13842,5097,13842,5040,13842v,37,-12,66,20,76c5060,13964,5065,13993,5077,14032v13,45,5,92,20,133c5111,14204,5097,14274,5097,14316v33,,46,-15,76,-18c5209,14294,5248,14298,5285,14298em5420,14070v,-35,11,-43,17,-57c5449,13986,5457,13994,5493,13994v7,,13,,20,c5513,14035,5519,14058,5493,14089v-13,15,-48,70,-56,76c5416,14180,5420,14185,5420,14222v,6,,13,,19c5453,14241,5464,14256,5493,14259v26,3,43,2,59,-18c5564,14226,5565,14223,5572,14203em5572,13842v82,,163,,245,c5817,13912,5820,13967,5837,14032v8,31,10,67,17,94c5864,14162,5899,14188,5913,14222v,21,2,29,19,37c5909,14283,5883,14306,5854,14316v-30,10,-57,18,-74,20c5761,14336,5755,14336,5780,14336em6084,13994v,6,,13,,19c6116,14013,6112,14006,6121,14032v42,,59,7,93,19c6246,14062,6285,14054,6293,14032em6366,14013v69,,139,,208,c6546,14023,6568,14022,6537,14032em6349,14165v42,,61,6,96,18c6485,14197,6525,14175,6557,14165v29,-10,49,-2,56,18em6861,14032v-23,-29,-20,-38,-20,-76c6841,13943,6878,13908,6898,13899v23,-10,38,-17,56,-19c6961,13880,6967,13880,6974,13880v,42,-13,62,-20,95c6945,14015,6935,14073,6917,14108v-13,26,-55,54,-76,75c6818,14207,6815,14215,6785,14222v30,-22,39,-19,76,-19c6873,14203,6922,14216,6934,14222v30,17,34,34,59,37c7000,14259,7006,14259,7013,14259em7126,14108v,-6,,-13,,-19c7140,14116,7111,14154,7086,14126v-23,-25,30,-35,40,-37em7449,13880v-64,,-127,,-191,c7258,13973,7261,14059,7238,14146v-9,33,,79,,113c7272,14259,7284,14244,7314,14241v49,-5,91,7,115,18c7436,14259,7442,14259,7449,14259em7581,14070v7,-31,27,-48,37,-76c7626,13970,7626,13914,7638,13937v6,12,-20,28,-20,57c7618,14043,7626,14066,7638,14089v8,15,,59,,76c7597,14165,7609,14180,7581,14183v-25,3,-78,7,-56,20c7564,14226,7687,14203,7733,14203em7750,13842v53,,132,-16,172,19c7949,13884,7942,13904,7942,13937v,59,3,103,19,152c7969,14114,7961,14156,7961,14183v-19,5,-60,11,-76,20c7868,14220,7864,14227,7846,14222em5400,14506v-63,,-125,,-188,c5212,14576,5213,14637,5192,14696v-10,30,,82,,114c5287,14810,5532,14810,5437,14810em5513,14658v,-33,5,-46,39,-57c5581,14592,5594,14582,5628,14582v18,,25,,37,c5665,14629,5643,14615,5628,14639v-9,15,-34,29,-39,38c5589,14683,5589,14690,5589,14696v39,,44,9,76,19c5696,14725,5715,14727,5724,14753v-25,18,-48,34,-79,38c5611,14795,5587,14810,5552,14810em5837,14525v,-6,,-13,,-19c5862,14506,5888,14506,5913,14506v9,-28,22,-19,56,-19c5976,14487,5982,14487,5989,14487v,63,1,117,17,171c6006,14677,6006,14683,6006,14696v29,10,19,23,19,57c5996,14763,6010,14772,5969,14772v-30,,-49,18,-56,38em6157,14696v-5,,-11,,-16,c6167,14686,6156,14677,6197,14677v51,,101,,152,em6425,14601v29,-22,39,-19,76,-19c6519,14582,6525,14582,6537,14582em6425,14715v42,,59,-7,93,-19c6543,14688,6587,14696,6613,14696em7030,14506v-9,-29,-22,-19,-56,-19c6930,14487,6885,14487,6841,14487v,76,-1,138,-19,209c6814,14729,6814,14761,6805,14791v,19,,25,,38c6848,14829,6863,14836,6898,14848v24,8,53,12,76,19c6989,14872,7014,14867,7030,14867em7202,14696v14,-5,33,-30,36,-38c7246,14640,7263,14623,7278,14601v16,-23,20,-33,36,-57c7300,14549,7285,14579,7278,14601v-17,50,,136,,190c7242,14791,7233,14807,7202,14810v-7,,-13,,-20,c7192,14838,7204,14829,7238,14829v43,,142,16,152,-19em7449,14544v28,-22,39,-19,76,-19c7563,14525,7600,14525,7638,14525v,69,1,130,19,190c7668,14750,7699,14759,7714,14791v,6,,13,,19c7735,14817,7750,14849,7714,14867v-16,8,-59,16,-76,18c7618,14885,7611,14885,7618,1490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2" style="position:absolute;margin-left:215.05pt;margin-top:.75pt;width:2.15pt;height:74.25pt;z-index:252033024" coordorigin="8586,13785" coordsize="77,2620" path="m8626,13785v,134,12,266,16,398c8645,14275,8654,14359,8662,14449v23,258,9,545,-20,798c8634,15321,8633,15400,8626,15474v-6,69,-14,145,-20,209c8588,15878,8610,16081,8586,16271v-6,49,-6,119,,114c8604,16368,8611,16364,8606,16347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3" style="position:absolute;margin-left:233.3pt;margin-top:6.7pt;width:12.4pt;height:65.05pt;z-index:252034048" coordorigin="9231,13994" coordsize="437,2296" path="m9326,14183v22,-27,30,-48,57,-75c9407,14085,9403,14056,9419,14032v18,-17,25,-21,20,-38c9431,14026,9428,14054,9419,14089v-14,54,-17,95,-17,152c9402,14304,9403,14357,9419,14411v11,37,-11,64,-17,76c9393,14507,9378,14521,9346,14525v-31,3,-65,,-96,c9382,14525,9515,14525,9647,14525em9439,15019v,-49,-8,-72,-20,-95c9405,14898,9401,14905,9363,14905v-36,,-48,-4,-76,19c9265,14942,9239,14974,9231,15000v-17,52,6,129,19,170c9261,15204,9279,15220,9307,15247v29,28,37,37,76,37c9431,15284,9473,15291,9515,15265v24,-15,63,-28,76,-57c9595,15198,9605,15137,9610,15132v18,-16,28,-25,,-57c9587,15049,9566,15026,9535,15019em9535,14829v-13,16,-54,77,-60,95c9457,14980,9443,15036,9419,15094v-19,45,-45,106,-56,153c9353,15290,9339,15324,9326,15360v-5,14,,42,,57em9459,15645v-43,,-60,6,-96,18c9345,15669,9277,15701,9267,15720v-12,22,-34,40,-36,57c9225,15827,9219,15911,9250,15948v26,31,25,36,57,57c9334,16022,9373,16056,9402,16062v42,9,81,-2,113,-19c9557,16021,9591,16019,9627,15986v31,-28,40,-35,40,-76c9667,15866,9659,15851,9647,15816v-10,-30,-28,-21,-56,-39c9562,15759,9543,15760,9515,15740em9627,15588v-17,,-23,,-17,18c9582,15616,9588,15636,9571,15663v-22,36,-35,72,-56,114c9490,15827,9485,15877,9459,15929v-24,48,-45,108,-76,152c9358,16116,9321,16153,9307,16195v-10,29,-20,42,-20,76c9268,16271,9261,16270,9267,1628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394" style="position:absolute;margin-left:257pt;margin-top:7.2pt;width:57pt;height:62.45pt;z-index:252035072" coordorigin="10066,14013" coordsize="2011,2202" path="m10368,14203v-21,-7,-34,-14,-37,-38c10329,14147,10336,14096,10348,14089v16,-10,33,-30,59,-38c10431,14043,10488,14045,10500,14070v14,30,2,111,-17,133c10460,14229,10454,14252,10427,14279v-23,23,-49,46,-59,75c10360,14378,10351,14382,10331,14411v98,,305,-39,377,19em11088,14259v25,-23,53,-40,76,-56c11184,14189,11230,14148,11240,14126v12,-26,20,-43,20,-75c11260,14018,11268,14022,11240,14013v,45,-7,59,-20,95c11205,14150,11234,14208,11240,14222v8,19,3,63,20,76c11280,14313,11277,14300,11277,14336v-58,,-101,3,-150,18c11086,14367,11147,14354,11164,14354v17,,237,-3,228,19c11385,14373,11379,14373,11372,14373em10218,15114v42,,53,-9,93,-20c10370,15078,10457,15094,10519,15094em10539,14980v,-32,2,-45,37,-56c10602,14916,10629,14913,10652,14905v20,-7,55,,76,c10722,14929,10699,14968,10671,14980v-20,9,-33,14,-36,39c10630,15063,10644,15057,10671,15075v25,16,53,25,76,39c10765,15125,10800,15143,10804,15151v,6,,13,,19c10797,15194,10790,15202,10767,15227v-13,14,-58,49,-76,57c10658,15298,10644,15302,10635,15341em11088,15057v34,,46,16,76,18c11209,15078,11343,15091,11355,15057em11336,14942v,-27,-10,-60,19,-75c11375,14857,11382,14840,11412,14829v28,-10,42,-19,76,-19c11517,14810,11537,14816,11544,14848v7,32,-8,89,-20,114c11505,15002,11470,15036,11448,15075v-16,29,-46,67,-56,95c11383,15196,11387,15252,11412,15265v42,22,159,,208,em10066,15816v34,,44,-16,74,-20c10244,15783,10358,15796,10463,15796v,20,,26,,39em10539,15606v38,-25,41,-42,76,-75c10634,15513,10652,15493,10671,15474v,98,-1,198,-19,285c10641,15811,10648,15863,10635,15910v-4,14,-36,47,-59,57c10564,15972,10458,15967,10500,15967v29,,44,17,76,19c10615,15989,10669,15994,10708,16005v57,16,111,35,172,38c10954,16046,11017,16059,11088,16062v13,,26,,39,em11488,15663v-7,-20,-16,-34,-40,-37c11433,15624,11380,15647,11372,15663v-14,28,-22,70,-36,96c11315,15799,11299,15841,11296,15891v-3,49,8,75,20,114c11326,16036,11347,16055,11372,16081v19,19,51,35,76,38c11500,16125,11534,16112,11580,16100v26,-7,64,-26,76,-57c11670,16007,11676,15993,11676,15948v,-39,-2,-79,-20,-113c11639,15803,11629,15786,11600,15759v-23,-21,-48,-32,-76,-39em11620,15550v,-47,-18,64,-20,76c11588,15693,11567,15751,11544,15816v-22,63,-29,130,-56,189c11469,16047,11441,16079,11428,16119v,21,-1,29,-16,38em12076,14013v,81,-8,150,-20,228c12046,14310,12047,14380,12036,14449v-13,86,-19,160,-19,247c12017,14894,11904,16107,12036,1619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" annotation="t"/>
          </v:shape>
        </w:pict>
      </w:r>
      <w:r w:rsidR="00B016A5">
        <w:rPr>
          <w:rFonts w:ascii="Consolas" w:hAnsi="Consolas" w:cs="Consolas"/>
          <w:noProof/>
          <w:lang w:eastAsia="ru-RU"/>
        </w:rPr>
        <w:pict>
          <v:polyline id="_x0000_s1396" style="position:absolute;z-index:252037120" points="1208.75pt,721.2pt,1208.75pt,721.2pt,1208.75pt,721.2pt" coordorigin="15790,14183" coordsize="1,1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UBASAAaAwAAAAAAMAAAAAAAABGWM9UiuaXxU+PBvi60uGbIgMeZAY+gETI0gAASBFFGhsCOeUA&#10;RhobAjnlAFcNAAAABQM4C2UZIDIJAP7/AwHA/h9FMwkA/v8DAQD+f0U4CAD+HwD+tis2EuIbNEDX&#10;8R8/CiEDgv6q6/qrsIL/AOB9/gHA/Ia2t5kKABEg0N9DGImAzwG=&#10;" annotation="t"/>
          </v:polyline>
        </w:pict>
      </w:r>
      <w:r w:rsidR="00B016A5">
        <w:rPr>
          <w:rFonts w:ascii="Consolas" w:hAnsi="Consolas" w:cs="Consolas"/>
          <w:noProof/>
          <w:lang w:eastAsia="ru-RU"/>
        </w:rPr>
        <w:pict>
          <v:shape id="_x0000_s1397" style="position:absolute;margin-left:320.4pt;margin-top:6.7pt;width:98.35pt;height:68.3pt;z-index:252038144" coordorigin="12304,13994" coordsize="3468,2411" path="m12304,15037v47,,75,12,112,20c12484,15072,12557,15060,12625,15075v38,8,130,-25,151,19c12776,15101,12776,15107,12776,15114em12304,15322v25,9,29,19,73,19c12440,15341,12487,15357,12549,15360v43,2,109,7,151,19c12732,15388,12775,15372,12796,15398v,19,,25,,38em12681,14241v-23,-9,-24,-44,-56,-58c12600,14172,12580,14165,12549,14165v-44,,-89,,-133,c12442,14197,12436,14215,12436,14259v,47,-12,77,-20,114c12405,14427,12413,14477,12397,14525v-7,22,11,53,19,57c12457,14602,12559,14582,12605,14582em12737,14373v7,-21,15,-34,39,-37c12801,14333,12827,14336,12852,14336v,36,4,48,-19,75c12817,14430,12766,14435,12757,14449v,6,,13,,19c12792,14477,12817,14517,12833,14525v6,3,43,38,19,57c12831,14599,12823,14587,12796,14601v-32,17,-37,19,-76,19c12700,14620,12694,14620,12700,14601em12889,14241v25,-18,67,-35,96,-38c13016,14199,13049,14203,13080,14203v,91,2,183,17,265c13104,14508,13112,14545,13137,14582v20,30,19,38,19,76c13156,14698,13160,14698,13137,14715v-25,18,-53,23,-76,38c13031,14773,12946,14763,12968,14791v6,,11,,17,em13232,14506v70,,139,,209,em13573,14449v,-6,,-13,,-19c13642,14430,13712,14430,13781,14430em13573,14582v35,,45,16,76,19c13692,14606,13738,14601,13781,14601em14029,14241v30,-10,15,-44,36,-58c14087,14168,14126,14160,14141,14126v11,-25,34,-46,37,-75c14180,14033,14178,14013,14178,13994v-9,41,-34,66,-37,114c14137,14183,14141,14260,14141,14336em13913,14487v42,,53,17,96,19c14045,14508,14298,14521,14293,14525v-6,,-13,,-19,em14029,14601v30,-8,41,-19,76,-19c14144,14582,14145,14592,14161,14601v18,,23,1,17,19c14169,14651,14148,14640,14122,14658v-11,8,-61,58,-37,76c14102,14747,14144,14760,14161,14772v20,14,34,43,39,57c14186,14878,14174,14849,14141,14867v-33,17,-54,18,-93,18c14011,14885,14004,14874,13989,14867v-23,-11,-31,-9,,-19em14445,14601v,-19,,-26,20,-19c14482,14592,14458,14614,14445,14620v-28,14,-50,-2,-56,-19c14396,14582,14404,14566,14426,14563v19,,25,,19,-19em14881,14298v-7,-21,-14,-36,-39,-39c14813,14255,14802,14241,14769,14241v-56,,-26,-19,-79,-19c14684,14222,14679,14222,14673,14222v,91,-2,178,17,265c14703,14546,14691,14602,14710,14639v14,26,22,19,59,19c14820,14658,14870,14658,14921,14658em15014,14449v,-29,4,-62,36,-76c15076,14361,15098,14354,15129,14354v60,,25,34,17,57c15136,14441,15122,14450,15109,14468v-21,28,-46,38,-59,57c15027,14558,15027,14564,15050,14582v30,22,42,19,79,19c15160,14601,15191,14601,15222,14601em15298,14222v7,,13,,20,c15327,14194,15340,14203,15374,14203v32,,64,,96,c15479,14231,15489,14219,15489,14259v,62,8,113,17,171c15514,14478,15533,14496,15546,14544v5,18,8,60,17,76c15569,14626,15576,14633,15582,14639v-29,22,-39,19,-76,19c15481,14658,15455,14658,15430,14658em15771,14336v-5,-38,-12,-28,-17,-57c15751,14262,15754,14240,15754,14222v,136,-6,265,-20,398c15724,14713,15723,14812,15715,14905v-8,94,-9,192,-17,285c15675,15473,15724,15767,15678,16043v-14,86,-6,188,-20,266c15651,16346,15658,16347,15658,16385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" annotation="t"/>
          </v:shape>
        </w:pict>
      </w:r>
      <w:r w:rsidR="00B016A5">
        <w:rPr>
          <w:rFonts w:ascii="Consolas" w:hAnsi="Consolas" w:cs="Consolas"/>
          <w:noProof/>
          <w:lang w:eastAsia="ru-RU"/>
        </w:rPr>
        <w:pict>
          <v:shape id="_x0000_s1398" style="position:absolute;margin-left:429.45pt;margin-top:12.6pt;width:9.75pt;height:14.55pt;z-index:252039168" coordorigin="16151,14203" coordsize="344,513" path="m16151,14393v21,-7,36,-33,59,-57c16235,14310,16289,14273,16303,14241v,-22,2,-30,19,-38c16313,14238,16314,14279,16303,14316v-16,55,-20,93,-20,152c16283,14521,16310,14552,16322,14601v6,22,,53,,76c16281,14677,16146,14677,16170,14677v37,,68,19,113,19c16339,14696,16381,14711,16435,14715v26,,39,,59,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" annotation="t"/>
          </v:shape>
        </w:pict>
      </w: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399" style="position:absolute;margin-left:451.55pt;margin-top:2.9pt;width:9.7pt;height:9.2pt;z-index:252040192" coordorigin="16930,14316" coordsize="342,324" path="m16947,14468v-12,-18,-29,-50,-17,-75c16936,14380,16991,14343,17006,14336v28,-13,60,-20,93,-20c17119,14316,17138,14316,17158,14316v,40,-9,49,-39,77c17077,14433,17048,14471,17006,14506v-19,16,-37,41,-39,57c16961,14612,16985,14605,17023,14620v59,23,108,19,172,19c17232,14639,17246,14639,17271,1463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0" style="position:absolute;margin-left:470.3pt;margin-top:1.85pt;width:7.05pt;height:11.85pt;z-index:252041216" coordorigin="17592,14279" coordsize="248,418" path="m17611,14468v40,-38,60,-76,96,-114c17727,14333,17772,14319,17783,14298v,-6,,-13,,-19c17760,14308,17757,14337,17744,14373v-17,48,-17,82,-17,133c17727,14547,17734,14567,17744,14601v9,31,9,7,19,38c17706,14639,17649,14639,17592,14639v10,31,38,35,78,38c17728,14682,17794,14661,17839,1469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2" style="position:absolute;margin-left:427.85pt;margin-top:8.85pt;width:79pt;height:56.5pt;z-index:252043264" coordorigin="16094,14525" coordsize="2787,1993" path="m16342,15132v-7,-19,-41,-50,-76,-38c16236,15105,16218,15133,16190,15151v-61,38,-49,62,-76,114c16096,15299,16088,15319,16114,15360v30,47,86,38,132,38c16304,15398,16351,15405,16398,15379v28,-15,81,-44,96,-76c16507,15274,16494,15204,16494,15170v-34,,-46,-11,-76,-19em16435,15000v-18,27,-38,47,-56,75c16345,15126,16332,15192,16303,15247v-29,56,-37,88,-37,151c16266,15442,16275,15456,16283,15493em16778,15303v35,,45,15,76,19c16891,15326,16918,15332,16947,15341v21,6,54,,76,em17079,15227v-13,-20,-34,-58,,-76c17111,15134,17192,15151,17231,15151v-7,31,-25,47,-56,57c17155,15214,17141,15224,17138,15247v-6,41,10,32,37,56c17201,15326,17223,15333,17251,15360v40,39,10,38,,57c17236,15446,17220,15451,17175,15455v-35,3,-46,-12,-56,19em17518,15303v51,,101,,152,em17763,15227v-10,-30,-9,-8,-19,-37c17751,15168,17757,15154,17783,15151v30,-4,42,-19,76,-19c17878,15132,17896,15132,17915,15132v,34,-16,45,-19,76c17893,15232,17871,15267,17859,15284v-7,10,-34,74,-37,76c17815,15360,17807,15360,17800,15360v,32,-12,78,22,95c17856,15472,17935,15462,17971,15474v5,2,75,,20,em16322,15891v-33,,-114,-16,-132,19c16177,15936,16140,15975,16134,16005v-7,35,-2,84,17,114c16171,16150,16232,16155,16266,16157v59,3,98,-6,152,-19c16454,16129,16481,16117,16494,16081v13,-37,-3,-64,-20,-76c16445,15983,16435,15986,16398,15986v-6,,-13,,-19,em16455,15796v-39,10,-38,29,-57,57c16373,15890,16330,15959,16322,16005v-11,65,-19,122,-19,190c16303,16226,16303,16258,16303,16289em16930,15967v-10,-29,-24,-19,-59,-19c16831,15948,16826,15958,16798,15986v-28,28,-52,61,-59,95c16732,16116,16727,16193,16759,16214v50,33,72,38,132,38c16925,16252,16985,16266,17006,16233v17,-26,3,-69,17,-95c17029,16127,17065,16060,17043,16043v-7,-6,-51,-12,-56,-19c16987,16018,16987,16011,16987,16005em17079,15816v-5,-7,-11,-13,-16,-20c17054,15831,17024,15855,17006,15891v-29,56,-55,112,-76,171c16909,16119,16910,16179,16891,16233v-15,44,-27,87,-37,133c16854,16388,16852,16396,16835,16404em17611,15740v7,-20,32,-29,59,-38c17716,15687,17764,15709,17800,15720v17,5,41,29,22,57c17815,15788,17757,15829,17744,15835v-21,10,-53,31,-74,38c17637,15885,17637,15902,17611,15910v34,24,52,19,96,19c17754,15929,17940,15907,17952,15948em17479,16100v56,,100,10,152,19c17737,16137,18023,16119,17915,16119em17535,16252v69,,132,,192,19c17742,16276,17768,16271,17783,16271v,46,-22,39,-39,76c17730,16377,17760,16396,17783,16404v26,9,25,17,39,38c17828,16448,17833,16455,17839,16461v-31,32,-45,22,-76,38c17726,16518,17717,16517,17670,16517v-20,,-39,,-59,em18275,14544v-24,24,-17,23,-19,57c18254,14651,18250,14705,18239,14753v-18,76,-37,149,-40,227c18196,15071,18183,15155,18183,15247v,90,-23,173,-23,265c18160,15560,18137,16195,18183,16195v,-18,-1,-24,16,-19em18332,15474v,-6,,-13,,-19c18370,15455,18398,15468,18427,15474v31,6,66,16,93,19c18572,15498,18531,15512,18503,15512em18295,15606v31,27,52,20,96,20c18422,15626,18446,15645,18484,15645v6,,13,,19,em18599,15645v,-6,,-13,,-19c18618,15631,18655,15636,18672,15645v29,15,25,18,59,18em18751,15474v,-42,-10,-28,-20,-57c18740,15391,18758,15394,18768,15360v9,-29,19,-22,39,-38c18813,15316,18818,15309,18824,15303v21,7,37,14,40,38c18869,15377,18877,15372,18880,15398v4,37,-8,64,-16,95c18856,15527,18834,15557,18824,15588v-10,29,-20,72,-36,95c18771,15708,18737,15731,18731,15759v-10,42,-10,63,-39,94c18679,15867,18664,15923,18655,15929v-19,13,-22,48,-39,57c18610,15986,18605,15986,18599,15986v34,,44,16,73,19c18694,16008,18749,16013,18768,16024v32,18,37,19,76,19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1" style="position:absolute;margin-left:81.75pt;margin-top:3pt;width:267.15pt;height:125.35pt;z-index:252042240" coordorigin="3884,15227" coordsize="9425,4422" path="m12928,15265v6,,15,-42,40,-38c13083,15245,13102,15225,13176,15322v24,32,19,65,37,95c13249,15478,13275,15555,13289,15626v8,42,19,68,19,114c13308,15907,13243,16030,13137,16157v-86,103,-206,197,-321,265c12728,16473,12644,16502,12549,16537v-340,127,-689,174,-1042,227c11331,16791,11152,16816,10975,16840v-127,18,-253,36,-380,57c10323,16942,10053,16994,9779,17030v-239,31,-482,59,-720,94c8914,17145,8771,17160,8626,17182v-222,33,-444,63,-665,95c7681,17317,7404,17361,7126,17409v-276,47,-548,118,-817,190c6156,17640,6005,17688,5854,17732v-157,46,-315,103,-473,151c5245,17924,5115,17970,4984,18016v-322,113,-710,227,-968,456c3978,18506,3915,18557,3903,18604v-14,54,-29,77,,133c3937,18804,3988,18801,4052,18832v57,27,112,28,172,38c4284,18880,4353,18885,4413,18889v340,22,743,31,1063,-38c5497,18851,5505,18849,5513,18832v-7,-4,-7,-53,-20,-57c5460,18765,5464,18765,5437,18757v-27,-8,-47,-11,-73,-20c5335,18726,5297,18727,5268,18718v28,12,33,11,56,19c5383,18756,5450,18736,5493,18794v10,14,56,24,59,57c5555,18886,5538,18896,5533,18927v-4,22,-50,50,-57,76c5470,19027,5446,19054,5437,19079v-16,17,-21,22,-17,38em6121,18149v-23,6,-48,3,-56,19c6049,18200,6030,18235,6006,18263v-17,21,-34,50,-37,76c5966,18361,5959,18413,5949,18434v-13,30,-30,78,-36,113c5904,18600,5893,18644,5893,18700v,63,9,118,20,170c5921,18910,5923,18951,5949,18984v21,27,31,49,57,76c6023,19077,6035,19112,6045,19117v31,15,20,23,20,-19em6233,18624v-9,-3,-42,-40,-19,-57c6225,18558,6262,18535,6273,18510v10,-22,23,-35,56,-38c6351,18470,6364,18491,6366,18510v5,46,-6,76,-17,114c6340,18655,6324,18692,6309,18718v-16,28,-46,48,-56,76c6253,18813,6253,18819,6253,18832v31,-7,48,-29,76,-38c6350,18787,6385,18785,6405,18775v48,-24,30,-12,56,c6468,18775,6474,18775,6481,18775em6366,18339v39,,47,7,79,19c6466,18365,6502,18408,6518,18434v28,44,52,85,76,133c6619,18615,6640,18647,6653,18700v12,51,-12,93,-20,132c6624,18875,6606,18890,6594,18927v,19,,25,,em6670,18415v-6,,-11,,-17,c6662,18435,6694,18408,6709,18377v12,-27,44,-49,56,-76c6778,18271,6794,18235,6805,18206v14,-37,45,-62,56,-95c6870,18084,6878,18092,6878,18054v25,,50,5,56,19c6947,18103,6936,18109,6954,18131v24,30,24,61,39,94c7005,18252,7016,18299,7030,18320v20,30,5,49,20,76c7068,18428,7069,18433,7069,18472v-3,-1,-54,-17,-56,-19c7006,18443,6977,18421,6974,18415v-12,-25,-4,-19,-40,-19c6959,18414,6982,18430,7013,18434v29,3,40,19,73,19c7093,18453,7099,18453,7106,18453v,-44,16,-25,20,-57c7130,18364,7138,18349,7145,18320v-25,,-51,,-76,em6670,18263v,6,,13,,19c6656,18287,6640,18318,6633,18339v-10,30,,82,,114c6672,18453,6677,18445,6709,18434v18,,25,,37,c6755,18407,6776,18417,6805,18396em7202,18680v-7,,-13,,-20,c7190,18658,7214,18649,7238,18624v33,-34,64,-23,96,-39c7352,18569,7356,18563,7373,18567v20,28,17,41,17,76c7390,18676,7363,18691,7354,18718v-10,31,-27,38,-40,57c7308,18781,7303,18788,7297,18794v38,,45,-8,76,-19c7401,18765,7437,18788,7449,18813v18,40,-27,49,-39,76c7394,18925,7384,18927,7354,18946v-29,19,-51,24,-76,38c7248,19001,7250,19019,7238,18984em7238,18453v-25,27,-44,45,-56,76c7157,18594,7140,18633,7126,18700v-20,96,-40,165,-40,265c7086,19021,7100,19113,7145,19155v37,34,87,38,133,38c7323,19193,7321,19198,7354,19173em7449,18396v9,29,22,19,56,19c7543,18415,7578,18440,7598,18472v36,57,45,109,59,171c7676,18727,7667,18769,7657,18851v-7,55,-26,99,-39,152c7611,19033,7598,19044,7598,19079em8054,18585v-54,,35,3,40,c8133,18565,8162,18580,8206,18567v61,-18,125,-35,189,-38c8435,18527,8440,18518,8474,18510v-8,23,-34,32,-60,57c8397,18583,8394,18589,8378,18585em8094,18775v-31,22,-49,19,-59,57c8067,18832,8087,18824,8113,18813v48,-21,87,-22,133,-38c8288,18761,8334,18740,8378,18737v39,-3,102,16,112,-19em8718,18643v39,-10,48,-19,96,-19c8900,18624,8978,18618,9059,18604v48,-8,236,-17,248,20em9515,17580v,292,-5,585,20,873c9543,18548,9563,18643,9571,18737v16,196,10,417,-17,608c9544,19417,9562,19491,9571,19553v6,38,,38,,76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03" style="position:absolute;margin-left:252.7pt;margin-top:9.05pt;width:12.85pt;height:42pt;z-index:252044288" coordorigin="9914,17713" coordsize="455,1481" path="m9914,17998v20,-31,29,-48,57,-77c10001,17890,10021,17859,10047,17826v21,-27,33,-57,36,-94c10088,17676,10083,17789,10083,17789v,141,-20,310,20,436c10111,18252,10103,18291,10103,18320em10235,18794v-51,,-130,-13,-152,19c10065,18839,10037,18861,10027,18889v-14,38,-5,106,20,133c10068,19046,10127,19058,10159,19060v50,3,111,-29,152,-57c10349,18977,10364,18951,10368,18908v2,-27,8,-61,-20,-76c10329,18822,10277,18832,10255,18832em10292,18700v-25,9,-24,29,-37,57c10230,18812,10221,18868,10196,18927v-20,47,-25,103,-37,152c10148,19124,10166,19144,10196,19173v19,17,22,24,39,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07" style="position:absolute;margin-left:253.15pt;margin-top:9.05pt;width:137.65pt;height:63.45pt;z-index:252046336" coordorigin="9931,17713" coordsize="4856,2239" path="m10159,19420v,-33,2,-53,-36,-57c10088,19359,10072,19361,10047,19383v-41,35,-64,72,-96,113c9927,19526,9919,19588,9931,19629v18,62,50,60,96,76c10098,19730,10126,19719,10196,19686v39,-18,115,-71,135,-114c10341,19550,10317,19518,10311,19515v-20,-10,-71,,-93,em10235,19269v-27,28,-42,44,-56,76c10148,19417,10145,19479,10123,19553v-22,75,-36,150,-40,228c10080,19841,10073,19904,10103,19951em10787,18054v20,-30,29,-48,56,-76c10861,17959,10885,17926,10899,17903v13,-22,34,-72,37,-95c10941,17762,10917,17851,10916,17864v-5,82,7,153,20,228c10944,18137,10963,18165,10975,18206v5,15,,41,,57c10926,18263,10901,18268,10860,18282v-30,10,-49,2,-56,-19c10847,18263,10877,18250,10916,18244v55,-9,117,-16,172,-19c11127,18223,11193,18213,11203,18244em10804,18794v62,,113,-9,171,-19c11016,18768,11066,18775,11108,18775em11127,18661v-13,-17,-34,-50,-19,-76c11126,18554,11162,18544,11184,18529v32,-21,53,-19,93,-19c11318,18510,11316,18534,11316,18567v,57,-14,81,-39,133c11251,18754,11220,18805,11184,18851v-22,28,-53,61,-57,95c11127,18965,11127,18971,11127,18984v53,,233,-22,245,19em11164,19383v-23,-19,-45,-35,-76,-38c11063,19342,11025,19379,11012,19401v-35,57,-82,145,-96,209c10905,19658,10916,19707,10936,19743v18,32,38,54,76,57c11085,19805,11111,19792,11164,19743v39,-37,62,-75,96,-114c11276,19612,11281,19607,11277,19591v-45,,-73,6,-93,-19c11166,19555,11159,19551,11164,19534em11260,19269v-36,34,-49,64,-57,114c11194,19445,11177,19510,11164,19572v-15,71,-45,140,-56,209c11100,19829,11108,19883,11108,19932em11884,17959v-6,,-11,,-17,c11867,17928,11871,17920,11884,17903v12,-16,52,-49,57,-57c11961,17813,11976,17802,12017,17789v29,-9,119,-11,135,19c12169,17840,12144,17900,12132,17921v-22,39,-45,82,-76,114c12018,18075,11992,18107,11960,18149v-17,17,-23,21,-19,38c11985,18187,12015,18175,12056,18168v53,-9,96,-19,152,-19c12237,18149,12260,18137,12264,18168v,22,-2,30,-19,38em11732,18718v80,,159,-4,228,19c11975,18742,12001,18737,12017,18737em12112,18585v-22,-29,-24,-56,20,-75c12164,18497,12229,18510,12264,18510v,40,6,63,-19,94c12217,18638,12189,18667,12169,18700v-26,43,-15,35,19,57c12208,18770,12253,18771,12264,18794v13,26,20,18,20,57c12284,18873,12258,18925,12245,18946v-24,38,-66,63,-93,95c12132,19065,12132,19073,12112,19098em11732,19629v56,,100,-10,152,-19c11939,19601,12033,19598,12076,19629em12169,19591v,-45,15,-41,39,-76c12228,19486,12247,19444,12264,19420v18,-17,24,-20,20,-37c12284,19445,12293,19501,12304,19553v8,38,29,82,36,114c12347,19700,12357,19733,12360,19762v4,33,-7,40,-20,57c12314,19854,12277,19840,12245,19857v-27,14,-43,33,-76,37c12129,19898,12128,19894,12169,19894v31,,85,-8,115,-18c12315,19865,12370,19869,12397,19857v29,-12,53,-32,76,-57em12833,17732v,-43,17,30,19,37c12872,17865,12864,17995,12872,18092v,82,,114,,171em12928,18225v-18,18,-34,13,-39,38c12868,18360,12898,18474,12909,18567v11,93,16,191,19,284c12931,18960,12948,19062,12948,19173v,105,16,201,20,305c12971,19555,12985,19626,12985,19705v,65,-8,151,-17,189c12968,19901,12968,19907,12968,19914v15,-28,23,-40,36,-57em13308,18510v32,-25,51,-36,93,-38c13481,18468,13554,18475,13629,18490v32,6,51,15,59,39c13668,18547,13662,18554,13649,18567em13421,18718v-45,31,-53,35,-76,57c13352,18794,13371,18811,13401,18813v70,4,127,-9,192,-19c13639,18787,13677,18775,13725,18775em13933,18680v-7,-6,-13,-13,-20,-19c13942,18641,13953,18643,13989,18643v51,,105,2,152,18c14186,18676,14229,18689,14274,18700v7,2,85,,39,em14389,18453v-14,-31,-36,-64,-39,-95c14345,18312,14360,18319,14389,18301v33,-21,57,-50,93,-57c14526,18235,14563,18248,14597,18263v48,21,54,81,57,133c14658,18463,14626,18564,14597,18624v-38,78,-90,151,-132,227c14437,18902,14413,18945,14409,19003v-2,35,43,52,73,57c14539,19070,14583,19050,14634,19041v47,-8,86,-19,135,-19c14775,19022,14780,19022,14786,19022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Алгоритм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</w:rPr>
        <w:t>выполняем N итераций для получения ненулевого элемента на позиции A</w:t>
      </w:r>
      <w:r w:rsidRPr="00B016A5">
        <w:rPr>
          <w:rFonts w:ascii="Consolas" w:hAnsi="Consolas" w:cs="Consolas"/>
          <w:noProof/>
          <w:vertAlign w:val="subscript"/>
        </w:rPr>
        <w:t>ii</w:t>
      </w:r>
      <w:r>
        <w:rPr>
          <w:rFonts w:ascii="Consolas" w:hAnsi="Consolas" w:cs="Consolas"/>
          <w:noProof/>
          <w:vertAlign w:val="subscript"/>
          <w:lang w:val="en-US"/>
        </w:rPr>
        <w:softHyphen/>
      </w:r>
      <w:r>
        <w:rPr>
          <w:rFonts w:ascii="Consolas" w:hAnsi="Consolas" w:cs="Consolas"/>
          <w:noProof/>
          <w:lang w:val="en-US"/>
        </w:rPr>
        <w:t>: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1.находим строку с A</w:t>
      </w:r>
      <w:r w:rsidRPr="00B016A5">
        <w:rPr>
          <w:rFonts w:ascii="Consolas" w:hAnsi="Consolas" w:cs="Consolas"/>
          <w:noProof/>
          <w:lang w:val="en-US"/>
        </w:rPr>
        <w:t>i1</w:t>
      </w:r>
      <w:r>
        <w:rPr>
          <w:rFonts w:ascii="Consolas" w:hAnsi="Consolas" w:cs="Consolas"/>
          <w:noProof/>
          <w:lang w:val="en-US"/>
        </w:rPr>
        <w:t xml:space="preserve"> </w:t>
      </w:r>
      <w:r>
        <w:rPr>
          <w:rFonts w:ascii="Consolas" w:hAnsi="Consolas" w:cs="Consolas"/>
          <w:noProof/>
        </w:rPr>
        <w:t>и обмениваем эту строку с 1-ой (общий знак - меняем на противоположный: sign=-sign - если строки менялись)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2.</w:t>
      </w:r>
      <w:r>
        <w:rPr>
          <w:rFonts w:ascii="Consolas" w:hAnsi="Consolas" w:cs="Consolas"/>
          <w:noProof/>
        </w:rPr>
        <w:t>из всех строк (j), начиная со 2-й по N вычитаем 1-ю строку, умноженную A</w:t>
      </w:r>
      <w:r w:rsidRPr="00B016A5">
        <w:rPr>
          <w:rFonts w:ascii="Consolas" w:hAnsi="Consolas" w:cs="Consolas"/>
          <w:noProof/>
          <w:lang w:val="en-US"/>
        </w:rPr>
        <w:t>j</w:t>
      </w:r>
      <w:r w:rsidRPr="00B016A5">
        <w:rPr>
          <w:rFonts w:ascii="Consolas" w:hAnsi="Consolas" w:cs="Consolas"/>
          <w:noProof/>
        </w:rPr>
        <w:t>1</w:t>
      </w:r>
      <w:r>
        <w:rPr>
          <w:rFonts w:ascii="Consolas" w:hAnsi="Consolas" w:cs="Consolas"/>
          <w:noProof/>
        </w:rPr>
        <w:t>/A</w:t>
      </w:r>
      <w:r>
        <w:rPr>
          <w:rFonts w:ascii="Consolas" w:hAnsi="Consolas" w:cs="Consolas"/>
          <w:noProof/>
          <w:lang w:val="en-US"/>
        </w:rPr>
        <w:t>i1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3.аналогично с отсальными позициями: 2 ... N-1</w:t>
      </w:r>
    </w:p>
    <w:p w:rsidR="00B016A5" w:rsidRDefault="00B016A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016A5" w:rsidRPr="00B016A5" w:rsidRDefault="00B016A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замечание: выбираем строку с максимальным элементом в A</w:t>
      </w:r>
      <w:r>
        <w:rPr>
          <w:rFonts w:ascii="Consolas" w:hAnsi="Consolas" w:cs="Consolas"/>
          <w:noProof/>
          <w:lang w:val="en-US"/>
        </w:rPr>
        <w:t>?</w:t>
      </w:r>
      <w:r>
        <w:rPr>
          <w:rFonts w:ascii="Consolas" w:hAnsi="Consolas" w:cs="Consolas"/>
          <w:noProof/>
        </w:rPr>
        <w:t>i позиции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12:00 - common help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B21C95" w:rsidRPr="00B21C95" w:rsidRDefault="00B21C95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поиск максимального элемента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m</w:t>
      </w:r>
      <w:r>
        <w:rPr>
          <w:rFonts w:ascii="Consolas" w:hAnsi="Consolas" w:cs="Consolas"/>
          <w:noProof/>
          <w:lang w:val="en-US"/>
        </w:rPr>
        <w:t>ax</w:t>
      </w:r>
      <w:r>
        <w:rPr>
          <w:rFonts w:ascii="Consolas" w:hAnsi="Consolas" w:cs="Consolas"/>
          <w:noProof/>
        </w:rPr>
        <w:t>i = i;</w:t>
      </w:r>
    </w:p>
    <w:p w:rsidR="002F30FC" w:rsidRDefault="002F30FC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maxj = 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;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for (ki = </w:t>
      </w:r>
      <w:r w:rsidR="001A0371">
        <w:rPr>
          <w:rFonts w:ascii="Consolas" w:hAnsi="Consolas" w:cs="Consolas"/>
          <w:noProof/>
          <w:lang w:val="en-US"/>
        </w:rPr>
        <w:t>i</w:t>
      </w:r>
      <w:r w:rsidR="001A0371">
        <w:rPr>
          <w:rFonts w:ascii="Consolas" w:hAnsi="Consolas" w:cs="Consolas"/>
          <w:noProof/>
        </w:rPr>
        <w:t xml:space="preserve"> + 1</w:t>
      </w:r>
      <w:r>
        <w:rPr>
          <w:rFonts w:ascii="Consolas" w:hAnsi="Consolas" w:cs="Consolas"/>
          <w:noProof/>
          <w:lang w:val="en-US"/>
        </w:rPr>
        <w:t>; ki &lt; N; ki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kj = </w:t>
      </w:r>
      <w:r w:rsidR="001A0371">
        <w:rPr>
          <w:rFonts w:ascii="Consolas" w:hAnsi="Consolas" w:cs="Consolas"/>
          <w:noProof/>
          <w:lang w:val="en-US"/>
        </w:rPr>
        <w:t>i + 1</w:t>
      </w:r>
      <w:r w:rsidR="005A2205">
        <w:rPr>
          <w:rFonts w:ascii="Consolas" w:hAnsi="Consolas" w:cs="Consolas"/>
          <w:noProof/>
          <w:lang w:val="en-US"/>
        </w:rPr>
        <w:tab/>
      </w:r>
      <w:r>
        <w:rPr>
          <w:rFonts w:ascii="Consolas" w:hAnsi="Consolas" w:cs="Consolas"/>
          <w:noProof/>
          <w:lang w:val="en-US"/>
        </w:rPr>
        <w:t>; kj &lt; N; kj++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if (A[ki][kj] &gt; A[maxi][maxj])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  maxi = ki, maxj = kj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</w:rPr>
      </w:pPr>
    </w:p>
    <w:p w:rsidR="00B21C95" w:rsidRPr="00B21C95" w:rsidRDefault="00B21C95" w:rsidP="002F30FC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обмен строки-столбца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i != maxi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i, maxi), sign = -sign;</w:t>
      </w:r>
    </w:p>
    <w:p w:rsid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 xml:space="preserve"> != maxj)</w:t>
      </w:r>
    </w:p>
    <w:p w:rsidR="002F30FC" w:rsidRPr="002F30FC" w:rsidRDefault="002F30FC" w:rsidP="002F30FC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SwapRow(</w:t>
      </w:r>
      <w:r w:rsidR="00020E7E">
        <w:rPr>
          <w:rFonts w:ascii="Consolas" w:hAnsi="Consolas" w:cs="Consolas"/>
          <w:noProof/>
          <w:lang w:val="en-US"/>
        </w:rPr>
        <w:t>i</w:t>
      </w:r>
      <w:r>
        <w:rPr>
          <w:rFonts w:ascii="Consolas" w:hAnsi="Consolas" w:cs="Consolas"/>
          <w:noProof/>
          <w:lang w:val="en-US"/>
        </w:rPr>
        <w:t>, maxj), sign = -sign;</w: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>if (A[i][i] == 0)       !!! fabs(A[i][i]) &lt; 0.000001 &lt;- threshold | tolerance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return 0;</w:t>
      </w:r>
    </w:p>
    <w:p w:rsidR="00020E7E" w:rsidRDefault="00B21C9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09" style="position:absolute;margin-left:245.1pt;margin-top:5.45pt;width:237.15pt;height:150.6pt;z-index:252048384" coordorigin="9647,8498" coordsize="8365,5313" path="m9723,10679v,434,-27,882,20,1309c9786,12384,9763,12851,9723,13241v-6,61,-13,137,-17,189c9702,13474,9689,13530,9686,13563v-5,54,-7,100,-19,152c9659,13749,9652,13844,9647,13810v-3,-23,,-53,,-76em10463,10945v,-19,,-25,,-38c10434,10897,10448,10888,10407,10888v,-19,,-26,-20,-19em10255,10983v-17,-5,-36,-29,-20,-57c10251,10898,10267,10876,10292,10850v20,-21,68,-65,95,-76c10409,10765,10459,10774,10483,10774v,47,11,98,-20,133c10448,10923,10416,10962,10407,10983v-14,31,-29,23,-20,19c10430,10986,10485,11010,10519,11021v37,12,52,31,57,76c10581,11144,10582,11194,10556,11229v-27,36,-59,50,-93,76c10431,11330,10408,11325,10368,11325v-43,,-47,11,-57,-20em11372,11135v8,-37,19,-80,40,-114c11431,10990,11464,10961,11468,10926v,-6,,-13,,-19c11495,10920,11456,10957,11448,11002v-18,101,-5,228,20,323c11468,11343,11468,11350,11468,11362em11904,11059v,-36,-5,-49,20,-76c11965,10938,11996,10917,12056,10907v46,-8,73,-33,113,c12198,10931,12188,10967,12188,11002v,56,-30,102,-56,152c12109,11198,12086,11247,12056,11286v-16,20,-57,42,-39,76c12023,11369,12030,11375,12036,11382v45,-9,90,-21,133,-39c12217,11323,12269,11309,12321,11305v22,,30,-2,39,-19em10348,12008v8,-24,16,-31,39,-57c10413,11922,10449,11892,10463,11855v11,-27,7,-29,37,-37c10500,11857,10485,11873,10483,11913v-3,54,-20,95,-20,152c10463,12111,10471,12124,10483,12159v,19,,25,,38em11316,11913v-7,,-13,,-20,c11305,11887,11328,11891,11336,11875v7,-14,30,-46,56,-57c11409,11811,11445,11785,11468,11798v50,28,5,48,,57c11454,11883,11449,11905,11428,11931v-18,23,-29,31,-36,57c11446,11988,11481,11993,11524,12008v21,7,62,21,40,57c11552,12084,11531,12129,11507,12140v-25,12,-71,30,-95,38c11407,12180,11337,12178,11392,12178em12093,11818v,54,-6,83,-17,133c12072,11968,12083,12019,12093,12026v25,17,115,-4,135,-18c12246,11995,12295,11951,12304,11931v6,-12,39,-72,17,-37c12301,11926,12304,11950,12304,11988v,70,,139,,209em12321,11875v-22,-24,-48,-47,-76,-57c12221,11810,12183,11816,12169,11837v-27,42,-45,85,-57,133c12100,12020,12124,12058,12132,12102v10,55,32,72,76,114c12246,12253,12282,12253,12321,12273v43,22,49,24,95,c12464,12248,12490,12217,12529,12178v20,-20,53,-70,59,-95c12598,12040,12585,12002,12568,11970v-27,-51,-37,-73,-95,-76c12420,11891,12344,11881,12304,11913em12397,11666v-17,21,-52,66,-57,95c12326,11834,12320,11914,12304,11988v-17,75,-37,150,-40,228c12261,12279,12259,12311,12245,12368v,19,,25,,38em10196,13070v25,-6,66,-28,79,-57c10288,12986,10318,12964,10331,12937v11,-24,10,-29,37,-38c10368,12945,10356,12965,10348,13013v-11,67,-14,141,-17,209c10328,13287,10318,13375,10348,13430em11277,13032v13,-17,31,-53,39,-57c11341,12963,11335,12956,11372,12956v7,,13,,20,c11392,13002,11380,13035,11372,13070v-14,63,-1,131,-17,190c11351,13276,11355,13300,11355,13317em12000,13070v24,-9,23,-43,56,-57c12086,13000,12102,12965,12132,12937v26,-24,50,-51,76,-75c12208,12937,12199,12998,12188,13070v-11,76,-2,164,20,228c12208,13304,12208,13311,12208,13317em10427,10623v-26,-10,-74,-34,-96,-39c10298,10577,10279,10585,10255,10603v-36,26,-53,60,-76,95c10147,10747,10131,10798,10103,10850v-38,71,-65,135,-96,209c9989,11103,9963,11180,9971,11229v5,32,14,87,36,114c10041,11384,10079,11412,10123,11438v73,43,131,41,208,57c10412,11512,10492,11530,10576,11533v75,3,156,-10,211,-57c10837,11433,10877,11365,10899,11305v32,-87,37,-154,37,-246c10936,10978,10935,10890,10916,10812v-15,-63,-58,-138,-93,-189c10759,10531,10672,10511,10576,10471v-61,-25,-119,-54,-189,-38c10323,10447,10307,10482,10275,10528em10519,10983v19,,25,,37,em10576,11021v-20,,-27,,,em10843,10376v,79,-1,157,17,227c10860,10622,10860,10628,10860,10641v36,,54,-5,76,-38c10965,10560,10971,10500,10995,10451v28,-57,18,-98,56,-151c11065,10280,11091,10264,11108,10262v6,,13,,19,em12304,10736v28,-15,29,-39,56,-38c12406,10700,12395,10706,12416,10736v15,22,36,85,40,114c12504,11180,12462,11566,12436,11894v-18,218,-3,449,20,663c12467,12662,12465,12778,12473,12880v6,76,12,156,19,228c12499,13181,12499,13254,12512,13317v9,43,-18,-53,-20,-76em13725,9256v10,24,16,10,,57c13708,9364,13714,9406,13705,9465v-16,109,-17,212,-17,323c13688,10023,13689,10256,13705,10489v11,164,3,334,-17,494c13682,11035,13672,11084,13669,11135v-3,50,,64,,114em14141,9427v-6,-18,-15,-35,-36,-38c14064,9384,14060,9398,14029,9409v-31,11,-34,40,-59,75c13939,9528,13933,9545,13933,9598v,49,-9,95,20,133c13971,9755,14034,9766,14065,9768v55,3,93,1,135,-37c14229,9705,14262,9674,14274,9636v9,-30,17,-83,19,-114c14294,9501,14284,9447,14274,9427v-17,-33,-42,-38,-74,-38c14153,9389,14160,9409,14122,9427v-27,12,-29,6,-37,38em14274,9256v-36,,-39,6,-57,38c14191,9342,14161,9395,14141,9446v-27,69,-53,139,-76,209c14047,9711,14028,9772,14009,9825v-14,41,-20,38,-20,77em14842,9636v,-41,11,-40,20,-57c14872,9560,14885,9520,14898,9503v22,-28,25,-37,40,-57c14969,9404,14957,9407,14957,9465v,80,-6,178,20,228c14983,9704,14977,9738,14977,9750v-41,,-28,15,-56,18c14892,9771,14821,9768,14842,9788v42,40,280,-3,343,19c15203,9807,15210,9807,15222,9807em15639,9522v-20,-25,-25,-46,-57,-57c15558,9457,15501,9459,15489,9484v-16,33,-46,75,-59,114c15420,9630,15399,9676,15411,9712v17,51,43,66,78,95c15519,9832,15542,9825,15582,9825v41,,87,-9,116,-37c15727,9760,15750,9734,15754,9693v4,-40,-9,-45,-20,-76c15725,9592,15719,9582,15698,9560em15790,9294v-7,-20,-38,-34,-56,c15711,9339,15679,9396,15658,9446v-34,81,-68,163,-95,247c15540,9767,15496,9827,15470,9902em14065,10414v-30,-18,22,-28,40,-57c14131,10315,14177,10300,14200,10262v13,-21,15,-35,37,-57c14230,10241,14226,10284,14217,10319v-14,54,-17,95,-17,152c14200,10510,14215,10533,14217,10566v1,22,11,81,-17,94c14166,10676,14086,10660,14048,10660v163,,327,,490,em14938,10281v-41,-17,-54,-19,-96,-19c14806,10262,14796,10293,14786,10319v-19,48,-34,100,-37,152c14746,10526,14753,10559,14786,10603v20,27,80,37,112,38c14951,10643,15016,10631,15050,10584v23,-33,56,-72,59,-113c15111,10437,15108,10401,15090,10376v-14,-20,-73,-30,-96,-38c14980,10333,14953,10338,14938,10338em15033,10167v-41,,-36,3,-56,38c14940,10269,14942,10330,14921,10394v-20,60,-31,126,-40,190c14881,10622,14881,10635,14881,10660em15582,10414v22,-38,37,-53,37,-95c15619,10313,15619,10306,15619,10300v-32,,-71,12,-93,38c15495,10374,15459,10463,15450,10508v-14,71,-16,105,,171c15463,10733,15469,10752,15526,10756v76,5,92,-2,152,-39c15736,10680,15748,10663,15771,10603v21,-53,19,-94,19,-152c15790,10428,15757,10386,15734,10376v-22,-10,-71,,-95,em15771,10186v-16,-18,-20,-24,-37,-19c15701,10209,15662,10271,15639,10319v-40,84,-54,183,-93,265c15507,10667,15479,10751,15430,10831em14330,10964v-9,-29,-22,-19,-56,-19c14252,10945,14213,10965,14200,10983v-26,35,-68,90,-78,132c14112,11158,14115,11236,14141,11267v37,44,82,38,133,38c14333,11305,14375,11302,14426,11267v38,-25,53,-73,56,-113c14484,11128,14495,11055,14465,11040v-16,-8,-59,-17,-76,-19c14382,11021,14376,11021,14369,11021em14502,10850v-46,11,-46,40,-76,76c14376,10987,14355,11038,14330,11115v-22,67,-48,143,-56,210c14267,11379,14275,11409,14293,11457em14921,10983v-18,-12,-54,-34,-79,-19c14801,10988,14803,11039,14786,11078v-24,56,-17,110,-17,171c14769,11289,14764,11339,14806,11362v31,17,95,31,132,20c14993,11366,15022,11332,15050,11286v20,-32,59,-90,40,-132c15075,11120,15055,11100,15014,11097v-69,-4,-139,,-208,em15050,10869v-56,33,-60,58,-93,114c14912,11059,14892,11123,14881,11210v-7,59,-19,111,-19,172em15411,11267v10,-40,29,-32,59,-57c15508,11178,15533,11134,15563,11097v15,-19,44,-87,56,-95c15639,11002,15645,11002,15639,10983v-32,10,-34,35,-37,76c15598,11109,15612,11146,15619,11192v6,39,16,76,20,113c15643,11347,15641,11365,15619,11382v-27,21,-38,18,-73,18c15500,11400,15489,11386,15450,11382v-57,-6,53,,56,c15560,11382,15858,11419,15886,11362v,-6,,-13,,-19em16151,9351v,293,-33,605,19,892c16193,10368,16207,10496,16210,10623v3,118,-11,227,-20,341c16183,11053,16189,11162,16170,11249v-13,58,-19,108,-19,170c16151,11442,16151,11571,16151,11533v,-6,,-13,,-19em14957,8725v,56,-10,100,-19,152c14923,8966,14938,9070,14938,9161v,-35,-8,-46,-17,-75c14914,9063,14917,9023,14898,9010v-18,-13,-13,-11,-36,-19c14862,9030,14871,9035,14881,9067v5,16,16,45,40,57c14945,9136,14930,9133,14957,9142v,-44,-8,-80,20,-113c14993,9011,14997,9005,15014,9010em14200,9104v-21,,-29,-1,-22,20c14199,9118,14219,9094,14237,9067v30,-45,63,-89,93,-133c14373,8870,14426,8810,14465,8744v28,-47,69,-87,96,-133c14578,8582,14607,8544,14617,8516v,-6,,-12,,-18c14636,8523,14641,8547,14654,8573v24,48,39,85,56,133c14730,8763,14774,8816,14786,8877v9,43,14,91,20,133c14813,9058,14798,9049,14825,9086v-12,-12,-34,-35,-56,-57c14747,9007,14727,8996,14710,8971v-14,-20,-26,-43,-37,-57c14667,8908,14660,8902,14654,8896v25,25,36,24,56,38c14744,8958,14776,8990,14806,9010v18,12,,14,36,19c14847,8998,14858,8982,14862,8953v6,-47,12,-89,19,-133c14884,8802,14879,8782,14881,8763em14350,8801v19,,25,,19,-19c14361,8806,14332,8822,14313,8858v-24,46,-52,86,-76,133c14216,9032,14200,9042,14200,9086v,6,,12,,18c14234,9104,14249,9091,14274,9086v38,-8,57,-19,95,-19c14376,9067,14382,9067,14389,9067em16342,10376v7,-29,27,-48,56,-57c16428,10309,16479,10319,16511,10319v-5,22,-12,35,-17,57em16283,10566v37,,47,9,76,18c16374,10589,16402,10584,16418,10584em16494,10508v47,,176,18,189,-19em16798,9768v5,-34,6,-21,17,-37c16815,9922,16810,10111,16798,10300v-7,102,-16,203,-20,303c16774,10719,16778,10842,16798,10945v6,29,,65,,95c16815,11009,16812,11001,16815,10964v,-6,,-13,,-19em16947,9882v,-28,6,-55,20,-75c16977,9793,16998,9737,17006,9731v25,-18,17,-20,17,19c17023,9785,17008,9811,17006,9845v-3,45,13,71,17,113c17027,9998,17053,9987,17063,10015em17290,9863v,-25,,-50,,-75c17280,9817,17271,9804,17271,9845v,44,-7,75,19,94c17320,9960,17329,9958,17366,9958v24,,26,-23,37,-37c17416,9905,17438,9871,17423,9845v-14,-24,-23,-36,-40,-57em17383,9712v,-6,,-13,,-19c17358,9702,17359,9722,17347,9750v-20,45,-34,82,-37,132c17307,9926,17310,9971,17310,10015em17592,9845v20,-28,34,-46,,-57c17580,9792,17545,9823,17535,9845v-4,8,-19,88,-17,94c17533,9975,17537,9978,17575,9978v44,,57,-10,76,-20c17677,9944,17670,9939,17670,9902v,-20,,-26,-19,-20em17670,9731v-46,34,-22,23,-59,76c17583,9848,17557,9892,17535,9939v-21,43,-50,74,-76,114em17023,10357v,-42,10,-28,20,-57c17035,10277,17010,10266,17006,10300v-3,31,-19,41,-19,76c16987,10397,16992,10441,17006,10451v11,8,54,31,73,20c17104,10456,17129,10443,17138,10414v10,-31,1,-74,-19,-95c17112,10313,17106,10306,17099,10300em17175,10186v-33,9,-39,28,-56,57c17101,10274,17081,10322,17079,10357v-2,31,,63,,94em17310,10338v8,-25,25,-30,56,-38c17373,10277,17398,10267,17423,10243v,36,-16,45,-20,76c17399,10356,17403,10396,17403,10433em17651,10281v,-6,,-13,,-19c17617,10262,17604,10265,17592,10300v-9,27,-17,45,-17,76c17575,10401,17575,10426,17575,10451v41,,81,9,112,-18c17707,10414,17714,10407,17727,10394v-11,-28,-19,-21,-40,-37c17681,10351,17676,10344,17670,10338em17744,10205v-33,9,-49,31,-74,57c17629,10304,17628,10344,17611,10394v-15,46,-53,90,-76,134em17138,10774v,-6,,-12,,-18c17115,10756,17086,10761,17079,10774v-10,18,-29,57,-36,76c17033,10877,17037,10950,17063,10964v27,15,91,-5,112,-19c17195,10932,17212,10902,17214,10888v3,-24,7,-63,-19,-76c17188,10812,17182,10812,17175,10812em17231,10679v-24,27,-40,52,-56,77c17157,10785,17129,10820,17119,10850v,22,-2,30,-20,38em17383,10793v,-6,,-13,,-19c17363,10781,17350,10802,17347,10831v-4,39,9,46,19,76c17372,10925,17397,10936,17423,10945v41,14,47,-25,76,-38c17514,10900,17534,10878,17518,10850v-21,-39,-61,2,-78,-19c17440,10813,17441,10806,17423,10812em17499,10717v-52,29,-57,53,-96,95c17383,10833,17369,10859,17366,10888v,19,,25,,38em17592,10869v7,-48,25,-56,39,-95c17641,10745,17681,10712,17687,10698v15,-34,,17,,38c17687,10768,17670,10793,17670,10831v,36,8,46,17,76c17697,10940,17682,10961,17651,10964v-36,4,-66,-14,-76,19c17612,10983,17641,10970,17670,10964v44,-9,88,-13,130,-38c17822,10913,17841,10887,17859,10869em17952,9484v,311,-2,621,19,930c17977,10506,17998,10590,18011,10679v6,42,,90,,133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" annotation="t"/>
          </v:shape>
        </w:pict>
      </w:r>
      <w:r w:rsidR="00020E7E">
        <w:rPr>
          <w:rFonts w:ascii="Consolas" w:hAnsi="Consolas" w:cs="Consolas"/>
          <w:noProof/>
          <w:lang w:val="en-US"/>
        </w:rPr>
        <w:t>for (k = i + 1; k &lt; N; k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for (j = i; j &lt; N; j++)</w:t>
      </w:r>
    </w:p>
    <w:p w:rsidR="00020E7E" w:rsidRDefault="00020E7E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t xml:space="preserve">    A[k][j] -= A[i][j] * A[k][i] / A[i][i];</w:t>
      </w:r>
    </w:p>
    <w:p w:rsidR="00020E7E" w:rsidRPr="00020E7E" w:rsidRDefault="00B21C95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eastAsia="ru-RU"/>
        </w:rPr>
        <w:pict>
          <v:shape id="_x0000_s1410" style="position:absolute;margin-left:374.65pt;margin-top:.1pt;width:23.65pt;height:19.95pt;z-index:252049408" coordorigin="14217,9673" coordsize="834,704" path="m14217,10338v,22,2,30,20,38em15050,9693v,-19,1,-26,-17,-20e" filled="f" strokecolor="black [3213]">
            <v:stroke endcap="round"/>
            <v:path shadowok="f" o:extrusionok="f" fillok="f" insetpenok="f"/>
            <o:lock v:ext="edit" rotation="t" aspectratio="t" verticies="t" text="t" shapetype="t"/>
            <o:ink i="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" annotation="t"/>
          </v:shape>
        </w:pict>
      </w: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9613B6" w:rsidRDefault="009613B6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>12:</w:t>
      </w:r>
      <w:r w:rsidR="00EC5D33">
        <w:rPr>
          <w:rFonts w:ascii="Consolas" w:hAnsi="Consolas" w:cs="Consolas"/>
          <w:noProof/>
          <w:lang w:val="en-US"/>
        </w:rPr>
        <w:t>3</w:t>
      </w:r>
      <w:r>
        <w:rPr>
          <w:rFonts w:ascii="Consolas" w:hAnsi="Consolas" w:cs="Consolas"/>
          <w:noProof/>
        </w:rPr>
        <w:t>0</w:t>
      </w:r>
    </w:p>
    <w:p w:rsidR="001A0371" w:rsidRPr="00EC5D33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t>алгебраическ</w:t>
      </w:r>
      <w:r>
        <w:rPr>
          <w:rFonts w:ascii="Courier New" w:hAnsi="Courier New" w:cs="Courier New"/>
          <w:b/>
          <w:noProof/>
          <w:sz w:val="24"/>
          <w:lang w:val="en-US"/>
        </w:rPr>
        <w:t>о</w:t>
      </w:r>
      <w:r>
        <w:rPr>
          <w:rFonts w:ascii="Courier New" w:hAnsi="Courier New" w:cs="Courier New"/>
          <w:b/>
          <w:noProof/>
          <w:sz w:val="24"/>
        </w:rPr>
        <w:t>е дополнение</w:t>
      </w:r>
      <w:r w:rsidR="00EC5D33"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1A0371" w:rsidRDefault="001A0371" w:rsidP="00A73607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</w:p>
    <w:p w:rsidR="009613B6" w:rsidRPr="00A90053" w:rsidRDefault="009613B6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</w:rPr>
        <w:tab/>
      </w:r>
    </w:p>
    <w:p w:rsidR="001A0371" w:rsidRPr="00557FCB" w:rsidRDefault="001A0371" w:rsidP="001A0371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position w:val="-102"/>
        </w:rPr>
        <w:object w:dxaOrig="4800" w:dyaOrig="2160">
          <v:shape id="_x0000_i1057" type="#_x0000_t75" style="width:423.35pt;height:190.1pt" o:ole="">
            <v:imagedata r:id="rId9" o:title=""/>
          </v:shape>
          <o:OLEObject Type="Embed" ProgID="Equation.DSMT4" ShapeID="_x0000_i1057" DrawAspect="Content" ObjectID="_1463573364" r:id="rId10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>
      <w:pPr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br w:type="page"/>
      </w:r>
    </w:p>
    <w:p w:rsidR="00EC5D33" w:rsidRPr="00EC5D33" w:rsidRDefault="00EC5D33" w:rsidP="00EC5D33">
      <w:pPr>
        <w:spacing w:after="0" w:line="240" w:lineRule="auto"/>
        <w:rPr>
          <w:rFonts w:ascii="Courier New" w:hAnsi="Courier New" w:cs="Courier New"/>
          <w:b/>
          <w:noProof/>
          <w:sz w:val="24"/>
        </w:rPr>
      </w:pPr>
      <w:r>
        <w:rPr>
          <w:rFonts w:ascii="Courier New" w:hAnsi="Courier New" w:cs="Courier New"/>
          <w:b/>
          <w:noProof/>
          <w:sz w:val="24"/>
        </w:rPr>
        <w:t>минор</w:t>
      </w:r>
      <w:r>
        <w:rPr>
          <w:rFonts w:ascii="Courier New" w:hAnsi="Courier New" w:cs="Courier New"/>
          <w:b/>
          <w:noProof/>
          <w:sz w:val="24"/>
          <w:lang w:val="en-US"/>
        </w:rPr>
        <w:t xml:space="preserve"> элемента</w: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EC5D33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position w:val="-88"/>
        </w:rPr>
        <w:object w:dxaOrig="4220" w:dyaOrig="1860">
          <v:shape id="_x0000_i1058" type="#_x0000_t75" style="width:432.6pt;height:190.1pt" o:ole="">
            <v:imagedata r:id="rId11" o:title=""/>
          </v:shape>
          <o:OLEObject Type="Embed" ProgID="Equation.DSMT4" ShapeID="_x0000_i1058" DrawAspect="Content" ObjectID="_1463573365" r:id="rId12"/>
        </w:object>
      </w: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2B5685" w:rsidP="00A73607">
      <w:pPr>
        <w:spacing w:after="0" w:line="240" w:lineRule="auto"/>
        <w:rPr>
          <w:rFonts w:ascii="Consolas" w:hAnsi="Consolas" w:cs="Consolas"/>
          <w:noProof/>
        </w:rPr>
      </w:pPr>
    </w:p>
    <w:p w:rsidR="002B5685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2" style="position:absolute;margin-left:12.4pt;margin-top:10.8pt;width:488.55pt;height:114.05pt;z-index:252051456" coordorigin="1438,9062" coordsize="17235,4024" path="m1455,9062v-5,24,-15,32,-17,57c1427,9253,1446,9390,1455,9518v5,64,14,130,20,189c1480,9764,1489,9826,1494,9878v6,67,12,150,17,209c1516,10145,1526,10205,1531,10258v5,54,8,82,20,132c1555,10408,1569,10455,1570,10466v8,61,15,133,20,190c1644,11225,1561,11822,1607,12383v9,111,,330,,379c1607,12756,1607,12749,1607,12743em2023,10049v-5,,-11,,-16,c2007,10083,2005,10097,2023,10125em2023,10296v,50,,101,,151em2043,10599v,47,-8,79,20,114em2023,11092v-8,-26,-28,-22,-36,-37c1973,11029,1968,11036,1931,11036v-46,,-40,5,-60,38c1856,11100,1843,11138,1835,11169v-9,34,17,45,20,75c1857,11260,1884,11293,1911,11282v41,-16,43,-64,56,-95c1986,11140,1992,11118,2007,11074v10,-29,32,-25,,-38c2007,11109,2009,11174,2023,11244v7,35,20,52,20,95em2158,11264v,6,,12,,18c2129,11292,2139,11305,2139,11339v,43,7,60,19,95c2158,11440,2158,11447,2158,11453v14,5,29,35,57,19c2238,11459,2246,11436,2251,11415em2119,11187v,-19,1,-25,20,-18em2291,11282v6,-22,24,-59,36,-76c2334,11200,2340,11193,2347,11187v,55,4,88,20,133c2378,11352,2373,11431,2347,11434v-22,,-30,1,-37,19c2374,11453,2426,11452,2479,11434v7,,13,,20,em2783,11187v19,,38,,57,em3087,11169v37,,45,9,76,18c3182,11187,3188,11187,3200,11187em3408,11130v31,,16,19,59,19em3619,11149v19,,37,,56,em3788,11187v20,,26,,39,em4283,10979v12,-18,30,-52,17,-77c4292,10887,4268,10848,4264,10846v-32,-15,-51,5,-60,19c4183,10898,4171,10918,4168,10959v-2,39,-37,93,-20,133c4157,11112,4174,11132,4188,11149v33,,56,-7,76,-37c4285,11081,4330,11015,4339,10979v9,-37,9,-105,-19,-114c4320,10934,4320,10996,4339,11055v10,30,-3,27,17,57em4528,11112v-20,25,-29,60,-37,94c4479,11261,4495,11313,4508,11358v6,22,23,57,57,38c4594,11379,4616,11313,4624,11282v,-6,,-12,,-18em4472,11074v-7,,-13,,-20,c4479,11055,4476,11055,4508,11055v9,-27,7,-19,40,-19em4680,11169v14,17,33,53,37,75c4725,11286,4733,11318,4736,11358v3,37,-2,46,37,57c4802,11373,4795,11331,4812,11282v13,-39,30,-80,40,-113c4852,11150,4851,11143,4869,11149v27,9,24,17,39,38c4924,11210,4943,11236,4945,11264v3,46,3,77,-20,113em2102,11908v-22,29,-19,39,-19,76c2083,12003,2083,12022,2083,12041em2139,12212v,32,,63,,95em2102,12781v-27,-9,-20,-45,-39,-57c2043,12711,2014,12705,1987,12705v-35,,-44,22,-56,38c1908,12772,1911,12781,1911,12819v,35,5,36,20,56c1943,12892,1985,12909,2007,12895v35,-22,43,-63,56,-95c2079,12763,2098,12727,2102,12686v5,-50,,28,,38c2102,12766,2109,12785,2119,12819v6,20,4,65,20,76c2145,12895,2152,12895,2158,12895em2195,12857v,45,7,59,20,95c2227,12987,2196,13015,2232,13028v,-36,16,-60,19,-95c2253,12909,2270,12902,2291,12895v,43,10,57,19,76c2310,12992,2311,13000,2327,13009em2423,12933v,-19,,-25,,-38c2436,12891,2458,12864,2462,12857v16,-31,,15,,38c2462,12936,2479,12950,2479,12990v32,10,8,9,40,19em3143,12667v39,,44,-9,76,-19c3226,12648,3232,12648,3239,12648em3636,12572v20,,26,,39,c3683,12598,3684,12589,3712,12611em3844,12629v51,,101,,152,em4112,12591v31,,37,,56,c4168,12625,4160,12621,4188,12629em4472,12496v,-19,,-38,,-57c4435,12439,4423,12434,4396,12459v-10,10,-54,53,-57,57c4325,12537,4320,12563,4320,12591v,33,-2,53,36,57c4390,12652,4412,12641,4432,12611v23,-35,40,-84,59,-115c4507,12479,4512,12475,4508,12459v,35,16,44,20,75c4533,12577,4536,12595,4548,12629v,6,,13,,19em4660,12629v,49,8,72,20,95c4686,12735,4696,12737,4700,12705v3,-20,15,-66,36,-76c4743,12629,4749,12629,4756,12629v7,29,17,43,17,76c4773,12744,4761,12771,4795,12781em4888,12629v,44,7,59,20,95c4908,12730,4908,12737,4908,12743v5,-22,12,-35,17,-57c4964,12686,4974,12686,4984,12724v20,6,29,30,37,57c5026,12796,5021,12822,5021,12838em5173,9214v2,31,-5,26,,57c5180,9316,5207,9389,5212,9442v9,101,29,203,36,303c5256,9860,5277,9972,5285,10087v9,128,48,252,59,379c5353,10573,5352,10682,5364,10789v12,106,2,218,17,323c5393,11200,5407,11289,5420,11377v14,95,31,190,37,285c5464,11776,5468,11892,5476,12003v22,294,,597,,892c5476,12870,5476,12844,5476,12819em5685,11036v82,,165,,247,em5761,11225v43,,78,-12,112,-19c5918,11197,5946,11193,5989,11187em6157,9290v,642,-29,1302,20,1935c6183,11302,6190,11382,6197,11453v7,68,13,145,17,209c6220,11756,6227,11863,6233,11946v10,132,9,279,20,399c6275,12584,6493,13028,6253,13028v-7,-13,-13,-25,-20,-38em6841,9385v-16,-12,-53,-32,-56,-38c6776,9330,6747,9312,6726,9309v-24,-3,-61,-8,-73,19c6644,9346,6617,9385,6613,9404v-11,49,-9,133,20,171c6672,9575,6681,9566,6709,9537v29,-30,84,-51,96,-95c6815,9405,6830,9380,6841,9347v,-6,,-13,,-19c6841,9369,6825,9382,6822,9423v-4,52,5,74,19,114c6850,9562,6854,9587,6861,9612em6917,9575v11,-4,47,-36,57,-57c6986,9492,6984,9508,6993,9480v,38,-9,45,-19,75c6962,9590,6974,9650,6974,9688em7069,9594v28,-10,6,-9,37,-19c7114,9543,7141,9532,7145,9499v5,-44,-16,29,-19,38c7112,9577,7136,9616,7145,9650v8,31,20,42,20,77em6445,11112v,-27,10,-62,-20,-76c6388,11019,6359,11050,6349,11055v-28,14,-22,27,-40,57c6292,11140,6293,11152,6293,11187v,47,6,89,16,114c6315,11316,6338,11336,6366,11320v10,-6,53,-64,59,-76c6438,11215,6454,11163,6461,11130v4,-20,,-138,,-94c6461,11149,6446,11278,6481,11377v,6,,13,,19em6574,11320v,36,-8,46,-17,76c6550,11418,6547,11497,6574,11510v32,16,50,-8,59,-19c6653,11466,6663,11446,6670,11415em6574,11264v,-24,20,-33,39,-39em6726,11301v18,-22,27,-82,39,-57c6788,11292,6768,11384,6785,11434v10,28,17,36,20,57c6808,11514,6767,11558,6746,11567v-20,,-26,,-20,19c6765,11586,6773,11578,6805,11567v39,-14,79,21,93,-19em6878,11206v48,,75,-6,115,-19c7000,11185,7085,11187,7030,11187em6974,11055v-8,30,-20,40,-20,75c6954,11176,6938,11201,6934,11244v-3,29,20,42,20,76c6974,11320,6980,11320,6974,11339em7145,11092v-20,7,-36,15,-39,38c7102,11161,7086,11171,7086,11206v,44,-10,82,20,114c7142,11358,7149,11331,7182,11320v48,-16,21,-20,39,-56c7236,11233,7238,11224,7238,11187v,-35,-11,-43,-17,-57c7206,11098,7211,11121,7182,11130em7202,10979v,-20,,-27,-20,-20c7182,11020,7174,11072,7165,11130v-8,51,-11,103,-20,152c7136,11335,7145,11399,7145,11453em7373,11225v44,,88,,132,c7514,11200,7516,11208,7542,11187em7486,11092v-7,,-13,,-20,c7466,11168,7440,11300,7486,11358em7618,11377v36,,44,-16,76,-19c7701,11358,7707,11358,7714,11358em7750,11377v34,,32,1,59,-19em7846,11358v20,,26,,39,em7902,11169v32,,64,,96,c8007,11194,8004,11187,8035,11187em7998,11055v-7,,-13,,-20,c7978,11131,7978,11206,7978,11282em8130,11112v,-7,,-13,,-20c8110,11100,8107,11124,8094,11130v-21,10,-31,40,-40,76c8041,11255,8061,11301,8074,11339v10,28,22,19,56,19c8162,11358,8191,11355,8206,11320v9,-20,10,-58,20,-76c8231,11236,8268,11185,8246,11169v-20,-15,-24,-20,-59,-20c8166,11149,8158,11152,8150,11169em8187,11016v-19,8,-34,29,-37,58c8144,11121,8138,11162,8130,11206v-7,41,,91,,133em7030,11757v,19,,25,,38em7050,11946v,37,-2,47,19,77em7069,12136v,43,-15,62,17,38em6993,10163v-22,29,-19,39,-19,76em6974,10409v,13,,25,,38c6930,10461,6963,10474,6974,10504v,6,,13,,19em6954,10618v,25,,51,,76c6974,10694,6980,10694,6974,10713em6993,12800v,-42,10,-83,-19,-114c6947,12657,6936,12648,6898,12648v-45,,-39,21,-76,38c6794,12699,6789,12722,6785,12762v-3,37,,76,,113c6818,12875,6835,12880,6861,12857v33,-30,48,-61,73,-95c6965,12720,6989,12699,6993,12648v3,-32,10,-9,20,-37c6990,12639,6993,12648,6993,12686v,60,3,103,20,152c7020,12858,7025,12873,7030,12895em7126,12857v,38,-21,152,19,171c7152,13028,7158,13028,7165,13028v4,-17,9,-61,17,-76c7198,12924,7214,12902,7238,12875v21,7,37,15,40,39c7285,12964,7283,13001,7297,13028v,6,,13,,19em7390,12952v9,-25,31,-22,39,-38c7437,12897,7464,12862,7466,12857v,-22,2,-30,20,-38c7486,12882,7486,12946,7486,13009v-23,,-50,7,-57,19c7429,13034,7429,13041,7429,13047v6,16,30,32,57,18c7505,13055,7536,13031,7542,13028v20,,26,,39,em9706,10333v-8,30,-20,41,-20,76c9686,10428,9686,10434,9686,10447em9686,10656v,38,-3,47,20,76em9706,10808r,l9706,10808r,l9706,10808r,l9706,10808r,l9706,10808em9475,11225v,-21,-4,-51,-16,-56c9443,11161,9399,11154,9383,11149v-30,-10,-56,3,-76,20c9286,11187,9270,11239,9267,11264v-4,32,-13,116,20,132c9308,11406,9342,11427,9363,11434v37,12,84,-1,96,-19c9473,11394,9490,11360,9498,11339v11,-27,,-84,,-114c9460,11225,9449,11222,9419,11244em9459,11055v-5,18,-11,59,-20,75c9416,11169,9405,11214,9402,11264v-2,49,-15,84,-19,132c9380,11439,9383,11484,9383,11528em9627,11339v20,,27,,40,c9677,11310,9689,11320,9723,11320v38,,85,12,96,-19em9743,11149v,108,,215,,323c9761,11472,9767,11472,9779,11472em10103,11225v30,-9,20,-21,20,-56c10123,11157,10101,11121,10083,11112v-29,-15,-55,12,-76,18c9976,11140,9988,11147,9971,11169v-23,29,-20,37,-20,75c9951,11267,9984,11310,10007,11320v21,9,66,3,76,-19c10094,11278,10115,11249,10123,11225v8,-22,15,-54,17,-76c10145,11095,10142,11183,10140,11187v-17,34,-17,52,-17,95c10123,11318,10131,11328,10140,11358v10,34,10,30,19,57em10235,11358v-3,15,-9,63,-17,76c10197,11467,10196,11468,10196,11510v,6,,12,,18c10234,11528,10243,11521,10275,11510v22,-7,17,-13,36,-38em10235,11282v,-18,,-24,,em10348,11358v7,-20,15,-35,39,-38c10421,11316,10394,11311,10427,11301v19,7,33,15,36,38c10468,11382,10453,11398,10444,11415v-10,20,-34,51,-37,57c10395,11496,10394,11509,10387,11528v30,22,39,20,76,20c10497,11548,10507,11516,10519,11510v7,,13,,20,em10500,11244v46,,159,17,171,-19em10595,11130v-22,30,-4,50,-19,76c10553,11244,10556,11272,10556,11320v,51,26,55,39,95c10595,11421,10595,11428,10595,11434em10804,11169v,-19,1,-26,-17,-20c10756,11159,10766,11179,10747,11206v-23,34,-35,73,-39,114c10706,11344,10716,11371,10728,11377v25,12,20,19,59,19c10819,11396,10839,11360,10860,11339v19,-19,36,-48,39,-75c10904,11221,10891,11202,10880,11169v-7,-21,-22,-58,-57,-39c10799,11143,10792,11165,10787,11187em10823,11092v-22,30,-19,40,-19,77c10804,11221,10790,11253,10787,11301v-2,42,-16,178,17,190em10956,11434v19,,37,,56,c11021,11407,11018,11415,11051,11415em11108,11415v19,,26,,39,em11220,11377v20,,27,,40,em11336,11264v,6,,12,,18c11375,11282,11437,11295,11448,11264em11412,11149v-25,33,-20,51,-20,95c11392,11288,11392,11333,11392,11377em11580,11130v-18,7,-33,29,-36,57c11540,11219,11524,11228,11524,11264v,30,-14,97,20,113c11553,11381,11615,11398,11620,11396v27,-11,73,-22,96,-38c11734,11345,11762,11307,11772,11301v37,-23,14,-17,,-57c11764,11222,11743,11181,11716,11169v-13,-6,-46,,-60,em11696,11036v-21,26,-37,57,-40,94c11652,11183,11643,11230,11640,11282v-3,46,9,78,-20,114em9819,11757v,38,,75,,113em9819,12003v,32,,63,,95em9799,12174v,39,-13,85,20,95em9819,12307v,31,-10,10,-20,38em9686,12781v,-47,9,-94,-19,-114c9650,12655,9616,12634,9591,12648v-27,15,-46,44,-56,57c9514,12732,9506,12782,9498,12819v-8,35,,63,17,76c9555,12925,9558,12909,9591,12875v35,-36,69,-71,95,-113c9706,12731,9720,12684,9723,12648v,-6,,-13,,-19c9723,12668,9709,12684,9706,12724v-4,48,7,91,17,114c9723,12857,9723,12864,9743,12857em9836,12800v,57,-14,129,22,171c9877,12964,9892,12956,9895,12933v4,-32,27,-48,36,-76c9931,12838,9931,12832,9931,12819v39,9,40,17,40,56c9971,12909,9961,12942,9988,12952em10083,12838v10,-36,45,-38,57,-57c10149,12767,10176,12739,10196,12781v9,19,-9,64,-17,76c10160,12884,10149,12907,10123,12933v-26,26,-20,41,-20,76c10142,13009,10147,13001,10179,12990v34,-12,64,-19,96,-38em12644,11016v-45,,-56,9,-76,20c12554,11043,12523,11051,12512,11074v-10,21,-32,53,-39,75c12462,11184,12469,11239,12492,11264v27,30,37,37,76,37c12593,11301,12625,11281,12644,11264v29,-25,47,-58,56,-95c12709,11135,12701,11098,12681,11074v-25,-30,-26,-7,-37,-38em12644,10941v-31,10,-19,37,-19,75c12625,11060,12605,11100,12605,11149v,49,-14,85,-17,133c12586,11307,12588,11333,12588,11358em12816,11206v27,-22,37,-19,73,-19c12926,11187,12938,11189,12968,11169em12909,11055v,40,-16,53,-20,94c12883,11217,12889,11289,12889,11358em13097,11055v-25,-19,-24,4,-56,37c13017,11118,13017,11157,13004,11187v-12,29,-36,81,-19,114c12998,11327,13010,11355,13041,11358v44,5,63,-1,96,-19c13162,11325,13223,11276,13232,11244v9,-31,17,-61,17,-95c13249,11115,13251,11096,13213,11092v-40,-5,-64,10,-96,20c13084,11122,13093,11107,13061,11130em13156,10941v-31,10,-36,36,-39,75c13112,11070,13097,11110,13097,11169v,82,,164,,246em13365,11244v42,,60,-9,93,-19c13464,11223,13553,11225,13497,11225em13441,11112v-7,,-13,,-20,c13421,11203,13413,11299,13441,11377v,6,,13,,19em13629,11149v27,-6,56,-12,59,-37c13692,11081,13688,11047,13688,11016v-43,,-62,-7,-79,20c13583,11076,13573,11077,13573,11130v,41,-6,64,20,95c13626,11266,13633,11232,13649,11225v28,-13,21,-26,39,-56c13704,11143,13692,11114,13705,11092v18,-30,20,-20,20,-56c13725,11072,13709,11095,13705,11130v-4,34,-17,60,-17,95c13688,11259,13678,11291,13705,11301em13801,11264v-19,23,-36,45,-40,75c13758,11364,13761,11390,13761,11415v35,,52,6,79,-19c13846,11390,13851,11383,13857,11377em13818,11187v,-6,,-12,,-18em13877,11244v25,,51,,76,c13944,11270,13936,11273,13913,11301v-5,6,-11,13,-16,19c13903,11342,13907,11355,13933,11358v7,,13,,20,c13953,11391,13966,11430,13933,11434v-19,,-24,,-36,em13970,11112v45,,90,,135,em14029,11016v,76,,152,,228em14122,11301v26,,52,,78,em14237,11282v19,,25,,37,em14313,11282v,37,30,20,37,em14350,11092v-7,,-13,,-20,c14380,11092,14405,11098,14445,11112v22,,30,-2,37,-20em14369,10998v,6,,12,,18c14340,11026,14350,11040,14350,11074v,43,19,53,19,95c14369,11175,14369,11181,14369,11187em14561,11036v-35,,-47,3,-59,38c14491,11106,14482,11134,14482,11169v,50,25,55,39,95c14528,11285,14547,11298,14578,11301v12,1,73,-32,76,-37c14665,11247,14688,11210,14690,11187v4,-38,7,-85,-17,-113c14656,11057,14652,11050,14634,11055em14654,10941v-18,5,-32,31,-37,57c14608,11046,14610,11099,14597,11149v-12,46,-19,109,-36,152c14553,11314,14546,11326,14538,11339em12985,11738v,19,,25,,38c13012,11785,13004,11781,13004,11813em12968,11984v-26,33,-27,46,17,57em12968,12136v-6,23,-14,34,-20,57c12968,12193,12974,12193,12968,12212em12909,12364v,31,10,10,19,38em12872,12762v,-21,-6,-67,-20,-76c12831,12672,12805,12667,12776,12667v-41,,-47,9,-76,38c12669,12736,12682,12765,12664,12800v-18,34,-20,54,-20,95c12644,12943,12684,12933,12720,12933v44,,72,-46,96,-76c12847,12819,12865,12801,12889,12762v9,-15,42,-73,39,-76c12922,12686,12915,12686,12909,12686v-18,23,-35,46,-37,76c12869,12811,12877,12835,12889,12875v10,32,9,8,20,39em13004,12914v,53,6,87,20,114c13034,13047,13024,13076,13041,13085v7,,13,,20,c13061,13039,13082,13052,13097,13028v17,-28,10,-47,40,-57c13137,13014,13146,13028,13156,13047v,21,2,30,20,38em13232,12933v,-35,11,-44,17,-58c13257,12859,13290,12840,13308,12838v7,,13,,20,c13328,12874,13333,12887,13308,12914v-21,24,-31,28,-39,57c13313,12971,13357,12971,13401,12971v,36,-8,46,-17,76c13375,13077,13375,13053,13365,13085em15318,9518v19,,25,,19,19em15281,9727v-21,41,-22,50,-22,94c15259,9852,15267,9874,15281,9897v6,7,11,13,17,20em15298,10201v-12,49,-17,83,-17,132c15281,10367,15283,10419,15298,10447v7,6,13,13,20,19em15318,10808v,101,,203,,304em15281,11491v,101,,203,,304em15281,12080v-6,51,-22,67,-22,113c15233,12203,15242,12218,15242,12250v,34,17,60,17,95c15259,12364,15259,12383,15259,12402em14769,12857v51,,82,-8,129,-19c14918,12833,14959,12838,14977,12838em15242,12857v29,-8,43,-19,76,-19em15658,12762v38,,75,,113,em15850,12743v27,-30,36,-37,36,-76c15886,12661,15886,12654,15886,12648em14977,9423v,-6,,-13,,-19c15013,9404,15036,9388,15070,9385v7,,13,,20,em15146,9404v57,,115,,172,em15450,9423v30,21,39,19,76,19c15533,9442,15539,9442,15546,9442em15715,9480v39,,-18,1,19,19c15759,9499,15771,9499,15790,9499em17079,11112v20,,39,,59,em17195,11130v18,,24,,36,em17271,11130v32,,63,,95,em17327,10979v51,,101,,152,em18672,10922r,em6405,10884v-41,,-47,8,-76,38em6197,11130v-16,31,-23,36,-20,57em6177,11567v,48,-4,76,20,114em6405,11851v20,14,54,31,76,39c6502,11897,6534,11890,6557,11890em6785,11927v42,31,34,14,76,c6867,11927,6872,11927,6878,11927em7086,11851v,-6,,-12,,-18c7108,11826,7122,11807,7126,11776v,-6,,-13,,-19em7126,11415v-7,-13,-13,-25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" annotation="t"/>
          </v:shape>
        </w:pict>
      </w:r>
    </w:p>
    <w:p w:rsidR="002B5685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13" style="position:absolute;margin-left:441.85pt;margin-top:1.1pt;width:66.7pt;height:106.55pt;z-index:252052480" coordorigin="16587,9176" coordsize="2354,3758" path="m16798,10998v,-42,-11,-40,-20,-57c16763,10913,16754,10896,16719,10884v-17,-6,-68,9,-73,18c16632,10925,16632,10932,16607,10959v-25,27,-20,41,-20,77c16587,11057,16594,11103,16607,11112v34,23,88,-16,95,-20c16720,11082,16735,11068,16739,11036v4,-32,20,-40,20,-77c16759,10928,16771,10906,16739,10902v-19,,-25,,-37,em16739,10789v-7,,-13,,-20,c16719,10822,16713,10855,16702,10884v-21,53,-19,94,-19,152c16683,11075,16663,11106,16663,11149em16871,11016v29,-20,40,-18,76,-18c16989,10998,16977,10989,17006,10979em16930,10827v-10,38,-19,49,-19,95c16911,10997,16910,11066,16930,11130v,19,,26,,39em17383,10884v,65,1,117,20,171c17403,11061,17403,11068,17403,11074em17575,10902v,-6,,-12,,-18c17552,10889,17523,10911,17518,10922v-12,28,-19,62,-19,94c17499,11059,17495,11073,17518,11092v16,13,48,35,74,20c17613,11099,17658,11082,17670,11055v11,-24,17,-21,17,-57c17687,10971,17683,10942,17670,10922v-19,-29,-48,-20,-78,-20em17631,10827v-10,39,-20,48,-20,95c17611,10981,17606,11020,17592,11074v-6,22,,53,,75em17800,10998v7,,15,,22,c17831,10969,17845,10979,17879,10979v19,,37,,56,em17859,10846v,89,,177,,266em18183,10959v,-46,-10,-36,-23,-57c18148,10882,18152,10869,18123,10865v-31,-4,-40,-19,-76,-19c18021,10846,18024,10884,18011,10902v-18,26,-36,46,-40,77c17966,11018,17980,11025,17991,11055v9,25,29,47,56,57c18075,11122,18100,11081,18123,11074v14,-4,48,-35,60,-58c18195,10993,18199,10969,18199,10941v,-25,,-51,,-76c18179,10897,18183,10919,18183,10959v,51,4,90,16,133c18199,11114,18201,11123,18219,11130em18295,11169v-23,28,-20,37,-20,75c18275,11263,18275,11269,18275,11282v25,,51,,76,c18362,11253,18361,11275,18371,11244em18295,11036v18,,25,,37,em18408,11112v,60,1,118,19,152c18433,11275,18443,11276,18447,11244v4,-30,17,-42,17,-75c18464,11145,18484,11136,18503,11130v8,3,38,35,40,39c18568,11210,18526,11272,18520,11282v,6,,13,,19em17043,9954v,57,,114,,171em17023,10390v,24,21,33,40,39em17063,10580v19,31,7,48,36,57em17023,11567v,44,7,59,20,95c17043,11681,17043,11687,17043,11700em17043,11908v-23,29,-20,38,-20,76em16967,12478v23,-29,20,-38,20,-76c16987,12380,16955,12367,16930,12364v-25,-3,-59,22,-76,38c16829,12425,16786,12466,16778,12496v-11,42,-19,68,-19,115c16759,12647,16782,12655,16798,12667v22,17,60,32,93,19c16924,12673,16933,12632,16947,12611v20,-30,25,-51,40,-77c17003,12506,17006,12512,17006,12478v-24,32,-19,51,-19,94c16987,12623,16987,12673,16987,12724em17079,12686v,41,11,40,20,57c17111,12766,17110,12831,17119,12857v12,33,-16,26,19,38c17138,12866,17144,12841,17158,12819v5,-8,16,-75,17,-76c17191,12731,17194,12731,17214,12724v19,7,34,15,37,38c17256,12804,17233,12864,17271,12875em17347,12686v,59,3,103,19,152c17371,12852,17366,12880,17366,12895v16,-25,34,-48,37,-76c17406,12793,17422,12764,17440,12743v35,-41,43,-8,59,c17516,12752,17527,12773,17535,12800v10,35,6,125,-17,133em18655,9196v-19,,-26,,-19,-20c18636,9216,18627,9220,18616,9252v-28,80,-4,235,20,303c18696,9728,18636,10033,18636,10220em18616,10258v,-6,,-13,,-19c18616,10453,18606,10684,18636,10884v4,24,,51,,75c18646,10977,18653,10977,18655,11016v2,36,13,66,17,96c18690,11228,18668,11366,18655,11472v-8,64,-10,134,-19,190c18625,11727,18623,11814,18616,11870v-24,196,,410,,608c18636,12478,18642,12478,18655,12478em18844,11149v-18,-17,-24,-20,-20,-37c18850,11112,18877,11112,18903,11112em18788,11282v16,-4,63,-10,76,-18c18892,11247,18912,11246,18940,1122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4" style="position:absolute;margin-left:79.05pt;margin-top:10.8pt;width:5.9pt;height:1.1pt;z-index:252053504" coordorigin="3788,9518" coordsize="209,38" path="m3788,9518v24,,33,19,39,37em3979,955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5" style="position:absolute;margin-left:19.35pt;margin-top:3.25pt;width:15.1pt;height:15.1pt;z-index:252054528" coordorigin="1683,9252" coordsize="533,532" path="m1871,9271v-26,-10,-15,-19,-56,-19c1771,9252,1778,9259,1759,9290v-29,47,-34,84,-56,133c1681,9471,1683,9503,1683,9555v,35,-2,30,20,57c1734,9612,1776,9601,1798,9575v28,-34,50,-111,57,-152c1862,9382,1855,9333,1855,9290v,48,9,92,16,133c1877,9461,1887,9500,1891,9537v3,27,14,49,20,75em1967,9632v9,-28,28,-22,40,-57c2015,9552,2014,9496,2023,9518v27,65,,192,,265em2119,9650v8,-29,30,-48,39,-75c2163,9561,2175,9522,2175,9555v,48,20,62,20,114c2195,9711,2206,9729,2215,97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6" style="position:absolute;margin-left:53.75pt;margin-top:10.8pt;width:18.85pt;height:.55pt;z-index:252055552" coordorigin="2896,9518" coordsize="665,20" path="m2896,9518v25,,51,,76,em3183,9518v50,,99,,149,em3447,9518v38,,45,9,76,19c3542,9537,3548,9537,3560,95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7" style="position:absolute;margin-left:87.65pt;margin-top:3.8pt;width:22.05pt;height:18.35pt;z-index:252056576" coordorigin="4092,9271" coordsize="778,647" path="m4376,9328v-7,-38,-11,-52,-56,-57c4289,9268,4265,9308,4244,9328v-43,41,-70,80,-96,133c4123,9512,4096,9556,4092,9612v-2,31,29,54,56,57c4190,9674,4254,9619,4283,9594v48,-40,65,-99,93,-152c4395,9405,4396,9402,4396,9366v,-47,-19,59,-20,76c4372,9507,4381,9553,4396,9612v,7,,13,,20em4491,9707v5,-17,24,-39,37,-57c4545,9626,4559,9632,4584,9632v,36,-17,60,-19,95c4563,9764,4565,9803,4565,9840em4717,9669v,33,-14,46,-17,76c4696,9788,4708,9820,4717,9840v,19,,25,,38c4732,9873,4763,9846,4773,9821v11,-26,18,-53,39,-76c4830,9729,4835,9723,4852,9727v7,29,17,43,17,75c4869,9840,4869,9879,4869,99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8" style="position:absolute;margin-left:241.95pt;margin-top:3.25pt;width:17.15pt;height:23.15pt;z-index:252057600" coordorigin="9535,9252" coordsize="606,817" path="m9686,9347v,-24,-6,-51,-19,-57c9641,9277,9608,9294,9591,9309v-36,31,-20,45,-37,76c9544,9404,9520,9434,9535,9461v12,21,48,54,75,38c9650,9476,9655,9462,9686,9423v22,-28,35,-52,57,-76c9767,9320,9762,9306,9762,9271v,-6,,-13,,-19c9762,9331,9760,9409,9779,9480v,19,,25,,38em9875,9575v7,,13,,20,c9902,9546,9909,9526,9931,9518v-8,28,-17,17,-17,57c9914,9614,9923,9633,9931,9650v,6,,13,,19em10027,9575v9,-37,18,-38,56,-38c10090,9537,10096,9537,10103,9537v,45,-7,59,-20,95c10073,9661,10068,9683,10047,9707v-18,18,-24,21,-20,38c10065,9745,10102,9745,10140,9745em9723,9878v,63,,127,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19" style="position:absolute;margin-left:328.5pt;margin-top:5.4pt;width:18.75pt;height:16.75pt;z-index:252058624" coordorigin="12588,9328" coordsize="662,590" path="m12776,9423v,-35,5,-50,-19,-76c12743,9332,12704,9315,12681,9328v-27,16,-42,53,-56,76c12610,9430,12596,9473,12588,9499v-5,17,22,68,37,76c12650,9588,12702,9567,12720,9555v19,-13,67,-55,76,-75c12809,9452,12825,9415,12833,9385v,-6,,-13,,-19c12819,9371,12803,9402,12796,9423v-16,46,8,80,20,114c12824,9560,12828,9589,12833,9612em12909,9612v,-18,,-24,19,-18c12928,9569,12934,9543,12948,9537v20,,26,,20,-19c12968,9574,12971,9621,12985,9669v11,37,-19,64,19,76em13156,9632v-6,-7,-13,-13,-19,-20c13146,9588,13169,9590,13176,9575v14,-27,17,-20,56,-20c13225,9585,13214,9607,13193,9632v-21,25,-29,34,-37,56c13184,9688,13235,9676,13249,9707v18,40,-8,101,-17,133c13225,9863,13200,9872,13176,9897v-7,7,-13,13,-20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0" style="position:absolute;margin-left:445.55pt;margin-top:5.95pt;width:19.45pt;height:14.55pt;z-index:252059648" coordorigin="16719,9347" coordsize="685,513" path="m16967,9480v10,-29,20,-15,20,-57c16987,9403,16965,9387,16947,9366v-14,-16,-53,-32,-76,-19c16837,9366,16809,9392,16778,9423v-20,20,-53,70,-59,95c16712,9550,16724,9590,16739,9612v22,31,62,20,96,20c16875,9632,16904,9603,16930,9575v28,-30,46,-54,57,-95c16991,9464,16987,9440,16987,9423v,37,-14,48,-20,76c16954,9555,16967,9630,16967,9688em17063,9707v,-29,3,-41,16,-57c17099,9632,17106,9625,17119,9612v,44,-8,59,-20,95c17086,9745,17113,9753,17119,9764v,19,,25,,38em17231,9612v17,6,31,32,40,57c17281,9698,17281,9736,17290,9764v5,16,23,-2,37,-37c17336,9706,17342,9663,17366,9650v6,,11,,17,c17383,9694,17390,9710,17403,9745v10,29,,81,,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" annotation="t"/>
          </v:shape>
        </w:pict>
      </w: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1A0371" w:rsidP="00A73607">
      <w:pPr>
        <w:spacing w:after="0" w:line="240" w:lineRule="auto"/>
        <w:rPr>
          <w:rFonts w:ascii="Consolas" w:hAnsi="Consolas" w:cs="Consolas"/>
          <w:noProof/>
        </w:rPr>
      </w:pPr>
    </w:p>
    <w:p w:rsidR="001A0371" w:rsidRDefault="00EC5D33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21" style="position:absolute;margin-left:140.3pt;margin-top:7.2pt;width:314.5pt;height:73.2pt;z-index:252060672" coordorigin="5949,12117" coordsize="11095,2581" path="m17043,12117v-18,17,-25,21,-20,38em5949,14697v22,-5,35,-12,57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BHQTIBsQBASAAaAwAAAAAAMAAAAAAAABGWM9UiuaXxU+PBvi60uGbIgMeZAY+gETI0gAASBFF&#10;EhsCAJf+RhIbAgCX/lcNAAAABQM4C2UZIDIJAP7/AwHA/h9FMwkA/v8DAQD+f0U4CAD+HwD+tis2&#10;EOIbNEAAAAAAAAAAAKjxHz8AAAAAAAAAOgopBoP+Hh7+Hi3oAIf0MBehcWek6Ifm5Obxgdh03jMK&#10;ABEgEJko6ZiAzwEKLAiE+9K+9LZMrJGH9TI3qZHCdzqH55rnra9TYLBtR79ACgARICAkyRG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2" style="position:absolute;margin-left:-4.8pt;margin-top:71.75pt;width:141.35pt;height:92pt;z-index:252061696" coordorigin="830,14394" coordsize="4988,3245" path="m850,15722v-7,,-13,,-20,c897,15722,1006,15702,1058,15741em830,16026v30,,54,-6,76,-20c941,15984,983,15985,1022,15969v40,-17,50,-20,92,-20c1133,15949,1139,15949,1151,15949em1967,15893v-7,-30,-17,-44,-17,-77c1950,15770,1928,15777,1911,15741v-10,-21,-13,-34,-40,-38c1838,15699,1821,15701,1798,15722v-33,30,-50,59,-76,94c1696,15851,1674,15889,1663,15931v-8,29,-14,66,-17,95c1642,16069,1653,16087,1663,16121v4,12,37,47,59,56c1764,16195,1803,16168,1835,16158v33,-11,37,-26,56,-57c1920,16054,1935,16016,1950,15969v18,-54,37,-75,37,-133c1987,15801,2007,15778,2007,15741v-16,5,-35,34,-40,57c1950,15871,1970,15959,1987,16026v9,38,28,74,36,113c2030,16171,2032,16170,2063,16177em2232,16044v-16,24,-35,68,-37,95c2191,16196,2195,16254,2195,16311v30,9,16,18,56,18c2278,16329,2316,16298,2327,16272v,-19,,-25,,-38em2175,16026v,-19,,-25,,-38em2384,16082v19,-24,23,-54,39,-76c2443,15988,2450,15982,2462,15969v,73,-1,143,17,208c2486,16204,2496,16228,2499,16253v4,32,20,13,20,58c2519,16321,2496,16358,2479,16367v-24,13,-51,,,c2489,16367,2565,16352,2575,16348v31,-14,37,-19,76,-19c2658,16329,2664,16329,2671,16329em2707,15874v,45,7,79,-19,114c2688,15957,2675,15916,2707,15912v25,-3,32,37,20,57c2720,15975,2714,15982,2707,15988v-36,-12,-9,-24,,-57em3031,14432v,180,-14,375,17,550c3063,15066,3067,15141,3067,15229v,78,20,147,20,227c3087,15523,3099,15597,3107,15665v8,65,15,123,17,190c3127,15977,3133,16096,3143,16215v12,152,6,306,20,455c3173,16771,3174,16875,3183,16974v5,56,12,118,17,171c3206,17208,3213,17282,3219,17335v7,67,13,151,20,208c3241,17560,3239,17664,3239,17619v,-25,,-37,,-56em3467,14469v,-24,-7,-50,-20,-57c3424,14400,3426,14394,3391,14394v-39,,-48,29,-59,57c3315,14494,3284,14539,3276,14584v-7,41,,90,,133c3317,14717,3340,14723,3371,14697v25,-22,39,-78,57,-113c3452,14539,3449,14491,3467,14451v16,-18,21,-22,17,-39c3484,14505,3481,14592,3504,14679v9,33,-4,26,19,56em3599,14717v27,-7,47,-29,57,-58c3657,14655,3670,14606,3675,14602v32,-30,8,-6,,20c3659,14674,3675,14756,3675,14811em3788,14735v,-35,6,-37,20,-56c3819,14665,3843,14625,3844,14622v15,-35,,-48,,18c3844,14693,3855,14731,3864,14774v11,51,-11,36,20,75em4700,14508v-9,-26,-31,-23,-40,-39c4647,14444,4614,14426,4604,14412v-16,-22,-19,-18,-56,-18c4500,14394,4511,14415,4472,14432v-28,12,-24,15,-40,37c4414,14494,4399,14505,4396,14527v-5,49,6,91,17,132c4418,14679,4443,14713,4452,14717v24,12,47,18,76,18c4556,14735,4583,14715,4604,14697v25,-21,30,-49,56,-75c4683,14598,4685,14571,4700,14546v16,-26,33,-66,36,-95c4741,14407,4718,14476,4717,14489v-6,52,4,90,19,133c4743,14644,4750,14656,4756,14679em4832,14717v7,,13,,20,c4858,14688,4867,14663,4888,14640v18,-16,25,-20,20,-38c4908,14661,4913,14699,4925,14754v9,39,-6,43,20,76em5060,14640v,-39,9,-58,17,-75c5092,14531,5092,14527,5133,14527v,68,-2,126,-17,190c5109,14748,5087,14765,5077,14792v,19,,25,,38c5124,14830,5148,14822,5192,14811v22,,30,-1,37,-19em5513,14735v18,-4,61,-9,76,-18c5607,14699,5610,14693,5628,14697em5761,14697v32,,29,1,56,-18em3599,15039v,37,-12,66,20,76em3636,15286v,57,7,41,20,75em3692,15494v,19,,38,,57c3720,15560,3712,15556,3712,15589em3732,1564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3" style="position:absolute;margin-left:143.55pt;margin-top:71.25pt;width:30.65pt;height:12.9pt;z-index:252062720" coordorigin="6065,14375" coordsize="1081,456" path="m6065,14697v31,,28,8,36,-18em6574,14451v,-22,-5,-51,-17,-57c6532,14382,6512,14375,6481,14375v-28,,-55,6,-76,19c6384,14407,6356,14465,6349,14489v-10,31,-10,148,17,151c6414,14646,6399,14666,6445,14640v39,-22,61,-44,92,-75c6561,14541,6592,14501,6594,14469v2,-31,,-63,,-94c6569,14406,6560,14448,6557,14489v-3,46,14,70,17,113c6576,14631,6596,14655,6613,14679em6709,14697v26,-27,33,-50,56,-75c6772,14615,6778,14609,6785,14602v,76,,152,,228em6917,14640v18,-38,17,17,17,39c6934,14699,6940,14746,6954,14754v7,,13,,20,c6993,14729,6998,14703,7013,14679v19,-31,29,-49,56,-77c7087,14609,7103,14618,7106,14640v2,15,12,63,20,77c7144,14748,7145,14753,7145,147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4" style="position:absolute;margin-left:71.5pt;margin-top:113.7pt;width:12.45pt;height:13.5pt;z-index:252063744" coordorigin="3523,15874" coordsize="438,475" path="m3523,16082v15,-4,47,-33,57,-56c3588,16007,3609,15943,3619,15931v15,-19,17,-82,17,-57c3636,15955,3641,16031,3656,16101v8,36,19,58,19,95c3675,16229,3691,16313,3656,16329v-17,8,-59,17,-76,19c3528,16354,3609,16348,3619,16348v56,,100,-10,152,-19c3820,16321,3856,16304,3903,16291v16,-4,40,,5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5" style="position:absolute;margin-left:98.4pt;margin-top:107.25pt;width:11.3pt;height:17.25pt;z-index:252064768" coordorigin="4472,15646" coordsize="398,608" path="m4624,15816v,-18,,-25,,-37c4583,15779,4582,15788,4565,15798v-13,7,-68,28,-74,38c4474,15863,4472,15895,4472,15931v,53,-8,104,19,151c4507,16110,4542,16135,4565,16158v36,37,44,38,95,38c4699,16196,4704,16187,4736,16177v46,-15,46,-37,76,-76c4838,16066,4834,16043,4852,16006v16,-34,17,-51,17,-94c4869,15883,4845,15826,4812,15816v-29,-8,-90,9,-112,20c4673,15850,4643,15850,4624,15874v,6,,13,,19em4700,15646v,56,-12,98,-20,152c4663,15910,4682,16034,4700,16139v7,40,7,60,17,95c4717,16240,4717,16247,4717,162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6" style="position:absolute;margin-left:126.9pt;margin-top:115.35pt;width:20.9pt;height:2.7pt;z-index:252065792" coordorigin="5476,15931" coordsize="739,96" path="m5476,16026v25,-21,61,-30,96,-38c5600,15981,5619,15976,5645,15969em5797,15969v40,29,35,11,76,em6025,15949v20,,27,,40,em6177,15931v,40,23,5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7" style="position:absolute;margin-left:156.95pt;margin-top:103.5pt;width:10.25pt;height:15.05pt;z-index:252066816" coordorigin="6537,15513" coordsize="362,532" path="m6709,15722v,-44,5,-57,-20,-76c6657,15623,6646,15618,6613,15646v-30,26,-35,27,-56,57c6534,15737,6537,15753,6537,15798v,46,-9,80,20,114c6590,15951,6602,15949,6653,15949v51,,88,-8,132,-37c6816,15891,6857,15869,6878,15836v11,-17,34,-71,20,-95c6876,15704,6856,15722,6841,15703v-16,-20,1,-19,-36,-19em6822,15513v-20,29,-26,61,-37,95c6767,15666,6736,15740,6726,15798v-11,66,-22,126,-37,190c6689,16013,6689,16025,6689,16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8" style="position:absolute;margin-left:190.85pt;margin-top:104.05pt;width:9.7pt;height:12.4pt;z-index:252067840" coordorigin="7733,15532" coordsize="342,438" path="m7750,15703v-18,,-23,1,-17,19c7767,15722,7778,15737,7809,15741v62,7,113,-6,169,-19c7988,15720,8074,15703,8074,15703v,19,,26,-20,19em7961,15532v-29,10,-19,23,-19,57c7942,15708,7929,15843,7961,15949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29" style="position:absolute;margin-left:73.15pt;margin-top:147.05pt;width:20.4pt;height:21pt;z-index:252068864" coordorigin="3580,17050" coordsize="721,741" path="m3884,17050v,19,,25,,38em3788,17410v-8,-25,-25,-24,-37,-57c3741,17325,3726,17335,3692,17335v-31,,-59,4,-73,38c3610,17394,3585,17427,3580,17449v-8,37,-18,190,19,209c3624,17671,3624,17687,3656,17658v45,-40,66,-59,95,-115c3778,17492,3803,17449,3808,17392v1,-7,,-72,,-19c3808,17454,3808,17524,3827,17600v6,26,10,18,37,38em3940,17581v,44,7,60,20,95c3972,17710,3971,17754,3979,17771v,18,-1,25,17,19c4005,17756,4026,17733,4036,17695v10,-38,12,-65,36,-95c4090,17623,4108,17646,4112,17676v,22,2,30,19,38em4204,17658v,-7,,-13,,-20c4235,17628,4225,17608,4244,17581v18,-16,25,-20,20,-38c4286,17573,4283,17582,4283,17619v,34,14,46,17,76c4300,17701,4300,17708,4300,177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0" style="position:absolute;margin-left:80.15pt;margin-top:63.15pt;width:188.7pt;height:101.15pt;z-index:252069888" coordorigin="3827,14090" coordsize="6657,3569" path="m3827,16614v,25,,51,,76em3864,16823v-13,47,-12,20,,57em4945,17202v,-44,-16,-25,-20,-57c4921,17114,4899,17126,4869,17126v-36,,-62,42,-74,57c4777,17205,4778,17223,4756,17240v-16,12,-36,34,-39,56c4712,17336,4710,17382,4736,17410v24,27,42,20,76,20c4855,17430,4851,17420,4869,17410v36,-19,35,-26,56,-57c4942,17328,4960,17309,4964,17278v4,-39,11,-40,20,-57c4990,17211,4984,17096,4984,17145v,81,-4,159,20,228c5011,17394,5005,17421,5021,17430v6,,13,,19,em5133,17430v,57,7,85,23,113c5174,17574,5135,17586,5173,17600v,-41,9,-54,19,-94c5200,17472,5204,17465,5212,17449v25,-48,9,-36,56,-19c5281,17435,5298,17466,5305,17486v7,20,,56,,77em5381,17486v-19,-27,-19,-48,,-76c5395,17389,5435,17378,5457,17373v,75,2,145,-20,208c5429,17604,5434,17646,5457,17658v26,13,57,-46,76,-58c5571,17581,5584,17575,5589,17543em6006,17221v27,,58,-5,78,-19c6100,17184,6104,17178,6121,17183em6214,17202v27,,59,-5,79,-19c6308,17165,6312,17159,6329,17164em6385,17183v25,,51,,76,em6841,17012v13,-28,31,-74,,-95c6804,16892,6800,16906,6765,16917v-33,11,-41,19,-56,38c6682,16990,6663,17025,6653,17069v-10,47,6,77,17,114c6670,17205,6672,17213,6689,17221v40,,47,-10,76,-38c6803,17147,6812,17111,6841,17069v23,-33,50,-79,57,-114c6902,16934,6898,16902,6898,16880v-27,32,-20,49,-20,94c6878,17025,6886,17042,6898,17088v8,29,28,48,36,76c6934,17170,6934,17177,6934,17183em7050,17164v,76,,152,,228c7095,17381,7086,17361,7086,17316v,-31,20,-40,20,-76c7146,17240,7145,17238,7145,17278v,35,16,44,20,75c7165,17360,7165,17366,7165,17373em7238,17259v10,30,20,15,20,57c7258,17335,7258,17354,7258,17373v34,-11,20,-43,39,-77c7304,17284,7329,17224,7334,17221v7,,13,,20,c7354,17256,7370,17266,7373,17296v2,18,,38,,57em7542,14318v7,30,16,43,20,76c7572,14471,7581,14541,7581,14622v,260,-1,520,17,778c7611,15591,7597,15782,7618,15969v24,210,5,439,20,645c7650,16771,7641,16942,7657,17088v9,82,-2,194,-19,247c7638,17304,7638,17309,7638,17278em8699,15722v,-53,18,-150,-17,-190c8656,15503,8643,15494,8606,15494v-39,,-46,9,-76,19c8501,15523,8474,15540,8454,15570v-28,42,-25,89,-40,133c8397,15754,8380,15783,8414,15836v8,13,62,72,76,76c8524,15922,8578,15911,8606,15893v38,-24,58,-76,76,-114c8705,15732,8729,15677,8738,15627v7,-38,9,-105,-20,-114c8709,15547,8699,15567,8699,15608v,69,8,126,19,190c8725,15839,8730,15894,8755,15931v18,16,25,20,20,38em8927,15931v-30,9,-20,22,-20,57c8907,16019,8890,16045,8890,16082v,26,-13,99,17,114c8939,16212,8956,16224,8986,16196v24,-22,54,-66,56,-95c9042,16089,9042,16076,9042,16064em8907,15874v,-9,,-91,,-38em9098,15949v19,-27,25,-45,57,-56c9173,15887,9208,15861,9231,15874v45,25,5,68,,95c9220,16021,9207,16074,9174,16121v-19,26,-33,61,-36,94c9138,16221,9138,16228,9138,16234v43,,58,-7,93,-19c9258,16206,9280,16186,9307,16177v19,,25,,19,-19em9439,15703v,19,,26,-20,19c9402,15712,9426,15690,9439,15684v33,-16,20,41,20,57c9459,15760,9458,15766,9439,15759v-30,-9,-20,-21,-20,-56c9419,15672,9429,15693,9439,15665v30,10,20,22,20,57c9459,15747,9417,15779,9459,15741em9706,14109v,-6,,-13,,-19c9699,14103,9687,14126,9686,14128v,55,-14,108,-19,152c9621,14696,9641,15203,9686,15608v14,130,8,272,20,398c9723,16179,9705,16378,9686,16538v-8,68,-12,150,-19,209c9659,16821,9655,16910,9647,16974v-9,80,,167,,247c9655,17192,9657,17177,9667,17145em10140,14337v-20,-30,-18,-68,-37,-95c10084,14214,10056,14223,10027,14223v-44,,-52,29,-76,57c9929,14306,9903,14358,9895,14394v-12,53,6,109,19,152c9920,14565,9936,14617,9971,14602v34,-15,56,-68,76,-94c10068,14481,10090,14427,10103,14394v8,-20,14,-36,20,-57c10123,14374,10107,14397,10103,14432v-6,57,4,89,20,133c10123,14583,10122,14590,10140,14584em10179,14622v12,-5,46,-34,56,-57c10236,14562,10252,14510,10255,14508v43,-32,5,-5,,19c10241,14589,10255,14671,10255,14735em10331,14679v14,-22,48,-45,56,-57c10395,14609,10426,14568,10427,14565v3,-5,,-92,,-38c10427,14595,10426,14657,10444,14717v7,22,3,49,19,57c10470,14774,10476,14774,10483,14774em10123,14849v,32,-9,48,17,58em10159,15115v,40,-12,66,20,76em10179,15400v,29,9,9,17,37em10218,15513v,25,,51,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1" style="position:absolute;margin-left:281.1pt;margin-top:66.4pt;width:18.4pt;height:15.05pt;z-index:252070912" coordorigin="10916,14204" coordsize="649,532" path="m11147,14356v26,-10,17,-25,17,-57c11164,14279,11145,14262,11127,14242v-15,-16,-57,-32,-76,-38c11022,14194,11008,14213,10995,14223v-17,13,-73,57,-79,76c10900,14352,10921,14410,10936,14451v11,31,42,18,76,18c11056,14469,11079,14440,11108,14412v23,-22,47,-46,56,-75c11173,14307,11168,14269,11147,14261v-8,24,-29,42,-39,76c11092,14389,11115,14443,11127,14489v,22,2,30,20,38em11203,14565v,-44,5,-30,37,-57c11259,14491,11266,14456,11277,14451v42,-20,11,-15,,18c11267,14499,11262,14534,11260,14565v-3,36,8,46,17,75c11287,14673,11262,14667,11296,14679em11372,14565v,-41,11,-40,20,-57c11403,14488,11415,14473,11448,14469v20,,27,,40,c11488,14517,11500,14567,11468,14602v-29,31,-32,66,-56,95c11394,14715,11388,14718,11392,14735v42,,61,-7,96,-18c11525,14706,11530,14723,11564,146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2" style="position:absolute;margin-left:313.4pt;margin-top:65.85pt;width:46.75pt;height:14.05pt;z-index:252071936" coordorigin="12056,14185" coordsize="1650,495" path="m12056,14451v35,,44,-16,76,-19c12139,14432,12145,14432,12152,14432em12284,14451v19,,37,,56,em12473,14469v19,,37,,56,em12644,14489v,30,12,19,37,19em13249,14318v,-39,-9,-59,-17,-76c13220,14216,13207,14195,13176,14185v-32,-11,-75,-1,-96,19c13043,14238,13045,14255,13024,14299v-25,53,-39,75,-39,133c12985,14468,12984,14484,13024,14489v36,4,65,-17,93,-38c13148,14428,13191,14409,13213,14375v17,-26,47,-69,56,-95c13269,14261,13269,14254,13249,14261v-17,25,-28,64,-36,95c13200,14406,13221,14444,13232,14489v,21,1,29,17,38em13345,14584v,-19,,-25,,-38c13366,14541,13396,14518,13401,14508v,-19,,-26,20,-19c13405,14510,13392,14540,13384,14565v-9,32,,81,,114em13497,14508v,-42,18,23,20,38c13522,14589,13499,14666,13536,14679v11,-4,47,-20,57,-39c13608,14612,13616,14571,13629,14546v7,-13,59,-57,59,-57c13694,14489,13699,14489,13705,14489v,51,16,131,-17,170c13682,14666,13675,14672,13669,1467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5" style="position:absolute;margin-left:252.15pt;margin-top:108.85pt;width:11.8pt;height:15.1pt;z-index:252073984" coordorigin="9895,15703" coordsize="417,532" path="m10159,15912v-21,-16,-51,-46,-76,-57c10058,15843,10067,15836,10027,15836v-32,,-13,-20,-56,-20c9919,15816,9940,15837,9914,15855v-24,16,-19,18,-19,57c9895,15970,9897,16015,9914,16064v13,37,22,42,57,57c10005,16135,10044,16151,10083,16139v44,-14,78,-28,113,-57c10223,16059,10248,16054,10275,16026v28,-29,36,-37,36,-77c10311,15904,10319,15870,10292,15836v-22,-28,-41,-20,-74,-20c10204,15816,10145,15847,10140,15855v-8,12,-13,41,-17,57em10159,15703v-28,46,-6,81,-19,133c10125,15896,10111,15966,10103,16026v-7,54,-8,123,20,170c10140,16215,10146,16222,10159,162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6" style="position:absolute;margin-left:283.8pt;margin-top:107.8pt;width:9.75pt;height:12.95pt;z-index:252075008" coordorigin="11012,15665" coordsize="344,457" path="m11012,15874v27,-26,50,-36,76,-58c11119,15790,11124,15768,11147,15741v19,-22,30,-49,37,-76c11162,15692,11150,15721,11147,15759v-6,69,-2,168,17,210c11173,15989,11168,16053,11147,16064v-16,8,-62,16,-79,18c11062,16082,11057,16082,11051,16082v6,22,12,36,37,39c11126,16126,11149,16105,11184,16101v33,-3,52,-19,93,-19c11303,16082,11329,16082,11355,160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7" style="position:absolute;margin-left:309.1pt;margin-top:100.3pt;width:47.3pt;height:15.05pt;z-index:252076032" coordorigin="11904,15400" coordsize="1670,532" path="m11904,15893v30,22,39,19,76,19c11999,15912,12017,15912,12036,15912em12188,15912v39,,77,,116,em12456,15931v24,,49,,73,em12644,15912v38,,75,,113,em13289,15589v,-19,,-25,,-38c13243,15551,13191,15539,13156,15570v-27,24,-37,59,-39,95c13114,15713,13116,15741,13137,15779v26,48,59,73,112,76c13314,15859,13339,15865,13401,15855v48,-8,76,-22,116,-57c13537,15781,13568,15726,13573,15703v5,-23,-3,-83,-20,-95c13527,15589,13420,15608,13384,15608em13421,15400v-49,12,-35,49,-56,94c13341,15546,13319,15625,13308,15684v-11,55,-21,119,-39,171c13248,15896,13239,15911,13213,159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39" style="position:absolute;margin-left:251.55pt;margin-top:127.15pt;width:50.1pt;height:30.7pt;z-index:252078080" coordorigin="9875,16348" coordsize="1766,1083" path="m10027,16348v,32,,63,,95em10047,16557v,37,-1,47,36,57em10066,16727v,32,-9,47,17,57em10123,17069v-8,-30,-19,-52,-40,-76c10066,16973,10046,16957,10027,16955v-20,-2,-68,7,-76,19c9939,16992,9926,17031,9914,17050v-23,36,-35,49,-39,95c9873,17170,9875,17196,9875,17221v52,,106,9,152,-19c10059,17183,10090,17141,10123,17126v19,-9,33,-27,36,-57c10161,17051,10159,17030,10159,17012v-22,7,-34,26,-36,57c10120,17120,10132,17160,10140,17202v5,25,18,80,39,94c10185,17296,10190,17296,10196,17296em10275,17221v37,10,36,20,36,57c10311,17313,10327,17322,10331,17353v,19,-1,26,17,20c10377,17363,10373,17346,10387,17316v16,-36,13,-67,40,-76c10446,17247,10460,17267,10463,17296v4,38,-14,66,20,77em10595,17316v30,-10,18,-42,40,-57c10643,17253,10668,17226,10671,17221v3,-5,,-91,,-38c10671,17243,10673,17285,10691,17335v10,28,-2,29,17,57c10667,17392,10682,17406,10652,17410v-6,,-11,,-17,c10651,17423,10682,17445,10708,17430v28,-16,63,-34,96,-38c10828,17389,10838,17379,10860,17373em11203,16955v-5,-21,-30,-52,-39,-57c11126,16877,11061,16907,11032,16917v-11,4,-51,35,-57,57c10963,17015,10956,17043,10956,17088v,29,17,54,39,57c11025,17149,11069,17153,11088,17126v25,-35,45,-64,76,-95c11191,17004,11166,16955,11184,16937v19,,26,,19,-20c11165,16927,11164,16935,11164,16974v,71,-1,130,20,190c11184,17183,11184,17189,11184,17202em11240,17164v,65,,117,20,171c11260,17341,11260,17347,11260,17353v25,-26,43,-46,56,-75c11330,17247,11352,17214,11355,17183v,-21,1,-29,17,-38c11395,17174,11392,17183,11392,17221v,41,10,39,20,57c11412,17297,11412,17303,11412,17316em11488,17240v-7,,-13,,-20,c11473,17220,11498,17188,11507,17183v23,-13,19,-19,57,-19c11564,17212,11556,17233,11544,17278v-8,29,-20,41,-20,75c11524,17373,11524,17379,11524,17392v35,,38,-4,56,-19c11606,17352,11609,17342,11640,173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0" style="position:absolute;margin-left:314.45pt;margin-top:146pt;width:17.25pt;height:1.6pt;z-index:252079104" coordorigin="12093,17012" coordsize="608,58" path="m12093,17050v32,,63,,95,em12321,17050v36,,45,16,76,19c12403,17069,12410,17069,12416,17069em12512,17031v18,,25,,37,em12625,17012v,6,,13,,19c12650,17031,12675,17031,12700,1703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1" style="position:absolute;margin-left:342.9pt;margin-top:138.45pt;width:21.1pt;height:12.4pt;z-index:252080128" coordorigin="13097,16747" coordsize="744,437" path="m13365,16803v-19,-18,-69,-30,-76,-38c13263,16735,13271,16752,13232,16765v-46,15,-46,36,-76,76c13131,16874,13104,16920,13097,16955v-9,42,21,72,59,76c13191,17035,13219,17032,13249,17012v38,-25,82,-70,96,-114c13355,16866,13365,16838,13365,16803v,-6,,-13,,-19c13331,16801,13328,16819,13328,16860v,49,5,73,17,114c13345,16993,13345,17000,13365,16993em13421,16955v,44,7,59,20,95c13450,17077,13453,17114,13458,17126v,19,,25,,38c13491,17164,13505,17160,13517,17126v8,-22,23,-58,36,-76c13578,17013,13573,17005,13573,17050v,49,8,72,20,95c13593,17151,13593,17158,13593,17164em13669,17031v-26,,,-3,,38c13669,17112,13684,17095,13688,17126v2,20,33,33,57,19c13753,17140,13796,17079,13801,17069v,-21,1,-29,17,-38c13818,17083,13826,17101,13840,17126v6,10,,45,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2" style="position:absolute;margin-left:439.2pt;margin-top:73.9pt;width:.5pt;height:.6pt;z-index:252081152" coordorigin="16494,14469" coordsize="18,21" path="m16511,14489v,-19,1,-26,-17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3" style="position:absolute;margin-left:368.2pt;margin-top:57.75pt;width:60.8pt;height:93.1pt;z-index:252082176" coordorigin="13989,13899" coordsize="2145,3285" path="m13989,13899v11,34,12,61,20,96c14028,14075,14035,14157,14048,14241v16,102,42,203,57,304c14121,14647,14152,14746,14161,14848v8,88,15,179,17,266c14180,15206,14196,15290,14200,15380v6,143,-4,281,-22,418c14140,16093,14183,16414,14161,16708v-4,51,-16,106,-20,152c14136,16914,14126,16960,14122,17012v-5,57,-5,123,19,152c14175,17205,14140,17167,14161,17145v6,-6,11,-13,17,-19em14237,15513v,6,,13,,19c14337,15532,14438,15532,14538,15532em14425,15399v-5,-6,-11,-13,-16,-19c14409,15525,14409,15671,14409,15816em14482,16025v32,,63,,95,em14634,16044v19,,37,,56,em14749,16025v40,,63,5,93,-19em14785,15475v46,,197,-20,209,18em14920,15361v-7,,-15,,-22,c14898,15455,14902,15547,14920,15627v,31,,37,,56em15430,15588v,-30,12,-78,-20,-95c15375,15474,15323,15503,15297,15513v-24,9,-63,29,-76,57c15205,15606,15232,15639,15241,15665v8,23,11,33,40,37c15306,15705,15341,15710,15354,15683v11,-23,26,-54,39,-75c15408,15582,15427,15561,15430,15532v4,-37,,-77,,-114c15405,15450,15396,15491,15393,15532v-3,46,14,70,17,113c15413,15680,15430,15704,15430,15741v,19,,38,,57em15714,15778v19,-38,19,13,19,38c15733,15866,15739,15890,15753,15930v,6,,13,,19c15778,15940,15776,15931,15790,15912v12,-16,37,-53,39,-57c15849,15816,15817,15871,15829,15892v18,31,20,21,20,57em15809,15551v29,-9,17,-19,57,-19c15872,15532,15879,15532,15885,15532v,32,-3,46,-36,56c15837,15592,15798,15559,15809,15551v20,,27,,40,em16074,14412v9,35,15,58,19,95c16139,14906,16110,15363,16074,15759v-14,151,4,318,19,456c16098,16260,16108,16313,16113,16348v5,36,17,88,20,114c16154,16637,16149,16870,16113,17031v-4,19,4,,,19em15638,15759v-38,,-6,27,-37,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5" style="position:absolute;margin-left:55.4pt;margin-top:104.05pt;width:424.1pt;height:168.25pt;z-index:252084224" coordorigin="2955,15532" coordsize="14961,5936" path="m16474,15532v,22,-2,30,-19,38em17651,16006v23,-6,33,-13,56,-18em17783,15988v21,,30,-3,39,-19em17879,15988v20,,28,-2,36,-19em16531,16538v19,,25,,19,19em16550,16614v,6,,13,,19em3011,17635v-3,-43,-16,-98,-20,-114c2985,17554,2977,17584,2972,17616v-8,50,-13,103,-17,152c2951,17823,2958,17873,2972,17920v8,26,4,53,19,76c3015,18033,3070,18079,3107,18091v57,19,124,-17,169,-20c3353,18066,3431,18073,3504,18052v50,-14,84,-29,132,-38c3682,18005,3722,18006,3771,17996v38,-8,76,-12,113,-19c3929,17969,3971,17966,4016,17957v57,-12,114,-26,172,-37c4233,17911,4274,17888,4320,17881v89,-14,188,7,264,20c4612,17906,4652,17910,4680,17920v14,5,68,30,76,37c4791,17987,4806,18021,4832,18052v19,23,40,49,56,76c4901,18150,4912,18179,4925,18204v14,26,9,22,20,57c4956,18295,4959,18315,4964,18356v3,31,-2,63,,94c4960,18420,4946,18409,4945,18375v-2,-59,2,-103,19,-152c4973,18195,4981,18170,5004,18147v22,-22,49,-23,73,-38c5104,18092,5131,18085,5156,18071v30,-17,56,-42,92,-57c5280,18000,5329,17987,5364,17977v40,-12,87,-29,129,-39c5543,17926,5595,17912,5645,17901v43,-10,96,-30,135,-38c5831,17853,5880,17853,5932,17844v43,-8,90,-9,133,-20c6116,17811,6162,17797,6214,17787v45,-8,90,-10,135,-19c6404,17757,6448,17735,6501,17730v36,-3,86,-17,112,-19c6781,17698,7008,17704,7145,17730v37,7,60,5,93,19c7262,17759,7263,17779,7278,17787v20,11,53,30,76,37c7383,17833,7397,17838,7429,17844v75,13,204,11,265,-20c7729,17806,7726,17802,7750,17768v26,-37,26,-52,40,-95c7810,17611,7807,17543,7826,17483v13,-41,32,-75,40,-114c7866,17350,7866,17344,7866,17331em3504,19304v39,,44,-8,76,-19c3614,19274,3657,19257,3692,19248v29,-7,66,,96,c3798,19277,3808,19263,3808,19304em3523,19627v41,-8,94,-25,133,-38c3716,19568,3782,19526,3844,19513v14,-3,110,-22,116,-19c3966,19500,3973,19507,3979,19513em4264,18622v,50,-12,86,-20,133c4199,19009,4234,19338,4264,19589v18,157,-1,322,19,475c4298,20177,4284,20295,4300,20405v9,65,9,128,20,190c4338,20699,4323,20821,4339,20918v3,18,-2,38,,57em3692,15889v,-37,6,-65,-17,-95c3659,15774,3670,15765,3656,15738v-10,-18,-36,-8,-57,-19c3583,15711,3581,15702,3543,15700v-36,-2,-49,-2,-76,19c3449,15733,3443,15741,3428,15756v-18,17,-21,28,-37,58c3378,15839,3373,15858,3371,15889v-6,98,2,200,20,285c3398,16209,3403,16257,3408,16287v10,54,11,15,39,57c3463,16368,3472,16400,3504,16420v23,15,67,50,95,57c3635,16486,3627,16491,3656,16497v45,10,80,-3,115,-20c3803,16461,3835,16464,3864,16440v27,-22,51,-51,76,-76c3962,16342,3989,16316,3996,16287v8,-30,15,-63,20,-94c4028,16115,4010,16031,3996,15965v-13,-60,-6,-76,-36,-132c3935,15786,3901,15757,3864,15719v-36,-37,-116,-67,-172,-57c3653,15669,3613,15695,3580,15719v-7,6,-13,13,-20,19em3675,20044v35,-28,55,-22,96,-37c3829,19986,3879,19959,3940,19950v34,,44,3,56,-19em4491,18773v-29,-21,-41,-18,-78,-18c4385,18755,4364,18789,4356,18812v-13,38,-17,72,-17,113c4339,18974,4364,19002,4396,19039v37,43,56,38,112,38c4563,19077,4598,19076,4643,19039v33,-27,79,-71,93,-114c4745,18896,4747,18808,4717,18792v-36,-20,-87,11,-113,20c4597,18812,4591,18812,4584,18812em4584,18583v-30,10,-34,37,-36,77c4545,18719,4531,18772,4528,18830v-4,70,9,126,20,190c4548,19054,4545,19063,4565,19077em4604,19381v,54,5,87,20,132c4624,19520,4624,19526,4624,19533em4680,19627v,25,,51,,76em4736,19779r,l4736,19779r,l4736,19779r,l4736,19779r,l4736,19779em4548,20102v21,-40,25,-76,56,-115c4627,19959,4656,19950,4660,19912v,-6,,-13,,-19c4686,19926,4680,19942,4680,19987v,33,28,47,37,77c4726,20093,4750,20109,4756,20120v20,38,10,42,,76c4752,20208,4722,20243,4700,20253v-20,,-26,,-20,19c4725,20272,4720,20244,4756,20234v41,-11,70,-27,113,-38c4888,20196,4895,20196,4908,20196em4717,20310v-6,,-11,,-17,c4700,20351,4685,20450,4717,20462em4795,20633v-25,29,-36,28,,38em4812,20728v,25,,51,,76em4852,20955v-17,-12,-53,-34,-79,-19c4743,20953,4730,20990,4717,21012v-21,35,-34,73,-37,114c4678,21161,4696,21213,4717,21240v16,21,54,36,78,38c4843,21281,4870,21270,4908,21240v28,-22,48,-81,56,-114c4977,21075,4959,21033,4945,20993v-6,-18,-16,-35,-37,-38c4888,20955,4882,20955,4869,20955em4852,20861v-6,48,-20,82,-20,132c4832,21069,4832,21138,4852,21202v,6,,13,,19em5400,18755v-7,-30,-27,-48,-36,-77c5355,18647,5341,18626,5305,18622v-37,-4,-43,-1,-57,18c5225,18671,5199,18716,5192,18755v-8,44,-5,100,20,132c5252,18887,5257,18877,5285,18849v34,-34,51,-76,79,-114c5389,18701,5400,18681,5400,18640v,-6,,-12,,-18c5400,18686,5383,18782,5420,18830v19,24,18,33,37,57em5533,18906v8,-30,18,-52,39,-76c5597,18801,5579,18802,5609,18792v-22,49,-20,78,-20,133c5589,18971,5597,18985,5609,19020v9,25,10,16,36,38em5724,18849v3,-22,6,-74,17,-94c5756,18729,5770,18711,5797,18698v7,,13,,20,c5817,18761,5821,18811,5797,18868v-17,39,-48,78,-56,114c5737,19003,5741,19035,5741,19058v32,,50,-8,76,-19c5850,19025,5862,19008,5893,19001em5533,19855v-17,-12,-51,-33,-76,-19c5412,19861,5417,19916,5400,19950v-16,31,-32,74,-19,114c5391,20095,5426,20132,5457,20139v49,11,95,-7,132,-37c5620,20077,5662,20025,5665,19987v2,-28,10,-78,-20,-94c5630,19885,5589,19893,5572,19893em5609,19627v-31,62,-37,100,-37,170c5572,19918,5572,20038,5572,20159em5324,19210v,-51,,30,,38em5344,19324v,38,,76,,114c5363,19438,5370,19437,5364,19456em5457,20348v,19,,38,,57em5493,20576v,35,12,46,20,76em5609,21126v-36,-11,-2,-34,-37,-38c5540,21084,5529,21069,5493,21069v-8,26,-28,23,-36,38c5448,21124,5424,21164,5420,21183v-9,46,-20,64,-20,114c5400,21326,5406,21352,5420,21373v11,18,53,29,73,18c5525,21374,5555,21326,5572,21297v24,-42,33,-105,37,-152c5609,21120,5609,21107,5609,21088v,-48,,42,,57c5609,21197,5617,21229,5628,21278v9,38,-7,46,37,56em5761,21278v,59,3,103,19,152c5780,21449,5780,21455,5780,21467v25,-9,25,-29,37,-56c5831,21380,5851,21348,5854,21316v,-19,,-25,19,-19c5873,21336,5882,21341,5893,21373v10,29,-18,57,20,76c5919,21449,5926,21449,5932,21449em6006,21278v-6,-6,-11,-13,-17,-19c5996,21237,6003,21226,6025,21202v22,-24,30,-19,59,-19c6084,21272,6084,21360,6084,21449v12,-4,47,-36,57,-58c6141,21365,6144,21351,6157,2133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6" style="position:absolute;margin-left:213.45pt;margin-top:177.6pt;width:61.75pt;height:47.9pt;z-index:252085248" coordorigin="8530,18128" coordsize="2179,1690" path="m8530,19779v32,10,65,39,96,38c8681,19815,8764,19786,8814,19760v93,-48,189,-85,284,-133c9242,19555,9394,19495,9535,19418v130,-70,268,-149,379,-247c10023,19075,10139,18978,10235,18868v92,-105,206,-226,284,-341c10570,18452,10619,18395,10671,18318v27,-40,23,-58,37,-95c10684,18219,10670,18196,10635,18204v-24,5,-77,24,-96,38c10501,18269,10462,18307,10427,18337v-14,12,-96,61,-40,38c10439,18353,10474,18295,10519,18261v47,-35,90,-73,133,-114c10658,18141,10665,18134,10671,18128v-3,33,9,44,,76c10660,18242,10634,18277,10635,18318v1,27,13,49,17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7" style="position:absolute;margin-left:412.8pt;margin-top:71.25pt;width:96.8pt;height:79.6pt;z-index:252086272" coordorigin="15563,14375" coordsize="3414,2809" path="m15602,15816v,-25,6,-8,-20,c15582,15835,15582,15855,15582,15874v-29,10,-19,23,-19,57c15563,15959,15551,16011,15582,16026v28,14,52,-36,57,-38c15658,15988,15664,15988,15658,15969em15619,15684v9,-27,6,-19,39,-19c15632,15684,15634,15684,15602,15684v,-22,5,-51,17,-57c15626,15627,15632,15627,15639,15627em16511,14508v23,-29,20,-38,20,-76c16531,14400,16527,14386,16494,14375v-39,-13,-67,9,-96,19c16362,14406,16327,14434,16303,14469v-20,30,-34,80,-37,115c16263,14619,16266,14636,16303,14640v51,5,54,-2,95,-38c16432,14572,16447,14542,16474,14508v20,-26,29,-61,37,-96c16511,14406,16511,14400,16511,14394v-21,38,-17,69,-17,114c16494,14558,16494,14609,16494,14659em16570,14679v-7,,-13,,-20,c16554,14668,16568,14631,16587,14622v17,-8,54,-29,59,-38c16670,14539,16627,14637,16626,14640v-7,27,-16,52,-19,77c16604,14741,16607,14768,16607,14792em16646,14754v,-2,15,-56,17,-57c16689,14677,16699,14668,16719,14640v16,-23,26,-81,40,-56c16785,14630,16759,14756,16759,14811em17099,14527v,-45,-9,-56,-20,-76c17065,14425,17061,14432,17023,14432v-30,,-56,36,-76,57c16912,14526,16911,14554,16911,14602v,32,4,46,36,57c16978,14669,17005,14620,17023,14602v25,-25,53,-39,56,-75c17081,14508,17079,14488,17079,14469v,-50,3,33,,39c17070,14528,17050,14558,17063,14584v10,21,6,57,16,75c17086,14666,17092,14672,17099,14679em17119,14735v10,-28,18,-22,39,-38c17173,14686,17213,14643,17214,14640v22,-42,-18,35,-19,39c17183,14715,17190,14803,17214,14811em17251,14774v,-21,6,-68,20,-77c17290,14684,17302,14665,17327,14640v18,-16,22,-22,39,-18c17366,14660,17357,14667,17347,14697v-8,25,-23,72,-37,95c17280,14840,17296,14822,17310,14849v19,37,20,13,56,c17387,14849,17395,14847,17403,14830em17592,14697v38,,47,-8,78,-18c17676,14679,17681,14679,17687,14679em17763,14697v19,,25,,37,em17879,14697v18,,24,,36,em18239,14584v-18,-13,-52,-29,-56,-38c18174,14524,18149,14522,18143,14508v-16,-36,-26,-26,-56,-19c18059,14495,18007,14517,17991,14546v-14,25,-20,63,-20,94c17971,14682,17967,14680,17991,14697v44,32,51,15,96,c18123,14685,18147,14663,18160,14622v10,-33,23,-12,23,-57c18183,14559,18183,14552,18183,14546v-23,6,-31,26,-40,56c18132,14639,18152,14668,18160,14697v,19,,25,,38em18219,14811v,-39,9,-48,37,-76c18276,14717,18282,14710,18295,14697v-23,30,-20,39,-20,77c18275,14813,18262,14858,18295,14868em18371,14754v23,-28,23,-49,37,c18418,14787,18417,14819,18427,14849v,19,,26,20,19c18471,14843,18494,14815,18520,14792v8,-6,15,-12,23,-18c18543,14831,18543,14887,18543,14944em16494,14907v,38,,75,,113em16474,15286v,35,-10,47,20,57em16418,15855v,-6,,-13,,-19c16394,15836,16366,15842,16359,15855v-11,21,-35,52,-37,76c16319,15967,16287,16006,16303,16044v14,33,32,40,56,57c16407,16134,16418,16114,16474,16101v32,-8,79,-21,96,-57c16581,16020,16587,15998,16587,15969v,-25,,-51,,-76c16549,15893,16512,15893,16474,15893em16494,15759v-40,13,-7,34,-20,77c16459,15888,16438,15933,16435,15988v-4,64,-13,88,,151c16435,16161,16437,16169,16455,16177em17043,15798v-15,-42,-26,-10,-56,c16971,15803,16941,15829,16930,15855v-12,29,-19,61,-19,94c16911,16020,16945,16006,16987,16026v65,31,49,-5,112,-20c17152,15993,17155,15988,17195,15949v28,-27,19,-57,19,-94c17214,15827,17209,15799,17195,15779v-14,-21,-53,-36,-76,-38c17095,15739,17084,15753,17063,15759em17119,15665v-31,10,-37,35,-40,76c17076,15790,17075,15865,17063,15912v-18,69,-17,82,,152c17063,16070,17063,16076,17063,16082em17459,16006v,-6,,-12,,-18c17491,15988,17523,15988,17555,15988em18104,15836v31,-8,49,-28,79,-38c18214,15788,18231,15766,18256,15741v26,-26,16,-47,39,-76c18256,15674,18256,15683,18256,15722v,59,3,103,19,152c18284,15900,18304,15923,18312,15949v,20,,26,,39c18265,15988,18239,15993,18199,16006v-35,12,45,,57,c18309,16006,18346,16001,18391,15988v17,,23,,17,18em16531,16291v,32,,63,,95em16531,16955v32,-42,13,-35,,-75c16524,16859,16509,16822,16474,16841v-12,7,-70,46,-76,57c16386,16922,16379,16944,16379,16974v,31,27,54,56,57c16478,17036,16469,17022,16494,16993v23,-27,52,-41,56,-76c16552,16899,16550,16878,16550,16860v-9,39,-19,48,-19,95c16531,16967,16544,17020,16550,17031v4,7,19,75,20,76c16576,17107,16581,17107,16587,17107em16646,17050v,-51,,29,,38c16646,17106,16650,17156,16663,17164v20,13,16,11,39,19c16710,17156,16735,17163,16739,17126v2,-16,20,-51,20,-19c16759,17146,16770,17148,16778,17164v,6,,13,,19em16854,17126v7,-23,14,-33,37,-57c16909,17050,16929,17032,16947,17012v,53,-12,112,20,152em17138,16880v27,-47,37,-61,37,-115c17175,16730,17177,16713,17138,16709v-42,-4,-48,11,-75,38c17043,16767,17025,16813,17023,16841v-2,27,-10,81,20,96c17069,16950,17102,16932,17119,16917v30,-27,32,-50,56,-76c17202,16811,17195,16786,17195,16747v,-40,-15,22,-20,37c17158,16832,17183,16881,17195,16917v11,33,-6,25,19,57em17271,16955v,-48,,30,,38c17271,17025,17271,17056,17271,17088v34,,45,-3,56,-38c17337,17018,17347,16990,17347,16955v,-19,,-25,,-38c17347,16965,17353,16991,17366,17031v10,31,-14,26,17,38em17440,16993v-6,-6,-11,-13,-17,-19c17431,16948,17452,16952,17459,16937v12,-25,12,-30,40,-39c17499,16955,17499,17012,17499,17069v11,-15,34,-53,36,-57c17550,16978,17535,17029,17535,17050v,38,-3,47,20,76c17580,17108,17587,17081,17611,17069v24,-12,36,-15,59,-38em17727,16727v32,27,41,4,73,20c17819,16763,17823,16769,17839,16765em17915,16841v30,-7,42,-18,76,-18c17998,16823,18004,16823,18011,16823em18031,16860v19,,37,,56,em18295,16765v19,-28,17,-40,17,-75c18312,16668,18307,16639,18295,16633v-29,-14,-75,,-96,19c18180,16670,18134,16703,18123,16727v-16,36,1,108,20,133c18164,16888,18187,16880,18219,16880v30,,55,-35,76,-57c18309,16808,18326,16764,18332,16747v,-7,,-13,,-20c18299,16738,18312,16763,18312,16803v,53,6,73,20,114c18332,16936,18332,16942,18332,16955em18371,16898v,49,8,72,20,95c18391,17011,18390,17018,18408,17012v13,-4,46,-17,56,-38c18477,16946,18481,16877,18503,16898v11,11,,97,,114em18560,16898v,32,,63,,95c18591,16993,18620,16989,18636,16955v11,-23,19,-82,19,-57c18655,16930,18655,16961,18655,16993em18807,14451v-11,19,-17,16,-19,57c18785,14558,18797,14646,18807,14697v15,76,17,148,17,228c18824,15004,18810,15075,18807,15153v-2,73,-30,140,-39,208c18759,15430,18760,15501,18751,15570v-29,228,-8,497,17,721c18785,16443,18772,16623,18751,16765v-2,12,-8,94,17,76c18768,16822,18768,16816,18768,16803em18880,15798v26,,53,,79,c18959,15816,18959,15822,18976,15816em18903,15931v9,39,18,38,56,38c18965,15969,18970,15969,18976,159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8" style="position:absolute;margin-left:144.6pt;margin-top:187.85pt;width:53.25pt;height:81.25pt;z-index:252087296" coordorigin="6101,18489" coordsize="1878,2866" path="m6101,18792v17,12,50,35,76,20c6207,18795,6215,18792,6253,18792em6385,18906v29,,54,-4,76,-19c6479,18870,6483,18863,6501,18868em6633,18887v,30,12,19,37,19em7030,18678v,-37,4,-76,-37,-95c6960,18568,6939,18595,6917,18603v-36,13,-55,39,-76,75c6819,18715,6792,18767,6805,18812v15,50,20,62,73,75c6913,18896,6953,18877,6974,18849v33,-45,20,-72,39,-114c7026,18707,7030,18712,7030,18678v-28,11,-35,39,-37,77c6989,18814,6999,18852,7013,18906v,6,,13,,19em7106,18906v17,-21,44,-84,59,-94c7191,18794,7182,18790,7182,18830v,46,-14,70,-17,114c7165,18947,7182,19020,7182,19020v7,,13,,20,em7238,18906v-26,10,-17,25,-17,57c7221,18983,7238,19030,7258,19039v30,14,49,-14,56,-38c7322,18973,7331,18935,7334,18906v,-22,2,-30,20,-38c7354,18904,7371,18928,7373,18963v4,56,,114,,171em6253,20177v30,-20,48,-16,76,-38em6461,20139v30,-7,48,-28,76,-37c6556,20102,6562,20102,6574,20102em6633,20102v29,21,40,18,76,18c6717,20095,6738,20103,6765,20082em7030,19779v,-56,-13,-69,-17,-114c7013,19659,7013,19652,7013,19646v-19,6,-42,32,-59,57c6922,19751,6906,19819,6898,19874v-9,61,-12,154,19,208c6941,20124,6970,20120,7013,20120v35,,86,-35,113,-56c7156,20041,7165,20011,7182,19987v21,-30,20,-36,20,-75c7202,19868,7196,19882,7165,19855v-18,-17,-22,-23,-39,-19em7086,19589v-7,29,-17,43,-17,76c7069,19729,7050,19787,7050,19855v,78,-20,147,-20,227c7030,20128,7018,20170,7013,20215em6349,21354v-7,,-13,,-20,c6335,21336,6359,21324,6385,21316v23,-7,54,-17,76,-19c6468,21297,6474,21297,6481,21297em6537,21316v45,,80,7,116,-19em6746,21297v32,24,45,28,76,c6828,21291,6835,21284,6841,21278em7106,21126v,-38,19,-150,-20,-171c7063,20942,6986,20952,6974,20975v-22,44,-40,57,-40,113c6934,21145,6922,21209,6954,21259v13,20,49,53,76,38c7071,21274,7086,21221,7106,21183v24,-46,35,-101,39,-152c7147,21006,7145,20980,7145,20955v-23,39,-19,67,-19,114c7126,21112,7127,21167,7145,21202v17,17,21,23,37,19em7278,21126v-8,30,-20,41,-20,76c7258,21218,7270,21282,7278,21297v12,24,19,31,36,37c7338,21305,7345,21260,7354,21221v2,-7,16,-73,19,-76c7379,21145,7384,21145,7390,21145v,55,4,88,20,133c7410,21284,7410,21291,7410,21297em7505,21126v,44,7,59,20,95c7533,21244,7532,21301,7542,21278v13,-29,30,-66,39,-95c7592,21145,7587,21117,7618,21107v,57,,114,,171em7581,18489v43,55,72,102,93,171c7731,18848,7734,19035,7750,19228v18,215,22,431,40,646c7805,20057,7854,20226,7885,20405v26,151,47,307,76,456c7967,20880,7972,20899,7978,20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49" style="position:absolute;margin-left:269.85pt;margin-top:168.5pt;width:152.15pt;height:48.95pt;z-index:252088320" coordorigin="10519,17806" coordsize="5368,1728" path="m10767,19418v-19,-23,-19,-1,-39,-37c10724,19374,10711,19306,10708,19304v-18,-13,-46,-33,-73,-19c10595,19305,10574,19363,10556,19399v-17,36,-28,77,-37,114c10519,19520,10519,19526,10519,19533v33,-14,43,2,76,-20c10648,19477,10669,19433,10708,19381v21,-28,46,-67,59,-96c10767,19279,10767,19273,10767,19267v-2,33,-18,73,-20,94c10741,19416,10759,19452,10767,19475v7,6,13,13,20,19c10840,19436,10865,19393,10899,19324v,-22,1,-30,17,-39c10909,19326,10902,19357,10899,19399v-2,31,,64,,95c10906,19467,10914,19483,10916,19456v6,-68,,-139,,-208c10921,19268,10929,19301,10936,19324v4,12,10,43,20,57c10962,19381,10969,19381,10975,19381v29,-17,46,-5,76,-38c11071,19321,11074,19270,11088,19248v7,-7,13,-13,20,-20c11097,19244,11059,19252,11051,19285v-8,36,4,77,,114c11082,19389,11097,19396,11127,19381v39,-20,75,-37,113,-77c11282,19259,11313,19208,11355,19171v55,-49,72,-53,113,-37c11468,19153,11468,19159,11468,19171v-3,-31,-19,-71,-20,-75c11448,19090,11448,19083,11448,19077v-15,24,-44,50,-56,76c11374,19191,11362,19226,11355,19267v-3,18,2,38,,57c11377,19309,11403,19286,11428,19267v45,-34,58,-55,96,-96c11543,19150,11582,19093,11564,19115v-29,35,-65,72,-76,113c11483,19246,11493,19268,11488,19285v29,-9,48,-6,76,-18c11608,19249,11620,19250,11656,19210v11,-12,9,-26,20,-39c11677,19174,11692,19202,11696,19228v,20,,26,,39c11720,19258,11751,19262,11772,19248v66,-44,122,-124,152,-190c11936,19033,11933,19026,11941,19001v-18,35,-43,74,-57,114c11873,19147,11863,19172,11867,19210v,21,2,29,17,38c11918,19234,11925,19233,11960,19210v52,-34,59,-47,96,-95c12080,19084,12114,19055,12132,19020v13,-25,14,-58,20,-76c12143,18973,12121,19005,12112,19039v-7,25,-20,72,-19,95c12094,19158,12099,19183,12112,19191v47,28,156,-14,192,-20c12310,19171,12315,19171,12321,19171v-9,-23,-3,-54,-17,-75c12277,19056,12236,19022,12208,18982v-19,-27,-27,-46,-39,-76c12169,18900,12169,18893,12169,18887v42,3,61,9,95,19c12297,18915,12325,18926,12360,18925v38,-1,44,-7,76,-19c12443,18900,12449,18893,12456,18887v5,41,,59,17,95c12489,19017,12497,19020,12529,19039v34,20,41,-11,59,38c12602,19116,12578,19130,12605,19153v23,20,45,22,76,18c12709,19167,12753,19133,12776,19115v35,-27,80,-75,96,-114c12888,18964,12889,18941,12909,18906v-5,9,-26,34,-37,57c12858,18992,12859,19026,12852,19058v,6,,13,,19c12895,19071,12910,19077,12948,19058v26,-13,56,-32,76,-57c13034,18988,13053,18941,13061,18925v,-6,,-13,,-19c13052,18934,13051,18927,13041,18963v-7,27,-22,65,-17,95c13030,19094,13039,19102,13061,19115v44,25,31,19,76,c13197,19090,13228,19008,13249,18963v14,-30,10,-44,20,-76c13281,18909,13245,18916,13269,18925v32,12,8,16,59,c13358,18916,13375,18903,13401,18887v17,-10,37,-25,57,-38c13452,18874,13449,18899,13441,18925v-11,38,-39,37,,76c13454,19014,13467,19024,13497,19020v40,-5,56,-41,76,-57c13602,18940,13593,18943,13609,18925v-12,24,-2,15,-16,38c13562,19012,13568,19027,13553,19077v-6,20,-11,34,-17,57c13547,19109,13562,19083,13573,19058v17,-39,23,-75,36,-114c13618,18917,13619,18932,13629,18906v11,45,-3,51,20,76c13653,18987,13688,19021,13705,19020v28,-1,55,-20,76,-38c13808,18958,13785,18938,13801,18906v-9,18,-34,29,-40,57c13750,19009,13762,19058,13781,19077v16,17,19,24,59,19c13884,19090,13902,19064,13933,19039v34,-27,58,-62,76,-95c14009,18938,14009,18931,14009,18925v-18,16,-60,26,-76,57c13917,19013,13903,19044,13913,19077v11,39,27,30,57,38c14013,19127,14052,19110,14085,19096v49,-21,74,-43,76,-95c14162,18968,14155,18942,14122,18925v-51,-27,-184,,-245,em14409,18887v-11,25,-11,32,-20,57c14429,18932,14461,18927,14502,18906v94,-49,176,-100,267,-151c14903,18680,15042,18580,15166,18489v118,-86,250,-171,360,-266c15623,18139,15697,18019,15790,17938v48,-41,39,-43,60,-94c15819,17859,15786,17883,15754,17901v-62,35,-125,71,-191,95c15483,18025,15416,18049,15337,18071v-34,10,-66,28,-95,38c15263,18078,15295,18032,15337,18014v124,-52,252,-102,378,-151c15773,17840,15832,17823,15886,17806v-36,51,-78,98,-115,151c15740,18001,15686,18092,15678,18147v-7,49,,103,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1" style="position:absolute;margin-left:17.2pt;margin-top:304.55pt;width:10.25pt;height:9.7pt;z-index:252090368" coordorigin="1607,22606" coordsize="361,343" path="m1607,22625v,6,,13,,19c1638,22637,1654,22615,1683,22606v53,-17,129,4,172,19c1860,22625,1866,22625,1871,22625em1646,22948v9,-33,41,-32,76,-57c1767,22858,1798,22837,1855,22834v45,-3,79,-8,11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2" style="position:absolute;margin-left:39.75pt;margin-top:289.9pt;width:75.35pt;height:35.05pt;z-index:252091392" coordorigin="2403,22090" coordsize="2658,1235" path="m2727,22755v28,-42,10,-35,,-57c2717,22675,2709,22658,2707,22641v-4,-27,-19,-25,-36,-38c2634,22575,2649,22585,2612,22565v-47,-25,-30,-16,-76,c2503,22577,2493,22582,2479,22603v-23,33,-33,63,-56,95c2397,22734,2403,22765,2403,22812v,38,-17,129,20,151c2445,22976,2470,22983,2499,22983v60,,64,-39,93,-77c2627,22860,2633,22825,2651,22774v17,-48,34,-81,37,-133c2690,22610,2688,22577,2688,22546v-24,36,-17,69,-17,114c2671,22735,2677,22799,2688,22869v8,56,37,48,56,94c2754,22988,2769,22993,2803,23001em2916,22983v,42,-17,61,-20,95c2892,23130,2911,23163,2916,23211v4,38,17,71,56,75c3003,23290,3042,23237,3048,23211v5,-20,,-55,,-77em2879,22906v-36,,4,-16,17,-18c2947,22882,2935,22920,2916,22944v-23,-7,-34,-12,-37,-38c2876,22877,2894,22888,2916,22888em3200,23078v,-43,8,-60,19,-95c3233,22941,3209,22925,3239,22888v-7,26,-37,63,-20,95c3236,23014,3231,23050,3256,23078v21,24,23,52,39,75c3331,23205,3298,23181,3276,23229v-17,36,-27,30,-57,57c3200,23305,3194,23311,3183,23324v30,-8,47,-23,73,-38c3300,23261,3332,23247,3371,23229v26,-12,54,-40,76,-57em3447,22774v8,-29,15,-49,37,-58c3501,22722,3520,22746,3504,22774v-5,8,-49,53,-57,57c3435,22837,3404,22831,3391,22831v,-40,8,-47,37,-76c3451,22732,3454,22736,3484,22736em3864,22090v-19,30,-49,94,-56,133c3790,22328,3757,22423,3732,22527v-23,95,-42,190,-57,285c3671,22836,3675,22863,3675,22888v,-42,13,-75,17,-114c3701,22695,3725,22625,3732,22546em3808,22204v,-31,-9,28,,58c3825,22319,3842,22375,3864,22432v23,60,27,112,56,171c3938,22640,3960,22685,3979,22716v15,18,21,22,17,39em3732,22716v,-18,,-25,,-37c3766,22671,3790,22651,3827,22641v48,-13,119,,169,em4204,22755v,-44,-15,25,-16,38c4184,22840,4168,22875,4168,22926v,46,,92,20,132c4195,23072,4250,23095,4264,23078v20,-25,25,-65,36,-95c4307,22970,4313,22957,4320,22944em4188,22698v-7,,-13,,-20,c4168,22659,4165,22660,4204,22660v7,,13,,20,em4432,22849v39,-9,63,-32,76,-75c4519,22739,4512,22679,4548,22679v116,,-13,230,17,342c4576,23063,4551,23064,4528,23078v-24,15,-50,45,-76,56c4445,23134,4439,23134,4432,23134v48,,70,-7,116,-19c4591,23104,4623,23073,4660,23058v27,-11,50,-17,76,-37em4756,22565v,-6,,-13,,-19c4789,22546,4823,22539,4852,22527v50,-20,98,-34,152,-38c5027,22487,5037,22475,5060,22470em4869,22318v-39,14,-6,40,,76c4879,22456,4879,22522,4888,22584v10,69,7,106,37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3" style="position:absolute;margin-left:125.3pt;margin-top:279.2pt;width:90.35pt;height:35.5pt;z-index:252092416" coordorigin="5420,21711" coordsize="3187,1253" path="m5645,22394v,-40,10,-83,-17,-114c5602,22250,5589,22243,5552,22243v-40,,-48,8,-76,37c5454,22302,5427,22379,5420,22413v-6,32,-20,190,17,209c5469,22638,5483,22649,5513,22622v51,-46,92,-106,115,-170c5649,22394,5680,22340,5685,22280v,-18,,-25,,-37c5674,22295,5665,22317,5665,22375v,64,-37,123,-20,190c5657,22613,5668,22645,5704,22679v7,6,13,13,20,19em5913,22660v10,,18,9,,38c5895,22728,5876,22753,5873,22793v-4,52,6,74,20,113c5904,22939,5933,22926,5969,22926v39,,53,-49,76,-77em5873,22546v-12,-6,-24,-13,-36,-19c5869,22527,5900,22527,5932,22527em6101,22641v10,-36,21,-41,40,-57c6157,22571,6189,22550,6214,22565v20,11,37,56,39,76c6259,22688,6240,22720,6233,22755v-7,34,-17,83,-36,114c6192,22878,6155,22928,6177,22944v9,7,34,31,56,19c6289,22933,6321,22864,6349,22812em6501,22394v7,-22,14,-33,36,-57c6554,22320,6558,22314,6574,22318v-5,22,-27,52,-37,57c6511,22387,6506,22372,6501,22357em6805,22622v10,-11,41,-33,56,-57c6897,22506,6903,22434,6934,22375v49,-94,70,-180,96,-285c7048,22017,7057,21910,7086,21844v13,-29,32,-44,40,-76c7130,21752,7126,21728,7126,21711v10,43,9,89,19,133c7165,21930,7173,22027,7202,22110v32,90,75,179,112,265c7339,22434,7370,22502,7373,22565v,32,,38,,57c7359,22595,7351,22573,7334,22546v-7,-13,-13,-25,-20,-38em6934,22470v35,-8,59,-28,96,-38c7069,22422,7129,22427,7165,22413v31,-12,59,-30,93,-38em7562,22508v-23,7,-35,25,-37,57c7522,22620,7507,22664,7505,22716v-1,29,8,116,37,133c7574,22868,7588,22875,7618,22849v51,-43,54,-75,76,-133em7562,22375v-40,-17,-47,-9,-57,-38c7546,22337,7545,22348,7562,22357v6,,13,,19,em7790,22546v-30,-10,-20,-22,-20,-57c7770,22466,7801,22455,7826,22452v24,-3,64,-8,76,18c7916,22501,7934,22544,7922,22584v-15,50,-39,127,-56,171c7854,22785,7818,22818,7809,22849v,20,,26,,39c7851,22888,7890,22897,7922,22869v25,-22,51,-22,76,-38c8005,22825,8011,22818,8018,22812em8246,22110v65,,344,29,360,-20em8454,21882v-31,39,-20,80,-20,133c8434,22090,8444,22152,8454,22223v9,60,17,105,56,1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4" style="position:absolute;margin-left:226.35pt;margin-top:306.6pt;width:18.2pt;height:2.2pt;z-index:252093440" coordorigin="8986,22679" coordsize="642,77" path="m8986,22679v43,,86,,129,em9307,22716v34,,46,-11,76,-18em9554,22755v30,-8,44,-31,73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" annotation="t"/>
          </v:shape>
        </w:pict>
      </w:r>
      <w:r w:rsidR="00A91F9E">
        <w:rPr>
          <w:rFonts w:ascii="Consolas" w:hAnsi="Consolas" w:cs="Consolas"/>
          <w:noProof/>
          <w:lang w:eastAsia="ru-RU"/>
        </w:rPr>
        <w:pict>
          <v:shape id="_x0000_s1455" style="position:absolute;margin-left:254.75pt;margin-top:273.25pt;width:86.6pt;height:37.15pt;z-index:252094464" coordorigin="9988,21502" coordsize="3054,1311" path="m9988,22147v11,35,53,20,95,20c10160,22167,10219,22158,10292,22147v37,-5,78,,115,em10218,21958v-24,7,-33,40,-39,76c10163,22137,10163,22298,10196,22394em10936,22110v-17,-29,-42,-79,-76,-95c10835,22004,10817,21996,10787,21996v-38,,-61,-4,-96,19c10648,22044,10631,22122,10615,22167v-24,65,-29,108,,170c10642,22394,10650,22394,10708,22394v61,,72,-13,115,-57c10861,22299,10905,22241,10916,22186v8,-40,,-91,,-133c10896,22090,10883,22124,10880,22167v-5,81,6,152,19,227c10907,22439,10906,22453,10936,22489em11088,22489v,33,-9,49,-20,76c11044,22626,11055,22640,11068,22698v7,31,24,54,59,57c11166,22758,11193,22761,11220,22736v18,-18,24,-21,20,-38em11088,22375v-18,-16,-25,-20,-20,-38c11098,22328,11086,22318,11127,22318v7,,13,,20,em11260,22527v15,29,32,63,36,95c11300,22660,11312,22684,11316,22716v2,19,,39,,58c11358,22764,11370,22738,11392,22698v21,-38,37,-79,56,-95c11455,22597,11461,22590,11468,22584v,76,,152,,228em11676,22262v,45,3,55,-20,75c11630,22359,11635,22357,11600,22357v,-27,-10,-62,20,-77c11639,22280,11644,22280,11656,22280em11867,22565v6,-44,15,-52,37,-95c11927,22424,11981,22350,12000,22300v44,-118,103,-225,152,-342c12199,21845,12224,21731,12264,21617v15,-43,20,-69,20,-115c12284,21725,12287,21947,12304,22167v8,103,23,202,36,303c12346,22513,12340,22560,12340,22603v-18,-36,-13,-76,-36,-114c12297,22483,12291,22476,12284,22470em11924,22337v-7,,-13,,-20,c11915,22305,11958,22302,12000,22300v65,-3,120,-20,188,-20c12247,22280,12288,22275,12340,22300em12644,22432v-8,39,-32,75,-39,114c12597,22592,12588,22631,12588,22679v,19,,25,,37c12624,22716,12675,22729,12700,22698v22,-28,31,-50,57,-76em12664,22337v-18,-17,-22,-23,-39,-19c12632,22298,12652,22284,12681,22280v18,-2,38,,56,em12776,22470v14,49,26,92,40,133c12826,22630,12824,22657,12852,22660v40,5,53,-51,76,-76c12961,22549,12963,22506,12985,22470v6,-6,13,-12,19,-18c13030,22484,13024,22502,13024,22546v,33,14,46,17,76c13041,22641,13041,22647,13041,2266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>
      <w:pPr>
        <w:rPr>
          <w:rFonts w:ascii="Consolas" w:hAnsi="Consolas" w:cs="Consolas"/>
          <w:noProof/>
          <w:lang w:val="en-US"/>
        </w:rPr>
      </w:pPr>
      <w:r>
        <w:rPr>
          <w:rFonts w:ascii="Consolas" w:hAnsi="Consolas" w:cs="Consolas"/>
          <w:noProof/>
          <w:lang w:val="en-US"/>
        </w:rPr>
        <w:br w:type="page"/>
      </w:r>
    </w:p>
    <w:p w:rsidR="00A91F9E" w:rsidRP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val="en-US"/>
        </w:rPr>
        <w:t>существует связь между алгебраическим дополнение и минором элемента матрицы</w:t>
      </w:r>
      <w:r>
        <w:rPr>
          <w:rFonts w:ascii="Consolas" w:hAnsi="Consolas" w:cs="Consolas"/>
          <w:noProof/>
        </w:rPr>
        <w:t>:</w: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0" style="position:absolute;margin-left:133.35pt;margin-top:6.7pt;width:20.45pt;height:37.7pt;z-index:252099584" coordorigin="5704,819" coordsize="722,1329" path="m5989,1673v-41,-17,-54,-19,-96,-19c5850,1654,5818,1648,5780,1673v-39,26,-37,59,-56,95c5692,1828,5699,1879,5724,1939v19,46,38,100,93,113c5865,2063,5926,2053,5969,2034v53,-23,90,-64,115,-114c6100,1889,6112,1842,6101,1806v-18,-60,-17,-57,-76,-57c6007,1749,6001,1749,5989,1749em6045,1483v-35,12,-29,35,-39,76c5983,1650,5971,1735,5949,1825v-18,75,-32,150,-36,227c5912,2084,5913,2115,5913,2147em6006,971v-26,10,-17,25,-17,57c5989,1064,5969,1096,5969,1141v,79,6,180,-20,228c5934,1397,5925,1395,5893,1369v-23,-19,-32,-37,-39,-56c5883,1303,5871,1294,5913,1294v17,,77,-12,93,-20c6035,1260,6058,1225,6065,1198em5949,876v20,-19,39,-37,57,-57em6214,971v,36,-8,46,-17,76c6188,1076,6162,1117,6157,1141v-9,40,-20,76,-36,115c6107,1289,6087,1318,6084,1351v-2,18,,38,,57c6084,1338,6084,1268,6084,1198v,76,,152,,228c6118,1417,6131,1395,6157,1369v21,-21,39,-31,57,-38em6329,1957v40,,63,4,9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3" style="position:absolute;margin-left:3.8pt;margin-top:5.2pt;width:55.4pt;height:117.75pt;z-index:252102656" coordorigin="1134,1218" coordsize="1954,4155" path="m1266,2451v24,,-4,16,-19,57c1225,2568,1200,2652,1190,2716v-12,74,-21,156,-39,228c1141,2986,1134,3014,1134,3058v,46,15,-46,17,-57c1161,2943,1158,2887,1171,2830v14,-62,22,-131,39,-189c1219,2612,1217,2552,1230,2527v9,-18,17,-74,17,-39c1247,2544,1263,2585,1266,2641v3,65,29,124,37,189c1307,2864,1310,2932,1323,2963v12,29,35,43,39,76c1362,3045,1362,3052,1362,3058em1210,2982v-40,-17,-49,-11,-59,-38c1186,2936,1205,2925,1247,2925v38,,77,,115,em1551,2963v-10,39,-20,48,-20,95c1531,3097,1509,3227,1551,3247v26,12,18,20,56,20c1636,3267,1636,3235,1646,3210v6,-13,11,-25,17,-38em1475,2868v34,,46,-9,56,19c1523,2911,1505,2917,1475,2925v,-39,11,-41,19,-57c1506,2843,1495,2849,1531,2849em1815,2982v,35,16,51,20,76c1847,3130,1847,3214,1855,3286v10,82,6,168,36,246c1911,3583,1927,3630,1931,3684v4,48,-9,73,-20,95c1897,3805,1892,3798,1855,3798v-37,,-44,-31,-57,-38c1760,3741,1787,3728,1798,3684v8,-33,36,-65,57,-95c1880,3554,1908,3532,1931,3494em1835,2887v,-33,11,15,-20,19c1770,2912,1817,2873,1835,2868em2102,2735v34,,44,-16,73,-19c2223,2711,2292,2706,2327,2735em2158,2887v-6,6,-13,13,-19,19c2195,2906,2244,2897,2291,2887v48,-11,37,9,76,-19em3048,1237v-2,25,4,12,,37c3040,1326,3035,1374,3031,1426v-9,138,-12,283,-20,418c2996,2096,3005,2355,2991,2603v-4,76,-15,155,-19,227c2968,2904,2966,2967,2955,3039v-11,69,-11,138,-20,208c2924,3329,2911,3414,2896,3494v-10,52,-16,98,-17,152c2877,3725,2865,3802,2859,3874v-11,124,-10,259,-19,379c2834,4340,2828,4441,2823,4519v-19,271,-11,575,17,835c2840,5360,2840,5366,2840,5372em2536,3399v-16,-17,-21,-21,-17,-37c2519,3397,2501,3406,2499,3437v-2,32,-14,116,20,133c2545,3583,2594,3568,2612,3552v6,-7,13,-13,19,-20em2536,3267v-6,,-11,,-17,c2517,3261,2480,3224,2499,3210v7,,13,,20,em2612,3456v75,,140,-7,211,-19c2882,3427,2938,3434,2991,3419v7,-2,87,,40,c3010,3419,2965,3414,2955,3399v,-6,,-12,,-18c2962,3358,2980,3346,3011,3342v41,-5,40,12,56,20c3073,3365,3113,3399,3087,3419v-23,18,-20,15,-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3" style="position:absolute;margin-left:211.85pt;margin-top:8.95pt;width:169.3pt;height:127.45pt;z-index:252123136" coordorigin="8474,1351" coordsize="5972,4497" path="m8662,1749v,19,,26,-20,19c8640,1807,8628,1851,8626,1882v-5,63,-15,137,-20,190c8601,2128,8622,2180,8626,2223v21,256,-1,530,16,778c8660,3265,8638,3547,8662,3798v12,121,-10,252,-20,360c8637,4212,8629,4283,8626,4329v-3,53,-16,105,-20,152c8603,4519,8589,4567,8586,4594v-6,51,-10,86,-20,134c8556,4772,8556,4817,8547,4861v-8,37,-10,75,-17,113c8523,5008,8493,5060,8490,5088v-6,55,-12,119,-16,171c8468,5349,8484,5444,8490,5525v3,40,16,83,20,113c8515,5676,8526,5723,8530,5752v6,43,5,72,17,95c8547,5841,8547,5834,8547,5828em9042,3286v9,-31,35,-19,73,-19c9171,3267,9214,3284,9267,3286v72,3,141,10,208,18c9534,3311,9590,3319,9647,3324v29,2,81,-15,59,c9688,3340,9684,3346,9667,3342em9079,3513v-55,,66,,76,c9358,3513,9884,3390,9723,3513v-16,18,-20,24,-37,19em9098,1787v9,28,15,45,17,76c9118,1913,9115,1965,9115,2015v10,-18,34,-54,40,-76c9167,1893,9173,1866,9194,1825v8,-16,10,-41,17,-57c9211,1828,9221,1889,9231,1920v,6,,13,,19c9259,1935,9285,1934,9307,1920v31,-20,39,-54,56,-76c9387,1812,9378,1807,9383,1768v-37,5,-45,-5,-76,19c9278,1810,9289,1830,9287,1863v-2,38,3,48,39,57c9366,1930,9391,1920,9419,1900v29,-21,49,-42,56,-75c9475,1806,9475,1800,9475,1787v-29,32,-50,69,-56,113c9411,1961,9419,2029,9419,2090v8,-9,35,-31,40,-56c9468,1993,9462,1939,9475,1900v5,-16,44,-85,60,-94c9541,1806,9548,1806,9554,1806v9,16,15,21,17,57c9572,1888,9571,1914,9571,1939v38,-5,45,6,76,-19c9668,1903,9700,1867,9706,1844v11,-39,-9,-43,-20,-57c9663,1759,9657,1772,9627,1768v-14,26,-24,43,-17,76c9619,1888,9640,1880,9667,1900v24,18,43,28,76,20c9774,1913,9795,1888,9819,1863v23,-24,13,-28,17,-57c9836,1874,9826,1813,9836,1806v21,,28,1,22,-19c9822,1795,9818,1813,9799,1844v-11,18,-27,50,-20,76c9789,1959,9798,1954,9836,1957v48,4,77,-8,115,-37c9980,1898,10007,1839,10027,1825v7,,13,,20,c10030,1841,10016,1846,10007,1882v-8,31,6,34,20,57c10037,1921,10052,1923,10027,1882v-16,-27,-53,-54,-76,-76c9932,1787,9925,1782,9914,1768v46,-7,64,-16,113,-19c10059,1747,10091,1749,10123,1749em10140,1825v9,-6,35,-36,39,-38c10185,1787,10190,1787,10196,1787v-12,-10,-19,-32,-56,-19c10099,1782,10116,1820,10103,1844v-17,32,-15,21,-20,56c10107,1908,10110,1932,10140,1939v51,11,35,-26,56,-39c10213,1889,10232,1881,10218,1844v-13,-33,-6,-8,-39,-19c10188,1853,10170,1877,10218,1863v33,-9,49,-31,74,-57c10323,1774,10376,1739,10387,1692v13,-54,31,-114,40,-171c10432,1491,10427,1457,10427,1426v-38,10,-71,52,-79,95c10335,1590,10314,1660,10311,1730v-3,57,-6,102,20,152c10343,1905,10342,1892,10348,1920v24,-6,53,-30,59,-57c10413,1837,10417,1782,10387,1768v-19,,-26,,-39,c10353,1800,10332,1820,10368,1825v43,6,102,6,132,-19c10531,1780,10543,1788,10556,1749v,-6,,-13,,-19c10511,1743,10535,1731,10500,1768v-24,25,-15,43,-17,76c10482,1863,10483,1881,10483,1900v45,,71,-7,93,-18c10613,1863,10611,1869,10615,1825v,-6,,-13,,-19c10600,1829,10597,1826,10595,1863v-2,37,-2,48,20,76c10648,1931,10650,1937,10671,1920v20,-16,51,-54,57,-76c10736,1816,10741,1794,10747,1768v,-6,,-13,,-19c10740,1757,10713,1783,10708,1806v-5,23,,53,,76c10736,1877,10765,1878,10787,1863v25,-18,42,-52,56,-76c10864,1751,10856,1745,10860,1711v-3,27,-3,54,-17,76c10829,1811,10812,1830,10823,1863v8,24,7,17,20,37em10956,1900v-53,,12,,19,em11296,1692v,-39,-14,24,-19,38c11264,1769,11274,1834,11296,1863v36,-8,49,-30,76,-57c11402,1776,11412,1772,11412,1730v,-6,,-13,,-19c11412,1660,11412,1740,11412,1749v,42,-3,34,36,38c11482,1791,11538,1793,11564,1768v10,-10,33,-34,36,-57c11604,1679,11605,1681,11580,1673v-29,21,-36,13,-36,57c11544,1767,11540,1777,11564,1806v20,24,41,51,76,38c11669,1833,11692,1822,11696,1787v5,-39,-43,-44,-56,-76c11630,1687,11612,1681,11580,1673v25,18,47,31,76,38c11708,1724,11768,1706,11792,1692v5,,11,,16,c11793,1705,11794,1704,11772,1711v4,10,35,40,56,19c11839,1719,11836,1664,11808,1673v-23,7,-64,31,-76,57c11722,1751,11731,1796,11752,1806v35,16,54,16,96,19c11874,1827,11921,1803,11941,1787v24,-20,19,-29,19,-57c11927,1737,11909,1724,11904,1768v-4,31,30,54,56,57c11987,1828,12035,1803,12056,1787v20,-15,51,-54,56,-76c12121,1669,12132,1643,12132,1597v,-32,,-38,,-57c12113,1546,12102,1571,12093,1597v-16,48,7,96,19,133c12118,1747,12146,1785,12152,1787v18,,24,,36,em12625,1616v,-19,,-38,,-57c12592,1567,12576,1590,12549,1616v-25,24,-53,63,-57,95c12488,1748,12495,1760,12529,1768v57,14,89,-13,135,-38c12707,1707,12741,1688,12776,1654v20,-19,27,-25,40,-38c12808,1646,12796,1657,12796,1692v,59,-2,49,37,76c12850,1762,12867,1738,12852,1711v-21,-38,-33,-71,-56,-114c12775,1558,12751,1535,12720,1503v40,,57,11,96,18c12875,1531,12944,1521,13004,1521v-8,33,-30,51,-56,76c12927,1617,12911,1664,12909,1692v-4,60,24,52,59,76c13000,1790,13008,1797,13041,1768v24,-21,48,-48,56,-76c13107,1660,13100,1621,13080,1597v-29,-34,-12,-34,-56,-38c13017,1559,13011,1559,13004,1559v15,5,41,8,57,19c13098,1603,13129,1597,13176,1597v34,,62,-31,93,-19c13274,1580,13269,1664,13269,1673v30,-10,20,-22,20,-57c13289,1582,13290,1586,13269,1559v,40,-9,44,-20,76c13240,1661,13234,1703,13232,1730v-3,33,-12,46,-19,76c13213,1774,13221,1757,13232,1730v17,-44,18,-96,37,-133c13280,1575,13293,1560,13308,1540v,53,6,89,20,133c13339,1706,13318,1725,13365,1730v33,4,47,-12,76,-19em13480,1654v,-19,,-38,,-57c13466,1601,13432,1613,13421,1635v-13,25,-20,45,-20,76c13401,1742,13429,1765,13458,1768v47,5,41,-21,78,-38c13555,1721,13565,1686,13553,1654v-24,-63,-74,-89,-112,-133c13422,1499,13387,1454,13384,1426v-4,-35,50,-29,74,-38c13500,1373,13555,1385,13593,1369v27,-11,59,-13,16,em13609,1540v7,,13,,20,c13623,1561,13619,1596,13609,1616v-13,28,-16,42,-16,76em13669,1521v,59,-9,104,-20,152c13642,1706,13649,1753,13649,1787v41,,46,-9,76,-38c13758,1717,13774,1673,13801,1635v22,-30,52,-38,56,-76c13857,1553,13857,1546,13857,1540v-12,4,-46,18,-56,38c13789,1602,13793,1652,13781,1673v-19,32,-29,53,20,76c13837,1766,13867,1735,13877,1730v25,-12,36,-85,36,-57c13913,1679,13913,1686,13913,1692v,63,8,118,20,171c13941,1896,13932,1942,13897,1957v-7,,-13,,-20,c13870,1937,13870,1925,13857,1900v-21,-41,-17,-39,20,-75c13906,1797,13936,1769,13970,1749v57,-34,94,-67,135,-114c14130,1605,14157,1577,14161,1540v,-6,,-13,,-19c14133,1521,14116,1525,14105,1540v-24,33,-37,77,-40,114c14060,1707,14071,1728,14085,1768v9,26,5,19,37,19c14129,1757,14141,1745,14141,1711v,-39,-11,-41,-19,-57c14106,1621,14116,1644,14085,1654v11,30,37,19,76,19c14208,1673,14199,1651,14237,1635v26,-11,16,-7,37,-38c14237,1607,14237,1617,14237,1654v,37,-12,66,20,76em14350,1787v,-33,-1,-30,19,-57em14445,1540v,-25,,-51,,-76em9383,2318v,110,-1,224,19,323c9408,2669,9402,2706,9402,2735v-13,-9,-71,-30,-76,-37c9314,2680,9291,2672,9287,2641v-5,-42,38,-42,59,-57c9371,2567,9387,2539,9402,2527v16,-18,21,-22,17,-39em9363,2204v,-19,,-25,,-38c9397,2166,9393,2164,9419,2185em9743,2375v6,-6,13,-13,19,-19c9755,2335,9748,2321,9723,2318v-43,-6,-31,11,-56,38c9630,2396,9627,2394,9627,2451v,30,6,50,40,57c9710,2517,9763,2511,9799,2488v18,-16,21,-22,37,-18em10047,2299v34,11,19,55,19,95c10066,2458,10083,2517,10083,2584v,62,1,131,20,189c10117,2816,10123,2841,10123,2887v-25,-8,-32,-31,-57,-57c10047,2810,9994,2766,9988,2755v-8,-13,-27,-58,-17,-77c9978,2664,10031,2631,10047,2621v47,-31,50,-13,76,-56c10140,2545,10146,2538,10159,2527em10047,2204v-29,-65,-23,-45,19,-75c10095,2108,10102,2109,10140,2109em10218,2337v28,22,38,19,74,19c10324,2356,10355,2356,10387,2356v9,-27,7,-19,40,-19em10348,2242v-19,29,-17,41,-17,76c10331,2371,10337,2402,10348,2451v4,16,,40,,57em10483,2375v,-26,4,-56,17,-76c10519,2271,10546,2255,10556,2223v,-6,,-13,,-19c10549,2233,10539,2247,10539,2280v,45,-11,98,17,133c10576,2438,10587,2458,10595,2488v-30,8,-42,20,-76,20c10491,2508,10425,2507,10444,2527v20,21,64,-17,75,-19c10559,2499,10611,2508,10652,2508em10708,2488v28,28,35,51,59,77c10790,2590,10796,2629,10804,2660v10,37,-10,64,-17,95em11088,2299v,57,11,100,20,152c11118,2506,11109,2567,11127,2621v18,54,32,114,37,171c11166,2811,11164,2830,11164,2849v-38,,-67,8,-96,-19c11038,2802,11032,2817,11032,2773v,-28,32,-60,56,-75c11133,2669,11165,2643,11203,2603v22,-23,30,-37,37,-58em11068,2185v,-36,-1,-52,40,-56c11126,2127,11146,2129,11164,2129em11277,2394v48,,70,-8,115,-19c11429,2366,11434,2380,11468,2356em11372,2242v,58,6,98,20,152c11404,2440,11391,2462,11412,2508em11544,2375v,-40,9,-44,20,-76c11576,2263,11606,2243,11620,2204v12,-33,13,-51,,-57c11588,2157,11600,2183,11600,2223v,53,-4,90,20,133c11626,2366,11649,2446,11656,2451v20,,26,,20,19c11634,2470,11615,2476,11580,2488v-8,3,-90,,-36,c11589,2488,11703,2504,11716,2470em11772,2470v,52,6,54,20,95c11801,2592,11808,2610,11808,2641v,34,2,47,-16,75em12036,2280v11,41,20,65,20,114c12056,2462,12084,2518,12093,2584v7,51,15,101,19,151c12114,2760,12112,2786,12112,2811v-27,,-56,-6,-76,-19c12024,2784,11986,2730,11980,2716v-13,-29,15,-61,37,-75c12055,2616,12080,2598,12112,2565v36,-36,40,-42,40,-95em12036,2147v-16,-20,-39,-57,,-75c12043,2072,12049,2072,12056,2072v10,-30,21,-20,56,-20c12119,2052,12125,2052,12132,2052em12188,2242v20,15,53,31,76,38c12300,2292,12314,2269,12340,2261v35,-11,44,18,57,-19em12304,2147v-28,36,-20,66,-20,114c12284,2314,12292,2345,12304,2394v8,32,-3,28,17,57em12416,2261v-9,-20,-34,-69,-19,-95c12415,2134,12441,2129,12473,2129v19,,37,,56,c12529,2169,12521,2184,12512,2223v-9,38,-32,82,-56,114c12434,2367,12401,2375,12397,2413v,6,,13,,19c12460,2432,12514,2429,12568,2413v7,,13,,20,em12737,2280v-8,37,-17,51,-17,95c12720,2393,12724,2443,12737,2451v31,20,87,-7,96,-19c12858,2398,12872,2400,12872,2356v,-19,,-25,,-38c12872,2364,12877,2393,12889,2432v9,30,7,30,39,38em13193,2356v8,30,20,41,20,76c13213,2464,13213,2495,13213,2527em13156,2413v-8,-23,-56,-103,-39,-133c13134,2252,13166,2261,13193,2261v35,,46,11,76,19em13289,2451v,6,,13,,19c13321,2470,13352,2470,13384,2470em13573,2356v,-19,,-38,,-57c13532,2309,13544,2327,13517,2356v-20,21,-34,47,-37,76c13478,2454,13486,2483,13497,2488v33,15,56,-18,76,-37c13600,2425,13622,2387,13629,2356v12,-59,9,-159,-20,-209c13598,2128,13556,2111,13536,2109v-27,-3,-54,20,-56,38c13480,2166,13480,2172,13480,2185em13649,2470v,31,30,18,56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57" style="position:absolute;margin-left:94.1pt;margin-top:10.55pt;width:10.8pt;height:1.65pt;z-index:252096512" coordorigin="4320,1863" coordsize="381,58" path="m4320,1863v37,,75,,112,em4643,1900v26,22,22,20,5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BHQIeBgEgAGgMAAAAAADAAAAAAAAARljPVIrml8VPjwb4utLhmyIDHmQGPoBEyNIAAEgRRRIb&#10;AgCX/kYSGwIAl/5XDQAAAAUDOAtlGSAyCQD+/wMBwP4fRTMJAP7/AwEA/n9FOAgA/h8A/rYrNhLi&#10;GzRA0+8fPwouCoP9WZ+q/6uXPomAgv5Yw/ljEACH5yTnLcLTWhpXFtY69AoAESBADxC6mYDPAQov&#10;CYP9dl+uzOXN0IfwMheBkMnk9ACH6KTob7fEsOz2D5f4cEAKABEg4P8pu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8" style="position:absolute;margin-left:66.1pt;margin-top:1.95pt;width:20pt;height:16.2pt;z-index:252097536" coordorigin="3332,1559" coordsize="705,571" path="m3560,1654v,-18,-4,-68,-17,-76c3531,1570,3486,1548,3467,1559v-24,13,-61,53,-76,76c3369,1669,3339,1728,3332,1768v-5,26,-8,81,20,95c3374,1874,3433,1859,3447,1844v39,-41,70,-79,96,-133c3562,1671,3594,1643,3599,1597v7,-69,-14,-7,-19,19c3570,1668,3560,1712,3560,1768v,47,27,74,39,114c3599,1888,3599,1894,3599,1900em3712,1863v32,-10,20,-30,39,-57c3766,1784,3792,1773,3808,1768v,49,-17,68,-20,114c3785,1938,3788,1996,3788,2052em3920,1939v9,-26,31,-23,40,-39c3971,1880,3977,1865,3996,1844v,62,-5,112,-17,171c3975,2034,4000,2116,4016,2129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59" style="position:absolute;margin-left:109.65pt;margin-top:12.2pt;width:8.2pt;height:.05pt;z-index:252098560" coordorigin="4869,1920" coordsize="288,1" path="m4869,1920v25,,51,,76,em5060,1920v32,,64,,9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kBHQIWAgEgAGgMAAAAAADAAAAAAAAARljPVIrml8VPjwb4utLhmyIDHmQGPoBEyNIAAEgRRRIb&#10;AgCX/kYSGwIAl/5XDQAAAAUDOAtlGSAyCQD+/wMBwP4fRTMJAP7/AwEA/n9FOAgA/h8A/rYrNhLi&#10;GzRA0+8fPwowCoT7Er7EsyZcmXFAgv5bm/lucACH5zTmgY7gmIT2Z5jyrwU4CgARIHDnPrqZgM8B&#10;Ci8Kg/2bX7Ns5c3R0IL+W5v5bnAAh+ho58e4Zdp9O0DYdu8HWAoAESCwC1O6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2" style="position:absolute;margin-left:181.7pt;margin-top:6.25pt;width:23.15pt;height:12.4pt;z-index:252101632" coordorigin="7410,1711" coordsize="817,437" path="m7657,1806v,-20,-6,-68,-19,-76c7610,1712,7578,1711,7542,1711v-39,,-48,9,-76,38c7439,1777,7417,1811,7410,1844v-6,28,15,79,39,95c7476,1958,7529,1968,7562,1957v61,-20,73,-51,112,-94c7695,1840,7710,1798,7714,1768v,-19,,-25,,-38c7691,1766,7677,1800,7674,1844v-2,37,19,100,40,133c7729,2000,7735,2011,7750,2034em7826,1939v31,-10,17,-46,40,-57c7895,1868,7898,1852,7922,1844v-26,33,-34,51,-37,95c7881,1995,7885,2053,7885,2109em8018,1957v,-18,,-24,17,-18c8035,1996,8035,2052,8035,2109v32,,47,-4,59,-37c8104,2044,8114,2001,8130,1977v16,-23,33,-32,57,-38c8191,1956,8197,2000,8206,2015v19,34,20,53,20,94c8226,2128,8226,2134,8226,21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1" style="position:absolute;margin-left:119.4pt;margin-top:5.15pt;width:239.2pt;height:61.35pt;z-index:252121088" coordorigin="5212,1673" coordsize="8438,2164" path="m5285,3817v-24,6,-49,13,-73,19em12264,1825v8,-32,8,-30,40,-38em13649,1692v-18,-17,-22,-24,-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1" style="position:absolute;margin-left:160.25pt;margin-top:.35pt;width:14.55pt;height:.6pt;z-index:252100608" coordorigin="6653,1957" coordsize="513,21" path="m6653,1977v38,,43,-10,73,-20c6733,1957,6739,1957,6746,1957em6954,1977v35,,46,-12,76,-20em7106,1977v35,,31,1,5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4" style="position:absolute;margin-left:70.4pt;margin-top:6.85pt;width:8.65pt;height:43.6pt;z-index:252103680" coordorigin="3484,2185" coordsize="305,1538" path="m3692,2185v,6,,13,,19c3666,2214,3675,2229,3675,2261v,13,,25,,38em3656,2527v-6,39,-20,55,-20,94c3636,2641,3636,2647,3636,2660em3636,2830v,41,-14,103,20,114em3656,3020v-8,30,-20,41,-20,76em3619,3324v-16,-47,-26,-7,-39,c3546,3341,3539,3344,3523,3381v-21,48,-36,99,-39,151c3481,3586,3510,3626,3543,3665v23,27,96,29,132,19c3735,3667,3771,3629,3788,3570v13,-43,6,-133,-17,-171c3755,3374,3719,3344,3692,3342v-43,-3,-46,10,-73,39em3675,3210v-36,9,-49,34,-56,76c3609,3351,3599,3408,3599,3476v,70,1,142,20,208c3625,3697,3630,3709,3636,372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8" style="position:absolute;margin-left:119.4pt;margin-top:10.1pt;width:23.65pt;height:15.6pt;z-index:252107776" coordorigin="5212,3210" coordsize="834,551" path="m5212,3646v31,,62,,93,em5493,3589v7,-21,19,-45,40,-76c5559,3475,5604,3450,5628,3419v28,-36,35,-98,57,-133c5702,3258,5716,3241,5724,3210v-47,11,-39,28,-39,76c5685,3339,5652,3381,5665,3437v11,50,36,102,39,152c5707,3631,5724,3642,5724,3684v,35,1,53,-39,57c5653,3744,5670,3760,5628,3760v-19,,-26,,-39,c5662,3760,5727,3763,5797,3741v81,-25,163,-32,248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9" style="position:absolute;margin-left:156.95pt;margin-top:6.3pt;width:43.6pt;height:18.85pt;z-index:252108800" coordorigin="6537,3077" coordsize="1538,665" path="m6537,3552v33,-26,52,-20,96,-20c6658,3532,6684,3532,6709,3532em6822,3532v25,,51,,76,em7106,3532v25,,51,,76,em7373,3532v31,,62,,93,em7770,3399v17,-37,29,-79,39,-113c7809,3280,7809,3273,7809,3267v-29,-23,-38,-20,-76,-20c7691,3247,7687,3256,7657,3286v-24,25,-52,114,-59,151c7586,3498,7572,3551,7598,3609v26,59,47,77,96,113c7725,3745,7785,3752,7826,3741v36,-10,126,-49,152,-76c8007,3633,8028,3587,8054,3552v15,-19,36,-68,20,-96c8070,3450,8005,3401,7998,3399v-25,-8,-72,-15,-96,-18c7896,3381,7891,3381,7885,3381em7998,3077v-32,32,-50,69,-56,114c7929,3288,7914,3400,7885,3494v-18,57,-49,114,-59,171c7826,3704,7826,3718,7809,37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65" style="position:absolute;margin-left:90.8pt;margin-top:9.6pt;width:3.35pt;height:.55pt;z-index:252104704" coordorigin="4204,3646" coordsize="117,20" path="m4204,3665v36,,47,-15,79,-19c4301,3646,4308,3646,4320,36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BHQIKAgEgAGgMAAAAAADAAAAAAAAARljPVIrml8VPjwb4utLhmyIDHmQGPoBEyNIAAEgRRRIb&#10;AgCX/kYSGwIAl/5XDQAAAAUDOAtlGSAyCQD+/wMBwP4fRTMJAP7/AwEA/n9FOAgA/h8A/rYrNhLi&#10;GzRA0+8fPwouCYP9T1+p76CY6ofw4qeHFUns8ACH5bTlzadN4Fccd3fgLQoAESCA89rA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6" style="position:absolute;margin-left:100.55pt;margin-top:10.7pt;width:1.65pt;height:.05pt;z-index:252105728" coordorigin="4548,3684" coordsize="57,1" path="m4548,3684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62b61vHkAgv6z2/rPcIflxuWlkd/4HMAKABEgEC73w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67" style="position:absolute;margin-left:110.75pt;margin-top:10.15pt;width:2.2pt;height:.05pt;z-index:252106752" coordorigin="4908,3665" coordsize="77,1" path="m4908,3665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IAgEgAGgMAAAAAADAAAAAAAAARljPVIrml8VPjwb4utLhmyIDHmQGPoBEyNIAAEgRRRIb&#10;AgCX/kYSGwIAl/5XDQAAAAUDOAtlGSAyCQD+/wMBwP4fRTMJAP7/AwEA/n9FOAgA/h8A/rYrNhLi&#10;GzRA0+8fPwomBYL+MhP4x5gAgv6y6/rLsIfnGuc/qmW+AzAKABEgoIYOw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5" style="position:absolute;margin-left:236.6pt;margin-top:10.7pt;width:130.05pt;height:22.6pt;z-index:252125184" coordorigin="9346,3684" coordsize="4588,798" path="m9346,4025v8,-30,-3,-45,37,-57c9399,3963,9422,3970,9439,3968v,47,-12,78,-20,114c9409,4130,9413,4213,9439,4253v12,18,53,58,59,76c9504,4346,9517,4390,9515,4405v-2,16,-38,71,-56,76c9439,4481,9432,4481,9419,4481v-20,-22,-31,-37,-36,-57c9372,4380,9423,4331,9439,4291v28,-69,75,-124,115,-189c9587,4049,9631,4021,9667,3988v38,-35,16,6,19,37c9686,4032,9686,4038,9686,4045v7,-12,33,-20,20,-57c9697,3961,9675,3958,9647,3950v-19,,-25,,-37,c9591,3982,9561,4022,9554,4064v-3,21,-12,103,17,114c9599,4189,9650,4179,9667,4158v11,-14,71,-78,76,-94c9743,4045,9743,4038,9743,4025v-5,33,-13,47,-20,77c9723,4108,9723,4115,9723,4121v18,10,26,25,56,18c9814,4131,9831,4109,9858,4082v20,-20,49,-50,56,-75c9919,3990,9912,3968,9914,3950v-11,19,-17,16,-19,57c9893,4047,9904,4047,9914,4064v46,-14,21,-2,57,-39c10000,3995,10026,3958,10047,3931v17,-17,23,-21,19,-38c10047,3925,10049,3930,10047,3968v,20,,26,,39c10086,4007,10110,4013,10140,3988v15,-13,32,-34,56,-57c10205,3922,10228,3901,10218,3874v-13,-34,-17,-3,-22,19em9931,3855v,37,16,60,20,95c9955,3982,9962,4032,9971,4064v12,39,17,54,17,94c10007,4158,10014,4158,10007,4178em9914,3931v-13,-32,-49,-80,-56,-95c9858,3830,9858,3823,9858,3817v75,,150,,225,em10159,3931v31,10,16,19,59,19c10244,3950,10278,3960,10292,3931v11,-23,35,-21,39,-57c10336,3834,10303,3836,10275,3836v-44,,-56,45,-79,76c10171,3946,10179,3983,10179,4025v,57,43,40,76,57c10295,4102,10306,4115,10348,4082v26,-20,55,-43,59,-75c10407,3988,10407,3981,10407,3968v-23,30,-20,39,-20,77c10387,4066,10408,4080,10427,4082v31,4,54,-37,73,-57c10523,4002,10524,3974,10539,3950v16,-17,21,-22,17,-38c10556,3946,10542,3958,10539,3988v-1,10,20,49,37,57c10611,4062,10627,4030,10635,4025v25,-14,34,-30,56,-37c10705,3993,10721,4023,10728,4045v,21,2,29,19,37em11032,3741v4,34,15,64,19,95c11058,3888,11053,3923,11068,3968v12,-14,40,-45,59,-75c11148,3859,11170,3834,11184,3817v,44,4,59,19,95c11210,3930,11230,3965,11240,3968v35,12,53,-17,76,-37c11339,3911,11333,3917,11336,3874v2,-31,-1,-75,-20,-95c11309,3779,11303,3779,11296,3779v-8,10,-30,30,-36,57c11255,3861,11253,3916,11277,3931v28,18,76,-7,95,-19c11402,3894,11414,3864,11428,3836v-10,46,-16,84,-16,132c11412,4036,11392,4088,11392,4158v,44,12,63,20,95c11412,4259,11412,4266,11412,4272v12,-34,28,-75,36,-114c11459,4099,11483,4046,11507,3988v15,-37,46,-79,57,-95c11569,3887,11575,3880,11580,3874v,57,-8,107,20,151c11624,4062,11652,4045,11676,4025v30,-25,86,-77,96,-113c11779,3887,11772,3844,11772,3817v-30,4,-52,5,-76,19c11673,3850,11659,3906,11656,3931v-4,31,4,67,20,76c11709,4025,11750,4033,11792,4025v36,-7,109,-27,132,-57c11934,3955,11962,3889,11960,3874v,-22,-2,-26,-19,c11952,3893,11939,3886,11960,3893v-29,-15,-6,-24,-36,c11879,3928,11897,3941,11884,3988v-7,25,-14,28,-17,57c11894,4055,11910,4062,11941,4064v43,3,81,-31,115,-57c12076,3992,12094,3968,12112,3950v,60,-10,123,20,171c12132,4071,12138,4033,12112,3988v-25,-43,-36,-93,-56,-133c12040,3823,12041,3834,12036,3798v56,,101,11,152,19c12229,3823,12262,3834,12304,3836v12,,24,,36,em12416,3968v-5,-14,-32,-35,-56,-18c12333,3969,12316,3995,12304,4025v-11,28,-20,17,-20,57c12326,4074,12335,4067,12377,4045v59,-32,77,-65,115,-114c12512,3905,12522,3905,12529,3874v-22,13,-60,26,-73,57c12448,3951,12442,3966,12436,3988v47,-12,58,-32,93,-57c12578,3896,12606,3862,12644,3817v21,-25,34,-63,37,-95c12681,3703,12681,3697,12681,3684v-37,22,-53,30,-76,76c12579,3811,12541,3876,12529,3931v-8,38,2,87,20,114c12555,4051,12562,4058,12568,4064v41,-8,43,-7,76,-39c12670,4000,12664,3985,12664,3950v,-41,-27,-38,-59,-38c12605,3952,12604,3950,12644,3950v41,,64,7,93,-19c12762,3909,12764,3912,12796,3912v-20,25,-23,53,-39,76c12739,4005,12733,4008,12737,4025v38,,68,7,96,-18c12859,3984,12913,3965,12928,3931v,-22,-2,-26,-19,c12880,3967,12884,3968,12928,3968v41,,58,-10,76,-18c13042,3933,13041,3962,13041,3988v,6,,13,,19em13458,3760v-20,-16,-56,-39,-74,c13368,3793,13350,3841,13328,3874v-10,16,-47,75,-39,94c13295,3975,13302,3981,13308,3988v55,-11,90,-20,133,-57c13473,3904,13507,3886,13536,3855v16,-17,21,-22,17,-38c13537,3841,13520,3864,13517,3893v-4,35,-8,66,19,75c13536,3925,13529,3909,13517,3874v-14,-41,-32,-77,-59,-114c13442,3743,13437,3738,13441,3722v48,,117,-14,152,19c13639,3784,13629,3836,13629,3893v,71,-7,141,-20,209c13598,4157,13593,4197,13593,4253v33,-45,34,-84,56,-132c13676,4062,13686,3997,13688,3931v2,-66,22,-110,37,-171c13732,3730,13749,3741,13781,3741v8,32,28,63,37,95c13824,3859,13825,3919,13801,3931v-29,15,-70,-1,-76,-19c13753,3884,13775,3879,13801,3855v19,-18,38,-38,56,-57c13851,3827,13830,3868,13818,3893v-9,20,-30,48,-17,75c13819,3968,13825,3969,13818,3988v31,-6,61,,79,-38c13908,3927,13930,3899,13933,3874v2,-15,11,-74,-20,-57c13892,3828,13892,3847,13857,38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8" style="position:absolute;margin-left:72.1pt;margin-top:2.65pt;width:2.15pt;height:24.75pt;z-index:252118016" coordorigin="3543,3856" coordsize="77,873" path="m3580,3856v,48,-16,68,-20,113c3557,4003,3543,4025,3543,4065v,31,,38,,57em3619,4368v-6,40,-20,55,-20,95c3599,4469,3599,4475,3599,4481em3599,4634v-3,8,-38,79,-19,94c3586,4728,3593,4728,3599,472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4" style="position:absolute;margin-left:347.8pt;margin-top:5.3pt;width:.05pt;height:.55pt;z-index:252124160" coordorigin="13269,3950" coordsize="1,19" path="m13269,3968v,-6,,-12,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BHQICAgEgAGgMAAAAAADAAAAAAAAARljPVIrml8VPjwb4utLhmyIDHmQGPoBEyNIAAEgRRRIb&#10;AgCX/kYSGwIAl/5XDQAAAAUDOAtlGSAyCQD+/wMBwP4fRTMJAP7/AwEA/n9FOAgA/h8A/rYrNhLi&#10;GzRA0+8fPwokBIL+juv6O7CH8QD3iBbnQIfnRum111VQCgARIPCwoOG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6" style="position:absolute;margin-left:232.25pt;margin-top:8.6pt;width:37.6pt;height:18.85pt;z-index:252126208" coordorigin="9194,4519" coordsize="1326,665" path="m9250,4709v-22,-44,-12,19,-19,38c9213,4794,9202,4849,9194,4899v-6,42,,89,,132c9229,5031,9241,5035,9267,5012v34,-31,58,-42,79,-76c9361,4919,9370,4913,9346,4917em9231,4651v,-18,,-25,,-37c9261,4604,9245,4594,9287,4594v20,,27,,20,20em9667,4861v-8,-25,-14,-31,-40,-39c9602,4831,9602,4838,9591,4861v-20,42,-37,50,-37,95c9554,4988,9580,5010,9610,5012v47,3,73,-34,113,-56em9875,4651v,59,8,117,-17,171c9835,4871,9836,4902,9836,4956v,18,,25,,37c9875,4993,9882,4992,9914,4974v42,-23,64,-51,74,-95em9836,4557v,-19,,-25,,-38c9871,4519,9888,4513,9914,4538v6,6,11,13,17,19em10007,4766v35,8,56,18,96,18c10134,4784,10165,4784,10196,4784em10103,4671v-7,,-13,,-20,c10083,4760,10057,4903,10103,4974em10235,4784v11,-38,30,-31,57,-56c10318,4704,10345,4686,10348,4651v,-6,,-12,,-18c10329,4660,10313,4693,10311,4728v-4,53,8,65,20,113c10337,4866,10346,4893,10348,4917v,6,,13,,19c10320,4928,10307,4917,10275,4917v-37,,-68,-11,-79,19c10272,4936,10341,4936,10407,4917v7,,13,,20,em10500,4899v,18,,25,,37c10531,4947,10519,4973,10519,5012v,56,14,127,-19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7" style="position:absolute;margin-left:276.3pt;margin-top:7pt;width:43pt;height:18.3pt;z-index:252127232" coordorigin="10747,4462" coordsize="1518,646" path="m10804,4651v-23,9,-17,-5,-17,20c10787,4744,10792,4815,10804,4879v4,22,,53,,77c10848,4956,10884,4965,10916,4936v20,-18,37,-49,40,-75c10956,4838,10954,4830,10936,4822em10767,4481v-7,,-13,,-20,c10757,4452,10770,4462,10804,4462v33,,30,-8,39,19em10975,4671v,13,,25,,38c10999,4715,11044,4718,11068,4728v34,14,55,19,96,19em11088,4576v-27,33,-20,50,-20,95c11068,4716,11081,4750,11088,4784v6,28,,66,,95em11240,4728v14,-17,11,-69,20,-77c11279,4633,11304,4627,11316,4594v10,-29,10,-7,20,-37c11310,4590,11316,4606,11316,4651v,66,4,111,20,171c11340,4838,11336,4862,11336,4879v-44,,-89,,-133,c11254,4879,11288,4872,11336,4861v35,-8,45,-1,76,-20em11468,4879v,76,,152,,228em11696,4709v,35,-18,44,-20,75c11672,4840,11681,4841,11716,4879v29,32,44,24,76,em11772,4594v-28,-27,-86,-56,-56,-56c11742,4538,11771,4561,11792,4576em11884,4690v33,31,40,25,76,38c12010,4745,12014,4759,12056,4728em11960,4633v-23,38,-19,67,-19,114c11941,4777,11946,4817,11960,4841v7,7,13,13,20,20em12076,4671v-21,-28,-20,-23,-20,-57c12093,4614,12117,4598,12152,4594v35,-4,52,3,56,39c12212,4664,12168,4701,12152,4728v-18,30,-55,62,-59,94c12090,4847,12085,4886,12112,4899v34,17,73,-15,96,-20c12241,4879,12251,4881,12264,48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5" style="position:absolute;margin-left:130.65pt;margin-top:6.45pt;width:10.8pt;height:16.7pt;z-index:252114944" coordorigin="5609,4899" coordsize="381,588" path="m5797,5126v-27,-29,-33,-38,-73,-38c5693,5088,5661,5092,5645,5126v-14,31,-32,100,-36,133c5602,5308,5609,5385,5628,5429v18,42,59,54,96,57c5772,5490,5815,5478,5854,5448v56,-43,84,-91,115,-151c5988,5261,6006,5186,5989,5145v-13,-33,-70,-19,-96,-19c5855,5126,5818,5126,5780,5126em5893,4899v-40,62,-72,119,-96,189c5772,5162,5782,5242,5761,5315v-17,61,-22,72,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9" style="position:absolute;margin-left:65.05pt;margin-top:9.7pt;width:7.55pt;height:10.2pt;z-index:252119040" coordorigin="3295,5013" coordsize="266,360" path="m3560,5088v-6,-25,-28,-63,-56,-75c3476,5001,3428,5013,3408,5031v-35,32,-56,71,-76,114c3316,5179,3299,5226,3295,5259v,6,,13,,19c3318,5295,3358,5311,3391,5297v22,-10,124,-109,132,-133c3532,5137,3536,5114,3543,5088v,42,-17,72,-20,114c3518,5261,3526,5306,3543,5354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8" style="position:absolute;margin-left:330.05pt;margin-top:3.8pt;width:12.9pt;height:.5pt;z-index:252128256" coordorigin="12644,4804" coordsize="454,19" path="m12644,4804v49,,93,-9,132,18em12872,4822v25,,51,,76,em13024,4822v35,,46,3,73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70" style="position:absolute;margin-left:121pt;margin-top:6.45pt;width:8.6pt;height:1.1pt;z-index:252109824" coordorigin="5268,5354" coordsize="305,39" path="m5268,5372v38,18,38,20,76,20em5513,5354v20,,39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BHQIYBAEgAGgMAAAAAADAAAAAAAAARljPVIrml8VPjwb4utLhmyIDHmQGPoBEyNIAAEgRRRIb&#10;AgCX/kYSGwIAl/5XDQAAAAUDOAtlGSAyCQD+/wMBwP4fRTMJAP7/AwEA/n9FOAgA/h8A/rYrNhLi&#10;GzRA0+8fPwonBYX2p3tNcTYAh/GNZ4xb56CH5ubm36Pe+DtACgARIIASqcSZgM8BCi4IhPuFPuB8&#10;rJlyZYL/AAOt/gAHXACH5xznLa1Y8t0+v5HACgARILAPv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1" style="position:absolute;margin-left:160.7pt;margin-top:9.7pt;width:9.75pt;height:1.1pt;z-index:252110848" coordorigin="6670,5468" coordsize="344,38" path="m6670,5468v19,,26,,39,em6898,5505v38,,77,,11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BHQIcBAEgAGgMAAAAAADAAAAAAAAARljPVIrml8VPjwb4utLhmyIDHmQGPoBEyNIAAEgRRRIb&#10;AgCX/kYSGwIAl/5XDQAAAAUDOAtlGSAyCQD+/wMBwP4fRTMJAP7/AwEA/n9FOAgA/h8A/rYrNhLi&#10;GzRA0+8fPworBYT8ApX4BS8mXICC/wAGif4ADRQAh+ia6NOiX/g+wAoAESCwZmrFmYDPAQorBoP+&#10;AfT+AeflzIL/AAd5/gAO9ACH57rnwYLOtQ8AiAoAESBATn/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3" style="position:absolute;margin-left:97.3pt;margin-top:3.75pt;width:3.3pt;height:.05pt;z-index:252112896" coordorigin="4432,5259" coordsize="117,1" path="m4432,5259v39,,77,,11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KAgEgAGgMAAAAAADAAAAAAAAARljPVIrml8VPjwb4utLhmyIDHmQGPoBEyNIAAEgRRRIb&#10;AgCX/kYSGwIAl/5XDQAAAAUDOAtlGSAyCQD+/wMBwP4fRTMJAP7/AwEA/n9FOAgA/h8A/rYrNhLi&#10;GzRA0+8fPwoqBoP9Y5+sPJ7Agv8AAU3+AAKcAIfm6ObTlcu33wRoCgARIGB/dcSZ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4" style="position:absolute;margin-left:109.65pt;margin-top:5.95pt;width:1.65pt;height:.55pt;z-index:252113920" coordorigin="4869,5335" coordsize="57,20" path="m4869,5335v26,19,24,19,5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4BHQIGAgEgAGgMAAAAAADAAAAAAAAARljPVIrml8VPjwb4utLhmyIDHmQGPoBEyNIAAEgRRRIb&#10;AgCX/kYSGwIAl/5XDQAAAAUDOAtlGSAyCQD+/wMBwP4fRTMJAP7/AwEA/n9FOAgA/h8A/rYrNhLi&#10;GzRA0+8fPwomBYT7Er7D3Lkih/GJp4w+Z2CH55DnoYtnXcYKABEgAHCPxJ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6" style="position:absolute;margin-left:150.5pt;margin-top:8.1pt;width:3.3pt;height:.5pt;z-index:252115968" coordorigin="6309,5411" coordsize="117,19" path="m6309,5429v38,,45,-8,76,-18c6405,5411,6412,5411,6425,541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KAgEgAGgMAAAAAADAAAAAAAAARljPVIrml8VPjwb4utLhmyIDHmQGPoBEyNIAAEgRRRIb&#10;AgCX/kYSGwIAl/5XDQAAAAUDOAtlGSAyCQD+/wMBwP4fRTMJAP7/AwEA/n9FOAgA/h8A/rYrNhLi&#10;GzRA0+8fPworB4L+QaP5BbWAh/GTF4yYyczgh+hM6BOm4ZzPj/hTQAoAESAQdlDFmY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77" style="position:absolute;margin-left:175.8pt;margin-top:1.6pt;width:32.8pt;height:14.55pt;z-index:252116992" coordorigin="7202,5183" coordsize="1157,513" path="m7202,5486v,29,11,19,36,19em7714,5354v,-36,-16,-45,-20,-76c7693,5266,7663,5206,7657,5202v-21,-14,-23,-19,-59,-19c7567,5183,7527,5195,7505,5221v-40,47,-82,82,-95,151c7402,5412,7403,5458,7429,5486v27,29,52,55,96,39c7582,5505,7631,5468,7674,5429v43,-39,78,-94,96,-151c7775,5263,7770,5237,7770,5221v-33,32,-62,69,-76,114c7683,5370,7658,5429,7674,5468v15,36,45,54,59,75c7733,5549,7733,5556,7733,5562em7846,5448v,54,7,84,20,134c7874,5610,7877,5632,7885,5657v10,31,30,24,57,c7971,5632,7975,5607,7998,5582v39,-42,15,-41,,c7988,5609,7992,5681,8018,5695v6,,11,,17,em8150,5543v,-49,,31,,39c8150,5621,8159,5625,8170,5657v13,36,-12,38,36,38c8254,5695,8241,5689,8262,5657v22,-33,53,-62,76,-95c8338,5610,8346,5634,8358,5657v,6,,13,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82" style="position:absolute;margin-left:75.8pt;margin-top:3.75pt;width:9.7pt;height:7.05pt;z-index:252122112" coordorigin="3675,5259" coordsize="342,247" path="m3692,5278v18,-17,27,-24,,-19c3692,5315,3689,5362,3675,5411v-4,16,,41,,57c3710,5454,3694,5426,3712,5392v15,-29,21,-70,39,-95c3758,5291,3764,5284,3771,5278v50,13,19,25,37,57c3821,5359,3836,5385,3844,5411v9,29,-2,54,-17,75em3920,5354v,-6,,-13,,-19c3945,5327,3945,5304,3960,5297v25,-12,11,-10,36,-19c3996,5347,3975,5454,4016,55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89" style="position:absolute;margin-left:7pt;margin-top:8.05pt;width:204.3pt;height:122.1pt;z-index:252129280" coordorigin="1247,6318" coordsize="7208,4308" path="m1247,8918v30,-7,42,-19,76,-19c1370,8899,1380,8884,1418,8880v25,-3,51,,76,c1494,8899,1494,8905,1494,8918em1286,9183v48,,69,-7,113,-18c1437,9156,1495,9158,1531,9145v35,-13,53,-18,96,-18em2023,9070v30,20,42,18,79,18c2150,9088,2324,9061,2347,9108v,6,,13,,19em2443,9012v,-38,8,-30,19,-57c2479,8915,2503,8896,2519,8861v3,-6,,-91,,-38c2519,8908,2515,8994,2536,9070v7,25,16,51,19,75c2558,9173,2565,9225,2536,9240v-20,10,-26,43,-57,57c2463,9304,2399,9317,2443,9317v30,,69,-5,93,-20c2564,9280,2598,9263,2631,9259v37,-4,65,14,76,-19em2575,8500v21,3,85,8,96,19c2716,8561,2773,8604,2823,8652v58,56,75,121,93,190c2933,8905,2950,8984,2935,9051v-14,59,-52,133,-76,189c2830,9308,2805,9352,2764,9411v-29,42,-57,76,-93,114em2119,8482v-36,4,-45,-5,-76,18c2008,8526,1993,8564,1967,8596v-49,60,-89,113,-112,189c1822,8892,1818,9016,1815,9127v-3,130,27,215,96,322c1967,9535,2020,9573,2102,9620v54,31,76,36,130,57em2896,7855v,97,-9,201,20,285c2921,8154,2916,8182,2916,8197v24,-32,19,-52,19,-95c2935,8049,2940,8031,2955,7988v11,-30,1,-36,17,-57c2987,7912,3016,7895,3031,7893v31,-4,46,10,56,38c3115,8009,3076,8120,3107,8178v,18,-1,25,17,19em3183,8064v68,,130,,188,-19c3385,8040,3413,8045,3428,8045em3580,7950v,60,2,118,19,152c3638,8180,3590,8324,3619,8406v5,14,,41,,56c3594,8456,3555,8435,3543,8406v-8,-19,-3,-67,17,-77c3574,8322,3607,8299,3619,8273v11,-24,17,-47,17,-76em3523,7836v,-33,-8,-29,20,-38em3619,7628v27,7,51,17,73,37c3752,7719,3780,7775,3827,7836v40,52,53,101,57,171c3888,8073,3869,8117,3844,8178v-25,60,-76,99,-112,151c3712,8367,3707,8380,3675,8386em2935,7608v-10,-28,-31,-17,-56,c2845,7631,2822,7669,2803,7703v-31,56,-58,110,-76,171c2700,7968,2702,8047,2727,8140v21,78,53,170,113,228c2897,8406,2916,8419,2955,8443em4036,7988v,6,,13,,19c4085,8007,4211,7988,4224,8026em4131,7855v,74,1,139,17,209c4155,8094,4161,8112,4168,8140em4528,7571v-34,33,-35,51,-56,94c4437,7736,4419,7798,4396,7874v-23,77,-30,135,,209c4415,8131,4436,8162,4472,8197v19,19,25,25,36,38em4604,7798v,58,6,99,20,152c4636,7997,4630,8037,4643,8064v,6,,13,,19c4667,8048,4666,8027,4680,7988v13,-35,35,-89,56,-114c4754,7857,4761,7853,4756,7836v18,7,37,15,39,38c4800,7936,4799,7986,4812,8045v8,35,-5,25,20,57em4925,7931v83,,165,,248,em5285,7836v,34,-14,46,-17,77c5265,7946,5252,8066,5285,8083v26,13,57,-14,79,-19c5372,8029,5380,8022,5400,8007v33,-24,10,-28,,em5305,7685v-43,-14,-12,-20,19,-20c5347,7665,5351,7667,5324,7685em5381,7419v25,25,76,53,95,76c5513,7539,5529,7614,5552,7665v32,71,23,118,37,190c5603,7925,5610,7957,5589,8026v-15,47,-47,112,-76,152c5505,8190,5482,8250,5476,8254v-6,,-13,,-19,em5932,8975v-19,,-26,,-39,c5901,8950,5909,8945,5932,8918v16,-19,50,-35,74,-38c6012,8880,6019,8880,6025,8880v,36,4,47,-19,75c5971,8997,5966,8965,5949,8955v-23,-13,-17,-21,-17,-56c5932,8868,5940,8890,5949,8861v25,8,31,14,40,38em6709,6318v,153,-11,289,-39,437c6657,6824,6663,6893,6653,6964v-8,53,-12,114,-20,171c6624,7197,6622,7261,6613,7324v-8,62,-10,127,-19,190c6583,7590,6562,7665,6557,7741v-16,226,3,463,17,683c6581,8532,6585,8645,6594,8747v26,297,3,622,-20,911c6549,9970,6574,10293,6574,10606v13,-51,10,-63,20,-114em7238,6736v7,-47,20,-63,20,-113c7258,6591,7232,6569,7202,6566v-38,-4,-49,11,-76,37c7092,6637,7086,6656,7069,6698v-19,49,-19,81,-19,133c7050,6849,7081,6885,7086,6888v18,9,66,-26,79,-38c7191,6826,7196,6785,7221,6755v19,-22,46,-60,57,-76c7278,6673,7278,6666,7278,6660v,133,-13,273,19,399c7297,7065,7297,7072,7297,7078em7410,7021v8,-31,18,-52,39,-76c7455,6939,7460,6932,7466,6926v-4,17,-9,61,-17,76c7439,7019,7404,7073,7429,7096v14,13,18,32,37,39em7525,7059v13,-14,69,-50,73,-57c7611,6980,7614,6967,7638,6945v,69,3,125,19,190c7664,7162,7668,7184,7674,7210em7922,6982v25,,51,,76,em8074,7021v19,,37,,56,em8246,7059v40,,27,-10,56,-20em8378,7059v25,,51,,76,em7182,7249v,19,,37,,56c7210,7314,7202,7310,7202,7343em7202,7495v,34,-10,47,19,57em7221,7685v,32,-9,47,17,56em7238,7836v,26,,51,,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0" style="position:absolute;margin-left:219.35pt;margin-top:7.05pt;width:32.25pt;height:21.55pt;z-index:252130304" coordorigin="8738,6736" coordsize="1138,760" path="m9003,6869v,-35,-11,-43,-17,-57c8973,6784,8969,6791,8946,6774v-24,-18,-46,-35,-76,-38c8832,6732,8820,6748,8794,6774v-23,22,-47,47,-56,76c8728,6883,8747,6900,8755,6926v9,31,41,19,79,19c8877,6945,8908,6951,8946,6926v35,-23,37,-26,57,-57c9011,6857,9042,6790,9022,6774v-6,,-13,,-19,c8974,6785,8986,6813,8986,6850v,41,26,64,36,95c9032,6976,9042,7005,9042,7039em9098,7078v20,-7,34,-34,57,-57c9184,6992,9183,7014,9194,6982v,41,6,61,17,96c9218,7102,9219,7179,9194,7192v-5,2,-87,,-39,c9212,7192,9269,7192,9326,7192em9439,7021v,81,7,152,20,228c9467,7294,9472,7338,9475,7381v3,38,,76,,114c9447,7495,9398,7507,9383,7476v-12,-25,-20,-45,-20,-76c9363,7390,9385,7352,9402,7343v12,-6,46,-17,57,-38c9472,7280,9472,7277,9498,7249em9383,6888v,-6,,-13,,-19c9414,6869,9444,6869,9475,6869em9515,7115v44,,79,-8,112,20em9667,7115v13,-18,31,-51,39,-56c9721,7051,9758,7029,9762,7021v20,-40,-5,-40,-19,c9728,7066,9750,7119,9762,7153v8,25,26,26,37,57c9799,7216,9799,7223,9799,7229v-40,,-43,8,-76,20c9705,7249,9698,7249,9686,7249v29,21,40,18,76,18c9804,7267,9817,7249,9858,7249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1" style="position:absolute;margin-left:257pt;margin-top:7.6pt;width:31.7pt;height:21.5pt;z-index:252131328" coordorigin="10066,6755" coordsize="1119,760" path="m10179,6888v9,-30,29,-20,39,-38c10232,6826,10218,6766,10196,6755v-35,-18,-64,15,-73,19c10104,6783,10071,6800,10066,6812v-16,35,,101,17,114c10112,6948,10123,6945,10159,6945v43,,31,-7,59,-38c10235,6888,10253,6856,10255,6831v4,-48,-8,-74,-20,-19c10224,6860,10251,6882,10255,6926v3,33,28,63,37,95c10292,7039,10292,7045,10311,7039em10368,7039v26,-25,51,-49,76,-75c10444,6997,10430,7010,10427,7039v-3,31,,65,,96em10576,7002v,140,-7,289,19,417c10601,7447,10595,7485,10595,7514v-28,-9,-24,-16,-39,-38c10542,7456,10503,7426,10500,7419v-12,-23,-17,-47,-17,-76c10483,7313,10486,7281,10519,7267v34,-15,40,-15,57,-38c10596,7202,10607,7203,10615,7172em10556,6831v,-6,,-13,,-19c10582,6812,10609,6812,10635,6812em10767,7059v30,22,39,19,76,19c10867,7078,10892,7078,10916,7078em10860,6964v-19,28,-17,40,-17,75c10843,7083,10843,7128,10843,7172em10995,7039v12,-17,29,-53,37,-57c11054,6971,11058,6923,11068,6945v7,15,-17,69,-17,94c11051,7075,11059,7085,11068,7115v7,23,14,34,20,57c11040,7172,11017,7181,10995,7192v-33,17,13,,37,c11088,7192,11113,7185,11164,7172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2" style="position:absolute;margin-left:295.15pt;margin-top:4.35pt;width:36.55pt;height:9.7pt;z-index:252132352" coordorigin="11412,6641" coordsize="1289,342" path="m11412,6945v44,,88,,132,em11732,6982v30,,18,-18,60,-18em11960,6982v33,,48,10,57,-18em12112,6982v32,,64,,96,em12644,6774v-8,-11,-16,-74,-19,-76c12606,6683,12607,6674,12588,6660v-29,-22,-40,-19,-76,-19c12470,6641,12478,6673,12456,6698v-37,42,-55,78,-59,133c12394,6870,12390,6898,12416,6926v18,20,68,48,96,38c12548,6952,12575,6937,12605,6907v36,-36,54,-43,59,-95c12666,6788,12676,6778,12681,6755v-22,32,-17,54,-17,95c12664,6883,12678,6896,12681,6926v,22,2,30,19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3" style="position:absolute;margin-left:334.35pt;margin-top:11.9pt;width:11.3pt;height:7pt;z-index:252133376" coordorigin="12796,6907" coordsize="398,247" path="m12796,6982v26,,57,-5,76,-18c12895,6948,12903,6930,12909,6907v,53,5,88,19,132c12933,7054,12928,7080,12928,7096em13004,6982v,-6,,-12,,-18c13025,6970,13033,6994,13041,7021v10,32,12,42,20,57c13061,7096,13061,7103,13061,7115v29,-10,16,-43,36,-56c13110,7051,13129,7025,13137,7021v19,,26,,39,c13176,7061,13190,7049,13193,7078v3,24,,51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4" style="position:absolute;margin-left:361.75pt;margin-top:.05pt;width:22.05pt;height:21pt;z-index:252134400" coordorigin="13761,6489" coordsize="778,741" path="m13970,6736v-37,-21,-52,-38,-93,-38c13868,6723,13859,6724,13840,6755v-30,49,-41,82,-59,133c13764,6936,13752,6978,13801,7021v44,39,114,54,169,57c14039,7081,14101,7078,14161,7039v43,-28,54,-65,56,-113c14220,6844,14218,6815,14161,6755v-27,-29,-82,-51,-113,-57c14027,6694,13964,6699,13953,6717v,6,,13,,19em14029,6489v,37,-8,81,-20,114c13985,6670,13973,6739,13970,6812v-3,70,,141,-17,209c13937,7082,13925,7135,13897,7192v-7,12,-13,25,-20,37em14521,6527v26,10,17,25,17,57c14538,6635,14532,6668,14521,6717v-7,30,-18,65,-19,95c14500,6846,14495,6911,14482,6945v-13,34,-17,51,-17,94c14465,7084,14445,7092,14445,713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2" style="position:absolute;margin-left:146.75pt;margin-top:2.75pt;width:255.85pt;height:147.25pt;z-index:252142592" coordorigin="6177,7039" coordsize="9026,5196" path="m14561,7039v,7,,13,,20c14560,7063,14542,7084,14538,7115v-4,35,-15,86,-17,114c14503,7465,14521,7724,14538,7950v4,58,13,106,23,152c14567,8130,14566,8153,14578,8178v13,28,29,46,39,76c14624,8277,14625,8307,14634,8329v13,32,30,60,39,95c14679,8448,14685,8479,14690,8500v4,17,19,67,20,76c14715,8624,14727,8690,14730,8728v12,137,9,285,19,417c14753,9201,14765,9272,14769,9317v29,357,-9,727,17,1081c14801,10606,14788,10822,14806,11024v12,132,5,276,19,399c14825,11441,14825,11448,14825,11460em6253,11285v-8,30,-12,27,-20,57c6223,11379,6206,11414,6197,11456v-11,51,-23,97,-20,152c6179,11655,6178,11702,6197,11741v12,26,33,78,56,94c6267,11845,6330,11867,6349,11873v103,31,253,9,360,20c6772,11899,6836,11908,6898,11911v192,10,379,-12,568,-18c7745,11884,8027,11877,8302,11873v446,-6,1031,-90,1460,20c9784,11899,9861,11921,9875,11930v43,28,112,108,132,153c10018,12108,10051,12126,10047,12158v-3,28,-2,112,-59,76c9953,12212,9957,12191,9951,12158v-1,-6,-33,-39,-20,-75c9942,12051,9973,12043,9988,12025v24,-28,40,-16,78,-38c10096,11969,10122,11961,10159,11950v40,-12,74,-15,116,-20c10543,11897,10840,11915,11108,11911v142,-2,276,-13,416,-18c11640,11889,11754,11877,11867,11873v153,-6,303,-13,454,-18c12443,11851,12562,11840,12681,11835v403,-16,856,-39,1252,20c13996,11864,14059,11885,14122,11893v53,6,100,12,152,18c14327,11918,14374,11924,14426,11930v48,6,90,15,135,20c14612,11956,14660,11965,14710,11968v100,5,207,16,284,-38c15116,11844,15177,11610,15202,11475v,-18,1,-25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6" style="position:absolute;margin-left:165.05pt;margin-top:7.65pt;width:29.6pt;height:12.95pt;z-index:252136448" coordorigin="6822,8121" coordsize="1045,456" path="m6993,8254v7,-9,41,-60,20,-76c6994,8164,6987,8159,6954,8159v-40,,-39,-3,-56,19c6881,8200,6847,8228,6841,8254v-8,36,-19,58,-19,95c6822,8371,6841,8384,6861,8386v34,4,66,-41,93,-57c6986,8311,7033,8272,7050,8235v12,-26,19,-45,19,-76c7069,8140,7069,8134,7069,8121v-40,,-39,-2,-39,38c7030,8202,7012,8297,7050,8329v15,13,32,33,56,57c7113,8393,7119,8399,7126,8406em7202,8349v-8,30,-20,40,-20,75c7182,8462,7182,8501,7182,8539v38,9,41,30,76,c7279,8521,7294,8488,7297,8462v,-6,,-13,,-19em7182,8292v,-32,6,-46,20,-19c7202,8279,7202,8286,7202,8292em7334,8424v32,,63,,95,em7449,8406v8,-3,35,-34,37,-38c7486,8346,7488,8338,7505,8329v,45,7,60,20,95c7532,8445,7540,8479,7542,8500v3,33,10,8,20,39c7555,8557,7546,8573,7525,8576v-19,2,-40,,-59,c7518,8576,7554,8572,7581,8557v18,,25,,37,em7714,8349v,-29,6,-54,19,-76c7744,8254,7750,8198,7750,8235v,60,3,102,20,151c7778,8409,7788,8440,7790,8462v3,22,-22,36,-40,38c7700,8506,7724,8485,7750,8500v31,18,38,19,76,19c7846,8519,7853,8519,7866,85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7" style="position:absolute;margin-left:205.4pt;margin-top:4.4pt;width:49.4pt;height:18.85pt;z-index:252137472" coordorigin="8246,8007" coordsize="1743,665" path="m8246,8368v37,,75,,112,em8454,8368v19,,37,,56,em8586,8368v20,,27,,40,em8682,8368v19,,37,,56,em9022,8083v,-39,-11,-41,-19,-57c8990,8000,8984,8007,8946,8007v-26,,-56,21,-76,38c8845,8067,8820,8126,8814,8159v-6,32,-9,95,20,114c8855,8286,8879,8292,8907,8292v27,,64,-33,79,-57c9007,8201,9032,8160,9042,8121v7,-27,,-67,,-95c9042,8069,9033,8080,9022,8121v-17,66,,159,,228em9155,8292v-3,14,-9,65,-17,76c9116,8401,9115,8400,9115,8443v,40,27,39,59,39c9174,8459,9176,8451,9194,8443em9138,8254v-45,-37,8,-19,36,-19em9211,8424v25,,51,,76,c9287,8443,9287,8450,9307,8443em9346,8406v7,-32,24,-39,37,-57c9400,8331,9409,8324,9383,8329v,59,2,103,19,153c9402,8502,9404,8510,9419,8519v-14,12,-68,14,-73,20c9326,8564,9325,8557,9363,8557v31,,16,-18,56,-18c9439,8539,9446,8539,9459,8539em9647,8254v,64,10,110,20,170c9681,8501,9667,8592,9667,8671v-31,-7,-45,-32,-57,-38c9604,8630,9567,8596,9591,8576v20,-16,52,-34,76,-57c9673,8513,9680,8506,9686,8500em9647,8102v,-30,14,-19,39,-19em9779,8329v37,,47,12,79,20em9895,8349v5,-15,31,-47,56,-57c9976,8281,9980,8281,9988,8254v-20,7,-34,28,-37,57c9945,8359,9958,8386,9971,8424v7,20,12,37,17,58c9957,8482,9926,8482,9895,8482v41,30,35,13,76,c9977,8482,9982,8482,9988,84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8" style="position:absolute;margin-left:263.95pt;margin-top:7.1pt;width:29.6pt;height:17.25pt;z-index:252138496" coordorigin="10311,8102" coordsize="1045,608" path="m10500,8178v,-22,-5,-51,-17,-57c10466,8113,10424,8104,10407,8102v-10,-1,-51,22,-59,38c10335,8166,10314,8203,10311,8235v-4,41,12,41,20,57c10347,8322,10372,8319,10407,8292v29,-22,64,-60,76,-95c10492,8170,10500,8152,10500,8121v,-6,,-13,,-19c10484,8126,10466,8149,10463,8178v-5,47,8,61,20,95c10492,8297,10494,8303,10519,8311em10615,8292v-19,23,-36,45,-39,76c10576,8387,10576,8393,10576,8406v17,5,38,40,59,c10635,8399,10635,8393,10635,8386em10595,8178v37,,47,-3,76,19em10691,8329v25,,51,,76,em10787,8329v14,-14,69,-49,73,-56c10873,8251,10860,8216,10860,8273v,35,15,147,-17,151c10809,8428,10835,8433,10804,8443v35,,46,-12,76,-19em11012,8254v,44,17,25,20,57c11036,8356,11012,8375,11012,8424v,82,-2,158,20,228c11034,8659,11032,8742,11032,8690v,-11,-32,-73,-37,-76c10970,8598,10949,8592,10936,8557v-13,-35,12,-51,20,-75c10965,8455,10986,8460,10995,8443v12,-23,9,-12,17,-37em10995,8140v,-32,29,-19,56,-19em11068,8311v,6,,12,,18c11105,8329,11115,8345,11147,8349v18,2,38,,56,em11164,8197v-19,29,-17,41,-17,76c11147,8317,11130,8430,11164,8443em11240,8329v12,-42,39,-22,56,-56c11308,8249,11327,8251,11336,8216v-44,14,,23,-20,57c11305,8291,11280,8321,11296,8349v20,34,30,28,40,57c11328,8427,11307,8439,11277,8443v-13,2,-53,19,-17,19c11301,8462,11323,8467,11355,844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0" style="position:absolute;margin-left:330.65pt;margin-top:6.55pt;width:23.15pt;height:11.35pt;z-index:252140544" coordorigin="12664,8083" coordsize="817,400" path="m12833,8254v,-43,10,-57,19,-76c12869,8145,12837,8128,12833,8121v-11,-21,-22,-34,-57,-38c12743,8079,12725,8080,12700,8102v-28,24,-33,59,-36,95c12661,8235,12661,8257,12681,8273v42,33,35,13,76,c12789,8262,12835,8254,12852,8216v11,-27,20,-44,20,-76c12872,8121,12872,8115,12872,8102v-5,19,-11,59,-20,76c12823,8231,12838,8236,12852,8292v9,35,-5,24,20,57em12948,8292v-23,29,-20,38,-20,76c12928,8387,12928,8405,12928,8424v16,5,31,34,57,19c12991,8437,12998,8430,13004,8424em12985,8178v-18,,-23,-1,-17,-19c13002,8159,13014,8150,13024,8178em13024,8368v28,7,41,18,73,18c13104,8386,13110,8386,13117,8386em13156,8368v8,-29,29,-48,37,-76c13198,8276,13213,8241,13213,8273v,59,3,102,19,151c13241,8451,13237,8479,13213,8482v-19,,-25,,-37,c13220,8482,13233,8474,13269,8462v7,,13,,20,em13328,8197v,44,-17,158,17,171c13367,8361,13381,8355,13384,8329v2,-14,10,-63,17,-75c13419,8237,13423,8230,13441,8235v,43,8,74,17,94c13474,8365,13437,8356,13480,83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1" style="position:absolute;margin-left:365pt;margin-top:.1pt;width:8.1pt;height:12.45pt;z-index:252141568" coordorigin="13877,7855" coordsize="285,438" path="m14065,8007v-9,-29,-22,-19,-56,-19c13973,7988,13955,7993,13933,8026v-27,41,-52,67,-56,114c13873,8185,13886,8218,13913,8254v18,24,68,36,96,38c14066,8296,14084,8293,14122,8254v22,-23,37,-62,39,-95c14163,8132,14160,8061,14141,8045v-18,-15,-50,-19,-76,-19em14161,7855v-9,43,-26,92,-39,133c14106,8040,14080,8090,14065,8140v-16,52,-36,77,-36,13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495" style="position:absolute;margin-left:304.2pt;margin-top:1.2pt;width:16.25pt;height:1.65pt;z-index:252135424" coordorigin="11732,8349" coordsize="573,58" path="m11732,8406v30,-7,42,-20,76,-20c11815,8386,11821,8386,11828,8386em12017,8386v32,,63,,95,em12228,8349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499" style="position:absolute;margin-left:322pt;margin-top:1.2pt;width:1.65pt;height:.05pt;z-index:252139520" coordorigin="12360,8349" coordsize="57,1" path="m12360,8349v19,,37,,5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HmQGPoBEyNIAAEgRRRIb&#10;AgCX/kYSGwIAl/5XDQAAAAUDOAtlGSAyCQD+/wMBwP4fRTMJAP7/AwEA/n9FOAgA/h8A/rYrNhDi&#10;GzRAAAAAAAAAAAC98B8/AAAAAAAAgLcKMAiE/CIt+ERdix5GUIL/AE6V/gCdLACH6Mboh5PH5FhH&#10;JfCFgAoAESBQlXUn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3" style="position:absolute;margin-left:233.85pt;margin-top:8.25pt;width:1.1pt;height:.6pt;z-index:252143616" coordorigin="9250,9051" coordsize="38,20" path="m9250,9070v,-39,19,-14,3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BHQIEBAEgAGgMAAAAAADAAAAAAAAARljPVIrml8VPjwb4utLhmyIDHmQGPoBEyNIAAEgRRRIb&#10;AgCX/kYSGwIAl/5XDQAAAAUDOAtlGSAyCQD+/wMBwP4fRTMJAP7/AwEA/n9FOAgA/h8A/rYrNhDi&#10;GzRAAAAAAAAAAAC98B8/AAAAAAAAgLcKOA2D/gh8/gh9By5nTqCH8v9Hl/pnc6ATqdiH52zmnaJh&#10;Gmziyw6I0W46f1eACgARIMCLEi6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4" style="position:absolute;margin-left:165.55pt;margin-top:5.05pt;width:33.4pt;height:27.95pt;z-index:252144640" coordorigin="6841,8937" coordsize="1178,987" path="m7030,9051v,-36,-11,-43,-17,-57c7004,8974,6999,8958,6974,8955v-25,-3,-63,-7,-76,20c6885,9003,6874,9039,6861,9070v-20,48,-20,61,-20,113c6841,9203,6849,9246,6878,9240v28,-6,54,-37,76,-57c6978,9160,7011,9141,7013,9108v3,-46,17,-65,17,-114c7030,8975,7030,8956,7030,8937v,76,2,138,20,208c7058,9174,7066,9211,7069,9240v,21,1,29,17,38em7238,9145v,54,-17,133,20,172c7285,9346,7318,9334,7334,9297v9,-21,15,-51,20,-75em7238,9070v,-6,,-13,,-19c7208,9040,7228,9022,7258,9012v23,-8,65,-3,76,20c7334,9038,7334,9045,7334,9051em7390,9183v,6,,13,,19c7434,9202,7450,9195,7486,9183v15,-5,40,,56,em7449,9088v,26,,51,,77c7463,9170,7478,9200,7486,9222v7,20,14,35,19,56em7618,9222v8,-31,29,-48,39,-77c7668,9113,7657,9098,7657,9145v,36,8,46,17,77c7682,9249,7686,9273,7694,9297v12,36,-5,45,-20,57c7648,9375,7646,9367,7638,9392v50,,87,-7,112,-19c7757,9373,7763,9373,7770,9373em7846,9202v9,-25,32,-22,39,-37c7887,9160,7885,9073,7885,9127v,40,-10,83,17,113c7925,9266,7934,9274,7942,9297v-16,12,-52,36,-57,38c7853,9351,7859,9316,7846,9354v49,,75,-5,115,-19c7975,9330,8003,9335,8018,9335em7297,9468v,36,8,46,17,76c7314,9550,7314,9557,7314,9563em7334,9753v-31,,-20,11,-20,38em7314,9886v,33,-8,28,20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5" style="position:absolute;margin-left:209.15pt;margin-top:4.5pt;width:93.5pt;height:17.25pt;z-index:252145664" coordorigin="8378,8918" coordsize="3299,608" path="m8378,9165v19,,37,,56,em8530,9183v31,,27,7,36,-18em8662,9183v33,,29,1,56,-18em8738,9165v25,,51,,76,em9059,9012v-5,-15,-6,-39,-17,-57c9023,8924,8998,8918,8966,8918v-26,,-65,31,-76,57c8878,9005,8855,9033,8851,9070v-3,25,-8,62,19,75c8909,9163,8920,9174,8966,9145v27,-17,53,-52,76,-75c9070,9041,9079,9033,9079,8994v,-19,,-26,-20,-19c9059,9008,9045,9021,9042,9051v-2,24,5,59,17,76c9078,9155,9081,9174,9115,9183em9250,9145v-18,25,-35,47,-39,77c9208,9250,9202,9302,9231,9317v30,15,52,-42,56,-58em9326,9222v41,,121,-14,133,18em9419,9145v-5,21,-30,52,-17,77c9417,9252,9419,9260,9419,9297v,19,,25,,38em9535,9240v,-24,6,-50,19,-57c9576,9171,9580,9123,9591,9145v7,15,-20,27,-20,57c9571,9247,9581,9258,9591,9278v,22,2,30,19,39c9607,9318,9556,9333,9554,9335v-24,32,-23,8,-19,19c9547,9381,9556,9373,9591,9373v31,,13,-19,56,-19em9858,9108v,139,,278,,417c9819,9525,9815,9514,9799,9506v-21,-10,-34,-11,-37,-38c9759,9438,9768,9405,9799,9392v31,-13,48,-30,76,-57c9897,9314,9907,9288,9914,9259em9836,8994v-6,,-11,,-17,c9826,8972,9844,8959,9875,8955v41,-5,31,10,56,20em9971,9183v32,,63,,95,em10103,9145v3,-12,30,-70,37,-75c10159,9058,10175,9060,10179,9032v6,-47,-18,25,-20,38c10154,9110,10169,9115,10179,9145v8,22,15,55,17,77c10196,9244,10199,9252,10218,9259v-7,19,-17,35,-39,38c10142,9302,10135,9306,10103,9317v-43,15,40,,56,c10193,9317,10205,9305,10235,9297em10635,9032v,-41,-11,-40,-20,-57c10601,8947,10595,8955,10556,8955v-26,,-54,23,-73,39c10462,9012,10447,9044,10444,9070v-4,38,-2,43,19,57c10492,9147,10503,9145,10539,9145v43,,68,-29,96,-57c10650,9073,10665,9031,10671,9012v10,-29,,-31,-19,-37c10652,9010,10638,9036,10635,9070v-2,26,5,56,17,75c10670,9173,10683,9190,10691,9222em10804,9165v-38,10,-37,19,-37,57c10767,9254,10767,9285,10767,9317v30,9,16,18,56,18c10855,9335,10833,9326,10860,9317em10787,9108v12,-53,19,-32,56,-20c10849,9088,10854,9088,10860,9088em10899,9240v37,,85,12,96,-18em10956,9145v,59,3,103,19,152c10975,9316,10975,9322,10975,9335em11068,9202v26,-8,25,-30,40,-37c11131,9154,11138,9151,11147,9127v-20,-38,-20,13,-20,38c11127,9227,11128,9283,11147,9317v,6,,12,,18c11110,9335,11079,9324,11068,9354v10,29,24,19,59,19c11152,9373,11178,9373,11203,9373em11296,9145v,75,3,139,20,209c11330,9410,11311,9462,11296,9506v-3,8,-38,42,-56,19c11228,9510,11206,9498,11203,9468v-5,-49,22,-35,37,-57c11259,9382,11267,9379,11296,9354v25,-21,33,-28,40,-57em11260,9070v-18,-17,-25,-21,-20,-38c11266,9023,11267,9015,11296,8994em11392,9202v,7,,13,,20c11430,9222,11469,9222,11507,9222em11428,9108v-20,32,-16,54,-16,94c11412,9214,11422,9267,11428,9278v7,6,13,13,20,19em11524,9202v8,-24,17,-30,40,-57c11581,9125,11601,9107,11620,9088v-10,30,-20,16,-20,57c11600,9194,11606,9219,11620,9259v7,20,,55,,76c11584,9335,11574,9346,11544,9354v48,,94,9,132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6" style="position:absolute;margin-left:313.4pt;margin-top:6.1pt;width:47.35pt;height:10.8pt;z-index:252146688" coordorigin="12056,8975" coordsize="1670,380" path="m12056,9297v32,,64,,96,em12304,9297v27,,15,-19,56,-19em12492,9278v19,,38,,57,em12625,9278v19,,26,,39,em12720,9278v-20,,-27,,,em13004,9088v,-43,-9,-57,-19,-76c12967,8978,12973,8975,12928,8975v-41,,-44,30,-56,57c12850,9083,12833,9087,12833,9145v,20,20,67,39,77c12905,9240,12939,9214,12948,9202v22,-29,39,-46,56,-75c13026,9089,13038,9054,13041,9012v,-6,,-12,,-18c13019,9026,13024,9047,13024,9088v,40,11,65,17,95c13048,9220,13053,9227,13061,9259em13193,9165v,33,-14,46,-17,75c13173,9274,13160,9287,13156,9317v-3,26,11,12,20,37c13204,9347,13221,9323,13232,9317v22,-12,17,-6,17,-39em13193,9108v-6,,-11,,-17,c13185,9078,13197,9088,13232,9088v33,,28,-8,37,20em13308,9222v31,,62,,93,em13365,9145v,48,6,74,19,114c13384,9278,13384,9284,13384,9297em13441,9222v9,-32,27,-20,39,-39c13489,9168,13512,9154,13517,9145v18,-33,-18,19,-20,38c13492,9223,13506,9228,13517,9259v11,32,-4,26,19,58c13500,9317,13451,9304,13441,9335v48,,94,9,132,-18em13629,9145v,51,,101,,152c13650,9292,13683,9268,13688,9259v14,-28,16,-49,37,-76c13725,9228,13725,9272,13725,931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07" style="position:absolute;margin-left:367.65pt;margin-top:.7pt;width:9.2pt;height:21.55pt;z-index:252147712" coordorigin="13970,8785" coordsize="324,760" path="m14161,8955v,-19,,-37,,-56c14125,8899,14112,8894,14085,8918v-30,26,-56,62,-76,94c13989,9044,13950,9105,13970,9145v7,15,63,73,78,77c14096,9236,14142,9214,14178,9202v41,-14,37,-27,59,-57c14254,9121,14271,9102,14274,9070v4,-36,-8,-47,-17,-76c14257,8992,14239,8938,14237,8937v-22,,-30,-1,-37,-19em14293,8785v-27,7,-46,29,-56,57c14223,8881,14230,8935,14217,8975v-18,58,-24,112,-39,170c14165,9195,14157,9250,14141,9297v-17,49,-19,80,-19,133c14122,9459,14105,9473,14105,9506v,19,,25,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4" style="position:absolute;margin-left:374.15pt;margin-top:8.8pt;width:8.6pt;height:17.75pt;z-index:252154880" coordorigin="14200,9980" coordsize="303,627" path="m14389,10132v-8,-32,-23,-52,-59,-56c14291,10072,14283,10087,14257,10113v-35,35,-50,86,-57,133c14191,10306,14208,10333,14237,10379v33,54,51,61,113,76c14379,10462,14424,10435,14445,10417v26,-22,51,-80,57,-114c14508,10273,14515,10188,14482,10170v-11,-6,-43,,-56,em14482,9980v-8,37,-27,75,-37,114c14423,10176,14386,10247,14350,10322v-22,47,-45,118,-57,170c14283,10535,14282,10570,14257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9" style="position:absolute;margin-left:167.2pt;margin-top:2.95pt;width:23.7pt;height:11.85pt;z-index:252149760" coordorigin="6898,10227" coordsize="836,418" path="m7126,10379v,-40,7,-66,-20,-95c7082,10258,7063,10265,7030,10265v-39,,-34,34,-56,57c6927,10370,6913,10390,6898,10455v-6,27,-9,79,19,94c6953,10568,6971,10579,7013,10549v44,-31,61,-52,93,-94c7139,10411,7150,10388,7165,10341v3,-9,34,-80,17,-95c7164,10246,7159,10245,7165,10227v-9,35,-20,53,-20,95c7145,10359,7161,10382,7165,10417v2,14,10,62,17,75c7189,10499,7195,10505,7202,10512em7297,10435v37,14,-1,27,17,57c7333,10525,7334,10529,7334,10569v,19,,37,,56c7344,10596,7361,10598,7373,10549v4,-18,2,-65,17,-75c7411,10461,7406,10463,7429,10455v,49,6,73,20,114c7456,10590,7450,10617,7466,10625v7,,13,,20,em7542,10492v17,-5,45,-31,56,-57c7601,10429,7598,10345,7598,10398v,59,3,103,20,151c7630,10584,7611,10573,7638,10606v-7,21,-15,35,-40,38c7547,10651,7577,10656,7598,10644v25,-14,54,-7,76,-19c7704,10608,7698,10606,7733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0" style="position:absolute;margin-left:200.5pt;margin-top:2.4pt;width:53.25pt;height:17.25pt;z-index:252150784" coordorigin="8074,10208" coordsize="1878,608" path="m8074,10417v44,,88,,132,em8302,10417v44,,88,,132,em8490,10417v25,,51,,76,em8626,10417v24,,49,,73,em9022,10341v12,-4,47,-18,57,-38c9091,10280,9081,10220,9059,10208v-30,-16,-53,12,-73,19c8961,10235,8921,10254,8907,10284v-12,25,-34,69,-37,95c8865,10420,8870,10419,8890,10435v22,18,62,35,96,20c9012,10443,9037,10420,9059,10398v20,-20,36,-49,39,-76c9098,10303,9098,10297,9098,10284v-47,12,-39,29,-39,76c9059,10399,9068,10404,9079,10435v8,23,33,49,36,57c9115,10499,9115,10505,9115,10512em9174,10417v,61,-17,143,20,189c9219,10597,9219,10577,9231,10549v14,-31,33,-63,36,-94c9267,10435,9267,10428,9287,10435v,61,2,118,20,152c9307,10609,9309,10617,9326,10625em9498,10398v,85,,165,17,246c9522,10678,9535,10703,9535,10739v,25,,51,,76c9499,10815,9485,10820,9459,10796v-20,-18,-37,-50,-40,-76c9416,10694,9444,10663,9459,10644v8,-9,53,-55,56,-57c9539,10571,9535,10588,9535,10549em9419,10284v-6,-6,-11,-13,-17,-19c9440,10265,9477,10265,9515,10265em9610,10455v32,,64,,96,em9762,10417v15,-16,48,-70,57,-76c9833,10331,9870,10313,9875,10303v,-6,,-13,,-19c9862,10289,9844,10321,9836,10341v-14,36,14,64,22,94c9865,10460,9873,10488,9875,10512v5,51,17,27,,57c9862,10594,9856,10587,9819,10587v-19,,-38,,-57,c9798,10587,9808,10577,9836,10569v44,-13,70,1,115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1" style="position:absolute;margin-left:262.35pt;margin-top:2.4pt;width:28.5pt;height:18.85pt;z-index:252151808" coordorigin="10255,10208" coordsize="1006,665" path="m10407,10322v10,-29,20,-15,20,-57c10427,10232,10398,10211,10368,10208v-33,-4,-52,-3,-76,19c10266,10252,10258,10288,10255,10322v-4,41,-6,66,20,95c10297,10442,10317,10435,10348,10435v28,,64,-32,79,-56c10448,10345,10460,10302,10463,10265v2,-25,14,-34,20,-57c10464,10214,10453,10239,10444,10265v-13,40,15,62,19,95c10467,10392,10492,10406,10500,10435v,7,,13,,20em10556,10398v,64,,134,20,171c10593,10600,10556,10593,10595,10606v,-30,6,-52,20,-76c10633,10499,10648,10476,10652,10435v3,-31,9,-8,19,-37c10694,10427,10691,10436,10691,10474v,36,8,46,17,75c10718,10583,10692,10576,10728,10587em10843,10417v,152,,303,,455c10835,10842,10813,10824,10804,10796v-9,-27,-28,-51,-37,-76c10759,10697,10765,10656,10787,10644v18,-10,33,-33,56,-57c10849,10581,10854,10575,10860,10569em10823,10284v19,,38,,57,em10936,10417v10,38,20,38,59,38c11034,10455,11077,10467,11088,10435em11032,10322v-25,31,-34,72,-37,113c10992,10472,11012,10508,11012,10549v,22,2,31,20,38em11127,10474v-6,-6,-13,-13,-19,-19c11134,10429,11159,10414,11184,10398v22,-15,31,-53,36,-76c11201,10329,11187,10337,11184,10360v-7,57,3,105,19,152c11216,10551,11190,10575,11184,10587v-11,23,-82,19,-57,19c11171,10606,11216,10606,11260,106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2" style="position:absolute;margin-left:305.35pt;margin-top:11.05pt;width:11.3pt;height:.05pt;z-index:252152832" coordorigin="11772,10512" coordsize="398,1" path="m11772,10512v51,,101,,152,em12056,1051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3" style="position:absolute;margin-left:323.05pt;margin-top:1.35pt;width:42pt;height:13.45pt;z-index:252153856" coordorigin="12397,10170" coordsize="1481,475" path="m12397,10530v34,,46,-15,76,-18c12492,10512,12499,10512,12512,10512em12700,10512v51,,101,,152,em13289,10417v,-55,-4,-88,-20,-133c13256,10247,13277,10242,13249,10208v-10,-12,-56,-45,-73,-38c13152,10181,13113,10202,13097,10227v-25,40,-60,86,-73,133c13016,10388,13027,10435,13041,10455v26,39,54,37,96,37c13181,10492,13191,10484,13213,10455v27,-36,23,-59,36,-95c13264,10320,13269,10322,13269,10284v-32,10,-20,36,-20,76c13249,10404,13262,10422,13269,10455v10,43,29,55,39,75c13308,10536,13308,10543,13308,10549em13441,10435v,56,2,104,17,152c13458,10606,13458,10612,13458,10625v22,-26,22,-51,39,-76c13514,10524,13513,10454,13536,10474v38,32,-3,87,17,132c13553,10625,13553,10632,13573,10625em13705,10435v,61,3,103,20,152c13725,10606,13725,10613,13745,10606v7,-33,19,-48,36,-76c13787,10520,13811,10439,13818,10435v7,,15,,22,c13840,10498,13841,10552,13857,10606v10,34,-16,27,20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6" style="position:absolute;margin-left:158pt;margin-top:11.05pt;width:1.15pt;height:22.05pt;z-index:252156928" coordorigin="6574,10512" coordsize="40,779" path="m6613,10512v,68,-11,126,-19,189c6585,10770,6582,10843,6574,10910v-12,96,3,202,20,285c6595,11199,6609,11294,6613,11290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08" style="position:absolute;margin-left:160.25pt;margin-top:.8pt;width:1.05pt;height:1.1pt;z-index:252148736" coordorigin="6653,10606" coordsize="37,39" path="m6689,10644v-6,,-13,,-19,em6689,10644v-15,-30,-13,-43,-36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UBHQIEBAEgAGgMAAAAAADAAAAAAAAARljPVIrml8VPjwb4utLhmyIDHmQGPoBEyNIAAEgRRRIb&#10;AgCX/kYSGwIAl/5XDQAAAAUDOAtlGSAyCQD+/wMBwP4fRTMJAP7/AwEA/n9FOAgA/h8A/rYrNhDi&#10;GzRAAAAAAAAAAAC98B8/AAAAAAAAgLcKJAOE/AKx+AVnKIL/AIf9/gEP/Iff3Al5FAoAESAA4YVD&#10;moDPAQonBYT8ArH4BZ8jGIfznMedBO8Ah+BW4FuBTvNoCgARIODHkUO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7" style="position:absolute;margin-left:168.75pt;margin-top:5.65pt;width:10.25pt;height:15.05pt;z-index:252157952" coordorigin="6954,10777" coordsize="361,532" path="m7165,10948v-8,-23,-26,-35,-59,-38c7075,10907,7050,10946,7030,10967v-40,42,-39,85,-56,133c6956,11150,6936,11188,6974,11233v25,30,58,62,95,75c7119,11325,7147,11291,7182,11270v43,-26,60,-58,96,-94c7301,11153,7311,11114,7314,11081v3,-38,8,-85,-17,-114c7274,10940,7275,10922,7238,10910v-18,-6,-38,14,-56,18em7202,10796v,-46,-18,82,-20,95c7168,10992,7161,11158,7202,11251v16,33,18,42,36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9" style="position:absolute;margin-left:232.75pt;margin-top:7.25pt;width:12.4pt;height:16.75pt;z-index:252160000" coordorigin="9211,10834" coordsize="437,590" path="m9402,10967v,-24,-6,-51,-19,-57c9357,10898,9339,10891,9307,10891v-44,,-41,32,-57,57c9227,10983,9214,10997,9211,11043v-5,76,3,138,20,208c9242,11298,9259,11304,9307,11308v54,4,102,3,152,-18c9513,11267,9565,11230,9610,11195v30,-24,37,-41,37,-77c9647,11073,9601,11083,9571,11062v-34,-24,-69,-35,-112,-38c9436,11024,9428,11022,9419,11005em9498,10834v,52,-20,83,-23,133c9471,11039,9458,11127,9439,11195v-16,55,-20,92,-20,151c9419,11381,9438,11398,9459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0" style="position:absolute;margin-left:267.7pt;margin-top:6.7pt;width:12.4pt;height:16.15pt;z-index:252161024" coordorigin="10444,10815" coordsize="437,570" path="m10691,11005v-30,-21,-39,-19,-76,-19c10579,10986,10566,10981,10539,11005v-34,30,-62,69,-76,113c10452,11153,10429,11212,10444,11251v16,41,23,78,75,95c10564,11361,10602,11366,10652,11366v50,,95,-28,135,-58c10813,11289,10850,11226,10860,11195v7,-24,26,-58,,-77c10852,11112,10797,11101,10787,11100v-25,-3,-35,-13,-59,-19em10787,10815v-31,10,-37,35,-40,76c10743,10954,10721,11020,10708,11081v-15,69,-33,139,-37,209c10669,11334,10683,11351,10708,1138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3" style="position:absolute;margin-left:346.2pt;margin-top:5.65pt;width:13.5pt;height:18.35pt;z-index:252164096" coordorigin="13213,10777" coordsize="476,647" path="m13497,10928v,-19,,-37,,-56c13450,10872,13401,10862,13365,10891v-24,19,-59,51,-76,76c13258,11014,13253,11055,13232,11100v-18,39,-19,65,-19,113c13213,11245,13229,11285,13249,11308v27,30,77,36,116,38c13420,11349,13467,11350,13517,11327v40,-19,105,-39,132,-76c13675,11215,13685,11160,13688,11118v3,-33,-2,-70,-19,-94c13654,11003,13614,10974,13593,10967v-35,-12,-46,18,-57,-19em13553,10777v-8,45,-29,89,-36,133c13505,10982,13481,11047,13458,11118v-23,71,-37,115,-37,190c13421,11339,13407,11386,13441,11403v21,,30,3,39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4" style="position:absolute;margin-left:374.15pt;margin-top:5.1pt;width:11.85pt;height:21.55pt;z-index:252165120" coordorigin="14200,10758" coordsize="418,760" path="m14217,11118v,20,,27,20,20c14249,11134,14283,11120,14293,11100v15,-29,30,-49,57,-76c14390,10984,14388,10972,14409,10928v16,-34,45,-59,56,-94c14473,10808,14482,10731,14482,10758v,38,-27,79,-37,114c14429,10930,14399,10987,14389,11043v-5,26,,68,,95em14445,11043v,38,-9,45,-19,75c14396,11210,14437,11331,14409,11423v-9,29,-2,49,17,56em14217,11517v-46,,32,,40,c14288,11517,14312,11498,14350,11498v81,,159,-2,228,19c14618,11529,14617,11510,14617,11479v,-6,,-13,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15" style="position:absolute;margin-left:326.3pt;margin-top:7.35pt;width:12.4pt;height:.5pt;z-index:252155904" coordorigin="12512,11290" coordsize="437,19" path="m12512,11290v31,,62,,93,em12796,11308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18" style="position:absolute;margin-left:196.8pt;margin-top:3pt;width:26.3pt;height:2.75pt;z-index:252158976" coordorigin="7942,11138" coordsize="929,96" path="m7942,11233v31,-8,40,-20,76,-20c8041,11213,8052,11200,8074,11195em8282,11176v30,21,39,19,76,19c8365,11195,8371,11195,8378,11195em8566,11176v25,,51,,76,em8775,11156v37,,47,-8,76,-18c8857,11138,8864,11138,8870,111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1" style="position:absolute;margin-left:298.9pt;margin-top:7.85pt;width:6.45pt;height:.05pt;z-index:252162048" coordorigin="11544,11308" coordsize="229,1" path="m11544,11308v76,,152,,22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SAgEgAGgMAAAAAADAAAAAAAAARljPVIrml8VPjwb4utLhmyIDHmQGPoBEyNIAAEgRRRIb&#10;AgCX/kYSGwIAl/5XDQAAAAUDOAtlGSAyCQD+/wMBwP4fRTMJAP7/AwEA/n9FOAgA/h8A/rYrNhDi&#10;GzRAAAAAAAAAAAC98B8/AAAAAAAAgLcKMwqE/B2l+DsWMGLHkz5ggv8AmJn+ATE0AIfn8ufLicWs&#10;2QZdiHV+mwoAESBwKVdGmoDPAY==&#10;" annotation="t"/>
          </v:shape>
        </w:pict>
      </w:r>
      <w:r>
        <w:rPr>
          <w:rFonts w:ascii="Consolas" w:hAnsi="Consolas" w:cs="Consolas"/>
          <w:noProof/>
          <w:lang w:eastAsia="ru-RU"/>
        </w:rPr>
        <w:pict>
          <v:shape id="_x0000_s1522" style="position:absolute;margin-left:312.85pt;margin-top:7.35pt;width:4.3pt;height:.05pt;z-index:252163072" coordorigin="12036,11290" coordsize="153,1" path="m12036,11290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IMAgEgAGgMAAAAAADAAAAAAAAARljPVIrml8VPjwb4utLhmyIDHmQGPoBEyNIAAEgRRRIb&#10;AgCX/kYSGwIAl/5XDQAAAAUDOAtlGSAyCQD+/wMBwP4fRTMJAP7/AwEA/n9FOAgA/h8A/rYrNhDi&#10;GzRAAAAAAAAAAAC98B8/AAAAAAAAgLcKMwmE/CBh+EDHJlyYsbEAgv8AmCH+ATBEAIfqYOrViF43&#10;fYrhwA/FggoAESAQi3NG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  <w:r>
        <w:rPr>
          <w:rFonts w:ascii="Consolas" w:hAnsi="Consolas" w:cs="Consolas"/>
          <w:noProof/>
          <w:lang w:eastAsia="ru-RU"/>
        </w:rPr>
        <w:pict>
          <v:shape id="_x0000_s1525" style="position:absolute;margin-left:227.4pt;margin-top:4.5pt;width:195.15pt;height:28.05pt;z-index:252166144" coordorigin="9022,12101" coordsize="6885,988" path="m9022,12632v,-30,-12,-78,20,-95c9067,12524,9141,12535,9155,12556v34,50,39,72,39,133c9194,12754,9183,12782,9155,12841v-16,33,-19,78,-57,95c9071,12948,9089,12946,9059,12955v-8,-34,-27,-58,-37,-95c9015,12832,9022,12795,9022,12766v91,,246,30,324,-20c9367,12723,9378,12714,9402,12709em9439,12613v-7,27,-32,50,-37,76c9392,12743,9407,12796,9419,12841v9,35,-5,25,20,57c9430,12865,9415,12836,9402,12803v-22,-57,-37,-116,-56,-171c9335,12600,9325,12581,9307,12556v38,,46,13,76,20c9430,12587,9457,12567,9498,12556v29,-8,49,-19,73,-37c9564,12547,9553,12587,9535,12613v-26,37,-34,85,-37,133c9496,12777,9503,12808,9535,12822v26,11,58,-3,75,-19c9636,12779,9681,12750,9667,12709v-9,-25,-25,-81,-57,-96c9584,12601,9552,12616,9535,12632v-7,7,-13,13,-20,20em10103,12652v12,-24,25,-50,37,-76c10155,12545,10165,12551,10179,12537v-4,32,-8,49,-20,76c10142,12630,10135,12634,10140,12652v41,-5,56,6,95,-20c10264,12613,10287,12580,10311,12556v-12,12,-37,32,-56,57c10237,12636,10202,12683,10196,12709v,18,,25,,37c10235,12746,10263,12731,10292,12727v43,-7,67,-34,95,-75c10395,12641,10430,12594,10427,12594v-19,-1,-43,36,-59,58c10353,12672,10350,12699,10348,12727v,19,,26,,39c10393,12766,10409,12766,10444,12746v44,-25,70,-50,95,-94c10556,12623,10562,12612,10576,12594v-13,17,-31,20,-37,58c10535,12675,10539,12703,10539,12727v46,-4,71,5,113,-18c10683,12692,10724,12662,10747,12632v17,-22,15,-70,40,-56c10803,12585,10793,12599,10804,12613v-22,-27,20,-40,-37,-37c10733,12578,10723,12605,10708,12632v-15,27,-40,87,-37,114c10674,12776,10695,12803,10728,12803v37,,86,-34,115,-57c10868,12726,10893,12704,10916,12689v-9,28,-24,41,-17,77c10907,12804,10891,12803,10936,12803v32,,67,-24,96,-37c11069,12750,11104,12704,11127,12670v26,-38,16,-54,20,-94c11138,12586,11114,12605,11108,12632v-9,39,2,62,19,77c11165,12742,11176,12722,11220,12709v40,-12,92,-35,135,-57c11391,12634,11440,12606,11468,12576v20,-22,27,-46,20,-77c11481,12470,11463,12443,11428,12443v-33,,-55,5,-73,38c11336,12516,11338,12570,11336,12613v-1,30,1,76,19,96c11370,12725,11405,12739,11428,12727v43,-22,77,-72,96,-114c11539,12581,11551,12551,11564,12519v-29,37,-38,53,-57,94c11486,12658,11491,12678,11488,12727v,6,,13,,19c11507,12732,11537,12721,11544,12689v8,-36,15,-77,20,-113c11564,12544,11564,12538,11564,12519v-16,30,-34,60,-40,94c11521,12631,11524,12652,11524,12670v45,,79,4,116,-18c11682,12627,11711,12579,11716,12537v4,-38,-13,-24,-20,-38c11684,12514,11670,12528,11656,12556v-13,26,-22,43,-16,76c11647,12670,11661,12672,11676,12689v15,17,23,23,40,38c11731,12690,11741,12672,11752,12632v7,-27,9,-84,20,-113c11782,12492,11779,12505,11792,12481v4,40,-5,61,16,95c11821,12598,11820,12656,11828,12632v5,-14,-13,-79,-20,-56c11797,12612,11826,12628,11828,12652v5,54,2,66,20,94c11859,12718,11866,12703,11867,12670v2,-54,-8,-88,-19,-114c11852,12592,11840,12604,11867,12632v30,31,47,11,74,c11978,12617,11979,12602,12000,12576v6,-7,11,-13,17,-20c11990,12570,11987,12564,11980,12594v-7,28,,66,,95c12018,12685,12023,12684,12056,12670v29,-13,53,-28,76,-57c12160,12577,12138,12570,12132,12556v-11,28,-17,43,-20,76c12112,12639,12112,12645,12112,12652v40,-10,46,-2,76,-39c12196,12604,12224,12551,12228,12537v,-6,,-12,,-18c12182,12519,12152,12522,12112,12537v-18,7,-39,10,-56,19em12605,12481v,88,-38,494,20,512c12625,12950,12639,12918,12644,12879v14,-107,6,-216,20,-323c12670,12506,12668,12474,12720,12462v15,21,26,46,17,75c12726,12573,12696,12602,12664,12613v-45,15,38,-16,56,-19em12928,12556v46,-57,33,-34,40,-94c12968,12443,12968,12437,12968,12424v-29,4,-55,4,-79,19c12869,12456,12838,12517,12833,12537v-8,32,1,54,19,76c12882,12649,12898,12628,12928,12613v8,-4,82,-27,57,-57c12973,12542,12965,12567,12948,12576v32,-20,85,-25,113,-57c13102,12471,13143,12427,13176,12367v41,-74,47,-136,73,-209c13272,12137,13278,12127,13269,12101v-55,8,-38,11,-76,57c13152,12208,13096,12303,13080,12367v-19,76,-11,137,,209c13089,12632,13095,12639,13156,12652v46,10,38,-18,57,-39c13245,12578,13234,12556,13213,12519v-17,-32,-23,-53,-76,-38c13100,12491,13099,12527,13097,12556v,7,,13,,20c13160,12576,13212,12581,13269,12556v29,-13,75,-41,96,-57c13371,12493,13378,12487,13384,12481v-6,41,-12,58,-39,95c13324,12604,13300,12640,13289,12670v,6,,13,,19c13302,12677,13327,12660,13345,12632v32,-49,33,-81,56,-133c13421,12453,13442,12430,13401,12443v-11,36,-15,51,-17,94c13383,12558,13390,12590,13401,12594v33,12,92,1,116,-18c13558,12543,13553,12518,13573,12481v18,-17,25,-21,20,-38c13580,12456,13559,12475,13536,12499v-21,22,-33,49,-39,77c13487,12618,13503,12636,13517,12652v6,6,13,12,19,18c13574,12665,13580,12640,13609,12632v36,-11,85,-40,116,-76c13748,12530,13750,12490,13761,12462v-20,22,-61,48,-73,75c13675,12566,13671,12599,13669,12632v,7,,13,,20c13708,12646,13715,12645,13745,12613v22,-24,44,-49,56,-76c13801,12531,13801,12525,13801,12519v-40,-39,-10,-34,-76,-38c13689,12479,13686,12486,13649,12499em14141,12556v-19,25,-29,46,-36,76c14150,12632,14180,12632,14217,12613v53,-28,77,-50,113,-94c14353,12492,14361,12457,14369,12424v-31,,-61,4,-76,38c14277,12498,14301,12526,14313,12537v19,17,47,29,76,19c14421,12545,14466,12533,14482,12499v13,-28,20,-61,20,-94c14502,12399,14502,12392,14502,12386v-32,8,-43,-2,-57,38c14435,12452,14431,12468,14426,12499v24,19,45,35,76,38c14541,12541,14588,12544,14617,12519v21,-18,48,-52,56,-76c14673,12424,14673,12418,14673,12405v-29,10,-19,23,-19,57c14654,12504,14679,12496,14710,12499v34,3,72,-17,96,-37c14832,12441,14895,12375,14881,12405v-16,34,-39,61,-56,94c14803,12541,14790,12550,14786,12594v,19,,25,,c14798,12579,14837,12538,14842,12519v12,-47,20,-80,20,-133c14862,12380,14862,12373,14862,12367v-8,30,-20,41,-20,76c14842,12478,14870,12491,14898,12499v32,10,55,-4,79,-18c15004,12466,15029,12463,15033,12424v,-18,-1,-25,17,-19c15032,12408,14975,12403,14994,12443v13,27,31,40,56,56c15057,12499,15063,12499,15070,12499em14690,12348v,48,-10,69,-17,114c14666,12504,14657,12554,14654,12594v-3,50,7,91,19,115c14673,12715,14673,12721,14673,12727em14521,12443v-16,5,-31,33,-39,56c14472,12529,14465,12561,14465,12594v,37,-5,77,37,95c14539,12705,14570,12685,14597,12670v42,-24,78,-44,93,-94c14690,12569,14690,12563,14690,12556em15109,12462v-25,32,-35,51,-39,94c15067,12594,15066,12623,15090,12652v17,20,70,28,95,18c15191,12664,15196,12658,15202,12652em15298,12462v-30,23,-35,33,-56,57c15217,12548,15224,12556,15222,12594v-2,41,4,43,37,58c15287,12664,15319,12648,15337,12632v33,-29,32,-12,37,-56c15380,12526,15370,12515,15337,12481v-20,-21,-69,-28,-78,-38c15259,12437,15259,12430,15259,12424v61,,143,-18,191,19c15492,12475,15486,12487,15489,12537v3,57,-33,102,-59,152c15404,12739,15377,12785,15374,12841v,19,,25,,38c15406,12847,15437,12815,15470,12784v51,-49,106,-142,132,-208c15619,12533,15637,12497,15658,12462v-17,29,-25,64,-39,94c15605,12587,15594,12619,15582,12652v28,15,41,24,76,18c15725,12659,15711,12631,15754,12594v33,-29,84,-64,96,-113c15854,12463,15848,12442,15850,12424v-24,12,-61,12,-79,38c15757,12481,15755,12511,15754,12537v-1,25,,51,,76c15791,12608,15798,12617,15830,12594v29,-21,39,-53,56,-75c15904,12501,15910,12498,15906,12481v-38,35,-52,67,-76,113c15801,12650,15793,12721,15771,12784v-21,58,-43,131,-56,190c15709,13000,15710,13045,15698,13069v-7,6,-13,13,-20,19c15631,13075,15655,13088,15619,13050v-2,-2,-57,-43,-56,-57c15566,12933,15598,12929,15639,12898v33,-25,75,-32,115,-57c15793,12817,15831,12795,15866,127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" annotation="t"/>
          </v:shape>
        </w:pic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8A1BF7">
      <w:pPr>
        <w:spacing w:after="0" w:line="240" w:lineRule="auto"/>
        <w:rPr>
          <w:rFonts w:ascii="Consolas" w:hAnsi="Consolas" w:cs="Consolas"/>
          <w:noProof/>
        </w:rPr>
      </w:pPr>
      <w:r>
        <w:rPr>
          <w:b/>
          <w:noProof/>
          <w:sz w:val="96"/>
          <w:lang w:eastAsia="ru-RU"/>
        </w:rPr>
        <w:pict>
          <v:shape id="_x0000_s1528" style="position:absolute;margin-left:72.55pt;margin-top:90.45pt;width:13.55pt;height:8.65pt;z-index:252168192" coordorigin="3560,16950" coordsize="477,304" path="m3599,17082v8,-28,29,-47,37,-75c3640,16992,3656,16928,3656,16968v,89,,177,,266c3615,17234,3593,17230,3560,17253v38,,46,-9,76,-19c3664,17225,3679,17215,3712,17215v7,,13,,20,em3884,17082v-30,-9,-20,-22,-20,-57c3864,16983,3908,16987,3920,16968v,-19,1,-25,20,-18c3940,17010,3938,17052,3920,17102v-9,25,-15,37,-17,56c3900,17183,3904,17200,3884,17215v-17,13,-19,12,-40,19c3892,17234,4023,17251,4036,172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0" style="position:absolute;margin-left:225.8pt;margin-top:136.7pt;width:41.95pt;height:15.6pt;z-index:252170240" coordorigin="8966,18581" coordsize="1479,551" path="m8986,18828v-54,,27,,36,c9078,18828,9120,18812,9174,18809v16,-1,140,,93,c9261,18809,9256,18809,9250,18809em9138,18619v-26,29,-34,73,-40,114c9090,18788,9082,18848,9079,18903v-2,41,-25,204,19,228c9104,19131,9109,19131,9115,19131em9799,18885v7,-20,16,-34,37,-57c9864,18798,9901,18782,9931,18752v29,-30,46,-65,76,-95c10033,18631,10027,18616,10027,18581v-28,35,-22,57,-39,95c9966,18723,9971,18773,9971,18828v,73,-2,144,17,208c9998,19070,9983,19090,9951,19093v-40,4,-60,9,-93,19c9852,19114,9763,19112,9819,19112v94,,284,36,360,-19em10444,18885v-26,-21,-53,-19,-57,-57c10387,18822,10387,18815,10387,18809v57,18,-12,27,-19,19c10342,18796,10357,18810,10368,18790v13,-25,3,-19,39,-19c10407,18812,10396,18811,10387,18828v-12,22,-8,32,-19,c10375,18828,10471,18824,10444,18847v-17,14,-33,10,-37,38c10407,18891,10407,18897,10407,189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1" style="position:absolute;margin-left:354.25pt;margin-top:134.55pt;width:22.05pt;height:17.25pt;z-index:252171264" coordorigin="13497,18505" coordsize="778,608" path="m13497,18790v101,,203,,304,c13801,18768,13799,18760,13781,18752em13688,18543v,135,1,269,-19,398c13662,18983,13669,19032,13669,19075em13989,18752v22,-28,25,-37,40,-57c14053,18663,14079,18630,14105,18600v26,-30,36,-36,36,-76c14141,18488,14110,18544,14105,18562v-14,53,-32,115,-40,171c14056,18794,14076,18848,14085,18903v6,35,22,84,37,115c14139,19034,14146,19038,14141,19055v-88,,-176,,-264,c13890,19094,13912,19078,13953,19093v58,21,106,19,169,19c14146,19112,14182,19092,14200,19075v6,-7,11,-13,17,-20em14257,18828v,-39,9,-29,17,-57c14274,18777,14274,18784,14274,187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2" style="position:absolute;margin-left:16.7pt;margin-top:107.7pt;width:127.9pt;height:92.5pt;z-index:252172288" coordorigin="1590,17557" coordsize="4512,3264" path="m1987,18050v7,-26,17,-54,36,-76c2045,17949,2109,17883,2119,17861v19,-42,3,-40,39,-77c2150,17848,2127,17909,2119,17974v-12,100,-4,210,20,303c2147,18307,2158,18319,2158,18354v-35,,-45,15,-75,18c2049,18376,2019,18401,1987,18410v-19,,-25,,-37,c2023,18410,2087,18402,2158,18392v54,-7,95,-20,152,-20c2341,18372,2348,18372,2367,18372em2955,17993v,-39,7,-48,36,-76c3016,17892,3043,17877,3067,17861v23,-15,56,-41,76,c3160,17896,3134,17944,3124,17974v-20,58,-42,119,-76,171c3028,18176,2995,18205,2991,18240v-4,36,3,53,40,57c3081,18303,3115,18280,3163,18277v31,-2,103,-6,132,-18c3302,18253,3308,18246,3315,18240em3599,18031v,-45,6,-59,20,-95c3631,17905,3640,17864,3656,17841v19,-19,24,-24,36,-37c3692,17880,3695,17941,3712,18012v8,32,17,66,20,95c3736,18139,3748,18154,3751,18183v2,18,,39,,57c3722,18240,3696,18245,3675,18259v-30,19,-40,18,-76,18c3580,18277,3573,18277,3580,18297v69,,127,-9,191,-20c3793,18273,3975,18286,3960,18297v-22,,-31,2,-40,18em1987,19151v-33,-11,-26,-31,,-58c2019,19060,2047,19045,2083,19018v40,-30,36,-38,92,-38c2182,18980,2188,18980,2195,18980v,48,10,95,-20,132c2140,19154,2111,19199,2083,19245v-20,33,-51,61,-60,95c2079,19340,2124,19329,2175,19321v54,-9,101,-16,152,-38c2340,19277,2354,19271,2367,19265em2803,19075v,-41,8,-44,20,-77c2836,18963,2856,18919,2879,18885v18,-27,33,-99,56,-76c2954,18828,2950,19011,2955,19036v9,44,23,77,36,115c3005,19193,2979,19230,2972,19245v-25,52,-29,14,-76,38c2863,19300,2843,19302,2803,19302v-50,,64,-17,76,-19c2940,19273,3008,19281,3067,19265v40,-11,76,-24,116,-39em3712,18847v-34,,-50,-5,-76,19c3597,18902,3583,18927,3580,18980v-3,51,-9,107,19,151c3631,19182,3649,19204,3712,19208v85,5,124,,191,-39c3955,19139,3959,19130,3979,19075v21,-58,24,-71,-19,-114c3926,18927,3873,18941,3827,18941v-25,,-51,,-76,em3884,18676v-55,31,-68,56,-96,114c3757,18854,3740,18929,3732,18998v-8,76,-17,153,-20,228c3712,19245,3712,19264,3712,19283em2063,20042v40,-13,21,-37,39,-76c2121,19925,2161,19897,2175,19852v3,-10,14,-90,20,-95c2202,19757,2208,19757,2215,19757v,134,-9,271,17,399c2241,20198,2222,20233,2215,20250v-12,28,-20,20,-57,20c2139,20270,2121,20270,2102,20270v36,,80,-9,113,-20c2266,20233,2314,20201,2367,20194v57,-7,79,1,132,-19em2935,19966v30,-30,47,-64,76,-95c3043,19837,3046,19791,3067,19757v18,-17,24,-20,20,-37c3077,19756,3055,19793,3048,19834v-9,51,-2,106,19,151c3086,20027,3108,20060,3124,20099v9,21,5,84,-17,95c3083,20206,3018,20211,2991,20213v-9,1,-90,13,-95,19c2896,20238,2896,20244,2896,20250v52,,86,-1,135,-18c3096,20210,3156,20206,3219,20175v36,-19,48,-25,76,-19em3599,19966v31,-37,43,-60,76,-95c3702,19843,3739,19794,3751,19757v5,-15,20,-78,20,-37c3771,19762,3754,19791,3751,19834v-4,63,2,118,20,170c3779,20026,3782,20059,3788,20080v,6,,13,,19c3769,20115,3736,20130,3712,20137v-26,8,-54,4,-76,19c3613,20172,3605,20190,3599,20213v30,22,73,30,113,19c3763,20218,3813,20186,3864,20175v48,-11,40,-3,76,-38em1663,17633v2,6,25,21,20,56c1674,17748,1663,17796,1663,17861v,79,-15,150,-17,227c1643,18198,1654,18305,1663,18410v5,58,15,118,20,171c1713,18889,1698,19247,1663,19549v-5,41,-14,98,-17,132c1641,19733,1632,19786,1627,19834v-5,45,-15,91,-20,132c1600,20027,1595,20102,1590,20156v-11,115,-10,291,17,379em4300,17746v,254,-1,508,20,759c4329,18608,4339,18705,4339,18809v,245,-17,501,17,740c4371,19655,4353,19770,4339,19871v-5,34,-16,88,-19,114c4316,20022,4320,20062,4320,20099em2879,18467v,-6,,-12,,-18c2848,18439,2871,18440,2840,18429v,-34,16,-45,19,-75c2863,18322,2879,18313,2879,18277v,-39,11,-63,17,-94c2905,18139,2905,18113,2916,18069v7,-26,16,-51,19,-76c2935,17987,2935,17980,2935,17974em2916,17633v-14,21,-9,-5,-20,18c2879,17688,2874,17729,2859,17765v-19,46,-39,88,-56,133c2792,17928,2792,17963,2783,17993v-13,45,-29,87,-39,133c2733,18173,2727,18235,2707,18277v-19,41,-44,77,-56,115c2641,18424,2640,18456,2631,18486v-10,36,-34,76,-39,114c2588,18635,2577,18686,2575,18714v-23,280,-1,580,17,854c2602,19732,2598,19903,2612,20061v14,169,-20,355,19,512c2641,20613,2633,20633,2651,20668v16,31,39,39,56,57c2719,20738,2734,20772,2744,20782v22,22,38,33,59,38c2840,20829,2869,20817,2896,20801v49,-30,102,-93,135,-133c3061,20631,3085,20578,3107,20535v22,-42,44,-93,56,-132c3177,20359,3178,20316,3183,20270v6,-52,13,-101,17,-152c3204,20067,3215,20013,3219,19966v7,-86,14,-190,20,-265c3244,19642,3242,19587,3256,19530v12,-47,19,-82,20,-133c3278,19318,3262,19235,3256,19169v-9,-112,-4,-242,20,-341c3286,18786,3283,18755,3295,18714v9,-31,11,-61,20,-95c3324,18587,3331,18562,3332,18524v1,-47,17,-97,20,-132c3358,18331,3366,18253,3371,18202v4,-46,10,-58,20,-95c3399,18077,3399,18042,3408,18012v8,-25,17,-52,20,-76c3433,17896,3410,17868,3408,17841v-4,-61,7,-117,-17,-170c3374,17634,3366,17633,3332,17614v-19,-11,-16,-14,-56,-20c3231,17588,3182,17591,3143,17614v-48,28,-82,91,-112,132c3018,17765,3004,17785,2991,17804em4548,18903v19,,37,,56,c4614,18876,4627,18885,4660,18885v42,,54,-15,96,-19c4787,18863,4820,18866,4852,18866v,19,,26,-20,19em4548,19112v31,-8,61,-10,95,-19c4701,19077,4750,19075,4812,19075v21,,155,,113,c4919,19075,4914,19075,4908,19075em5513,18828v,-40,9,-44,20,-76c5545,18717,5551,18711,5572,18695v25,-20,50,-42,73,-57c5681,18614,5679,18600,5724,18600v18,,25,,37,c5761,18686,5768,18768,5741,18847v-18,55,-40,124,-76,171c5631,19062,5585,19092,5552,19131v-27,31,-26,53,-59,57c5459,19193,5504,19175,5513,19169v36,-25,70,-18,115,-18c5681,19151,5717,19155,5761,19169v24,8,52,16,76,19c5843,19188,5848,19188,5854,19188em6045,18998v-29,-9,-17,-29,,-37c6062,18953,6082,18946,6101,18941v,23,-4,51,-17,57c6055,19012,6012,18998,6006,18980v7,-2,43,-38,59,-19c6065,18980,6065,18986,6065,18998em2251,19075v-36,,-19,12,,18em3599,18998r,l3599,18998r,l3599,18998em3183,17955v28,-30,71,-60,93,-94c3309,17809,3333,17773,3371,17728v30,-34,65,-63,96,-95c3486,17614,3504,17595,3523,17576v-27,,-56,5,-76,18c3420,17613,3401,17658,3371,17671v-25,11,22,3,37,-20c3428,17621,3438,17613,3467,17594v23,-16,33,-20,56,-37c3523,17609,3518,17647,3504,17689v-10,30,13,51,19,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3" style="position:absolute;margin-left:161.85pt;margin-top:115.75pt;width:42.45pt;height:51.1pt;z-index:252173312" coordorigin="6709,17841" coordsize="1498,1804" path="m6709,17917v9,17,16,35,17,76c6742,18426,6773,18914,6709,19340v-2,14,6,115,17,95c6726,19416,6726,19410,6726,19397em7069,18220v-10,-3,-42,-38,-19,-56c7070,18148,7068,18133,7086,18107v16,-23,70,-45,79,-57c7165,18044,7165,18037,7165,18031v19,7,34,15,37,38c7207,18108,7193,18149,7182,18183v-17,50,-51,87,-76,132c7089,18345,7060,18381,7050,18410v-7,21,-14,35,-20,57c7131,18467,7233,18467,7334,18467em7714,18145v,-6,,-13,,-19c7674,18139,7692,18164,7674,18202v-22,46,-53,61,-56,113c7615,18361,7607,18415,7638,18449v25,28,59,18,95,18c7791,18467,7834,18435,7885,18410v29,-14,79,-43,93,-76c7989,18306,7978,18260,7961,18240v-24,-29,-79,-35,-115,-38c7814,18200,7782,18202,7750,18202em7866,17993v-37,12,-27,36,-40,76c7803,18139,7773,18207,7750,18277v-25,76,-29,150,-56,228c7674,18562,7664,18618,7657,18676em7126,18980v25,-6,56,-26,76,-39c7232,18922,7243,18888,7258,18866v7,-6,13,-13,20,-19c7246,18857,7251,18887,7238,18923v-16,44,-29,104,-17,152c7230,19112,7252,19158,7258,19188v7,35,12,46,20,77c7249,19285,7238,19283,7202,19283v-31,,-41,19,-76,19c7103,19302,7095,19304,7086,19321v30,22,41,19,79,19c7216,19340,7256,19329,7297,19321v62,-13,75,-6,132,-38em7674,19169v8,-22,17,-32,40,-57c7739,19085,7777,19050,7790,19018v8,-19,14,-36,19,-57c7787,18990,7790,18999,7790,19036v,49,-20,62,-20,115c7770,19198,7778,19210,7790,19245v9,25,13,51,19,76c7803,19323,7735,19338,7733,19340v-16,22,-28,16,-59,38c7728,19378,7758,19372,7809,19359v30,-8,49,-28,76,-38c7914,19311,7891,19312,7922,19302em8206,17841v-4,47,-17,86,-19,133c8183,18064,8177,18151,8170,18240v-35,463,,939,,14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4" style="position:absolute;margin-left:145.15pt;margin-top:126.45pt;width:16.15pt;height:31.8pt;z-index:252174336" coordorigin="6121,18220" coordsize="569,1121" path="m6309,18562v-25,28,-33,51,-56,76c6219,18674,6196,18725,6177,18771v-25,63,-46,160,-56,227c6108,19087,6121,19183,6141,19265v5,21,12,64,36,75c6184,19340,6190,19340,6197,19340em6214,19036v42,,62,-7,95,-18c6329,19012,6363,19018,6385,19018em6425,18923v,-40,9,-44,20,-76c6455,18820,6478,18800,6481,18771v5,-44,-17,29,-20,38c6437,18877,6461,18998,6481,19055v14,40,-14,63,-20,76c6446,19160,6435,19150,6405,19169v-7,6,-13,13,-20,19c6420,19188,6431,19172,6461,19169v18,-2,38,,57,em6405,18524v8,32,31,51,56,76c6479,18618,6512,18671,6518,18695v13,50,19,98,19,152c6537,18940,6534,19031,6518,19112v-6,32,-14,67,-17,96c6499,19226,6501,19246,6501,19265em6366,18372v,-38,9,-45,19,-75c6386,18295,6403,18242,6405,18240v7,,13,,20,c6425,18284,6425,18328,6425,18372em6461,18354v19,,38,,57,c6518,18334,6518,18328,6537,18334em6501,18259v,69,,139,,208em6557,18297v,-26,,-51,,-77c6589,18220,6621,18220,6653,18220v,36,6,50,-20,77c6620,18311,6603,18366,6594,18372v-25,16,-20,17,-20,57c6574,18436,6574,18442,6574,18449v36,,47,-16,79,-20c6683,18425,6660,18420,6689,1841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6" style="position:absolute;margin-left:260.65pt;margin-top:100.7pt;width:54.95pt;height:64pt;z-index:252176384" coordorigin="10196,17310" coordsize="1937,2259" path="m10843,18126v-4,42,-14,72,-20,114c10810,18325,10806,18419,10804,18505v-3,97,-3,208,-17,304c10775,18892,10759,18974,10747,19055v-8,58,-10,116,-19,171c10721,19271,10719,19303,10708,19340v-10,35,23,-25,39,-57em11032,18315v,-29,6,-53,19,-75c11063,18220,11102,18184,11108,18164v10,-32,35,-64,39,-95c11153,18020,11147,18097,11147,18107v,139,-11,283,17,417c11171,18559,11159,18550,11184,18581em11640,18334v35,-24,45,-42,76,-75c11734,18240,11763,18190,11772,18164v10,-28,20,-42,20,-76c11792,18056,11801,18115,11792,18145v-17,55,-20,92,-20,152c11772,18389,11809,18604,11752,18676em10916,19188v29,-7,49,-32,59,-37c11000,19140,10998,19108,11032,19093v20,-9,58,-48,76,-75c11116,19006,11142,18927,11147,18923v37,-32,1,-4,,c11135,18974,11111,19022,11108,19075v-3,54,-20,94,-20,151c11088,19274,11105,19301,11108,19340v5,65,5,15,19,57em12093,18012v16,-16,16,-42,19,-19c12143,18273,12110,18566,12132,18847v10,123,-7,243,-20,361c12105,19268,12102,19321,12093,19378v-7,41,-12,78,-17,114c12071,19523,12093,19575,12076,19549v,-22,-2,-30,-20,-38em10331,17804v-36,33,-57,67,-76,113c10228,17983,10205,18057,10196,18126v-8,64,4,131,22,189c10234,18367,10271,18379,10311,18410em10311,18126v39,,77,,116,em10444,18050v23,-30,20,-65,39,-95c10500,17927,10520,17903,10539,17879v-9,35,-20,53,-20,95c10519,18033,10526,18071,10539,18126v7,30,14,66,17,94c10559,18252,10552,18267,10519,18277v-32,10,-64,10,-92,20c10394,18309,10370,18297,10444,18315v61,15,139,-1,191,-18c10641,18297,10646,18297,10652,18297em10556,17689v26,18,60,27,79,57c10674,17809,10716,17868,10747,17936v32,71,20,152,20,228c10767,18228,10744,18280,10708,18334v-19,28,-43,32,-73,38em10595,17443v13,-16,37,-52,40,-57c10648,17362,10658,17325,10691,17310v12,-6,43,,56,c10747,17355,10736,17389,10728,17424v-11,50,-19,57,-57,95c10644,17546,10622,17559,10595,17576v-6,6,-13,12,-19,18c10584,17572,10604,17561,10635,17557v47,-5,74,7,112,19c10754,17576,10760,17576,10767,17576em10823,17481v,-6,,-13,,-19c10871,17462,10896,17468,10936,17481v20,,26,,39,em10899,17329v,36,-17,60,-19,95c10876,17480,10880,17538,10880,17594em10995,17386v,-19,,-25,,-38c11028,17348,11109,17332,11127,17367v18,36,-24,53,-39,76c11063,17480,11043,17505,11012,17538v-9,10,-62,57,-37,76c11003,17636,11049,17633,11088,17633v44,,88,,13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7" style="position:absolute;margin-left:375.8pt;margin-top:103.35pt;width:99.4pt;height:64.05pt;z-index:252177408" coordorigin="14257,17405" coordsize="3507,2259" path="m15678,17671v-24,-20,-36,-26,-59,-38c15613,17640,15587,17669,15582,17689v-13,55,-30,134,-36,190c15530,18043,15498,18207,15489,18372v-8,146,-16,292,-19,437c15468,18926,15453,19036,15450,19151v-2,79,-20,147,-20,227c15430,19437,15398,19502,15430,19454v7,-6,13,-13,20,-19em15866,17955v,-20,6,-67,20,-76c15907,17866,15915,17848,15942,17822v31,-30,32,-65,57,-94c16021,17702,16030,17693,16038,17671v-19,23,-34,67,-39,94c15988,17819,15990,17883,15982,17936v-12,80,3,157,-20,228c15954,18191,15935,18211,15906,18220v-34,11,-55,20,-96,20c15782,18240,15713,18239,15734,18220v34,-30,160,16,189,20c16015,18252,16117,18240,16210,18240em16587,17955v,-28,6,-56,20,-76c16629,17848,16660,17814,16683,17784v13,-18,53,-51,56,-56c16756,17695,16739,17741,16739,17765v,55,-29,99,-37,152c16697,17950,16696,18019,16683,18050v-13,29,-30,43,-37,76c16621,18120,16572,18100,16550,18088v-7,-4,-77,-35,-39,-19c16565,18092,16625,18135,16683,18145v52,9,124,16,171,38c16899,18205,16850,18216,16835,18220em15698,18885v,-22,5,-51,17,-57c15750,18810,15790,18809,15830,18809v34,,57,-19,93,-19c15929,18790,15936,18790,15942,18790v,39,-2,44,-19,76c15893,18922,15849,18937,15810,18980v-35,39,-64,69,-95,113c15702,19111,15685,19144,15698,19169v11,22,107,35,132,39c15888,19218,15964,19201,16018,19188v62,-15,108,-32,172,-37em16474,18961v,-32,,-63,,-95c16439,18866,16425,18861,16398,18885v-45,41,-55,61,-76,113c16301,19050,16289,19099,16322,19151v21,33,76,67,113,75c16472,19234,16578,19240,16607,19208v19,-20,70,-109,76,-133c16692,19041,16654,18981,16626,18961v-35,-25,-64,-34,-95,-58em16626,18714v-52,37,-81,92,-115,152c16472,18935,16475,19005,16455,19075v-15,53,-20,94,-20,151c16435,19258,16435,19264,16435,19283em17043,17405v,48,2,69,20,114c17089,17583,17106,17623,17119,17689v22,113,9,190,,304c17107,18144,17082,18299,17063,18449v-19,152,-50,300,-57,454c16999,19044,16997,19182,16987,19321v-7,97,-5,200,-20,285c16964,19624,16958,19663,16947,19663v,-6,,-13,,-19em14274,18866v,-40,-1,-38,39,-38c14319,18828,14324,18828,14330,18828v-6,22,-12,35,-37,38c14275,18866,14269,18866,14257,18866em14730,18429v,-6,,-13,,-19c14700,18420,14690,18434,14654,18467v-55,50,-91,129,-133,190c14464,18741,14439,18807,14409,18903v-27,84,-20,129,17,209c14441,19146,14464,19209,14502,19226v6,,13,,19,em14521,18828v-6,,-13,,-19,c14565,18828,14619,18828,14673,18847v18,,25,,37,em14730,18809v22,-29,25,-36,39,-57c14785,18728,14818,18719,14842,18695v12,-12,38,-54,39,-57c14881,18632,14881,18625,14881,18619v-25,33,-6,41,-19,76c14842,18749,14842,18788,14842,18847v,48,8,75,20,114c14870,18987,14868,19042,14842,19055v-34,18,-172,-15,-152,c14718,19076,14769,19084,14806,19093v37,9,142,9,151,-18em14898,18334v31,28,72,61,96,95c15030,18479,15079,18559,15090,18619v19,99,-9,209,-20,304c15062,18995,15025,19042,14994,19112v-18,39,-64,95,-73,133c14907,19300,14913,19285,14898,19321em14881,18164v,-38,-1,-52,40,-57c14950,18104,14960,18088,14994,18088v-8,28,-17,18,-17,57c14977,18166,15008,18199,15014,18202v27,13,28,28,,57c14993,18281,14977,18290,14957,18297em15090,18183v37,,75,,112,em15146,18050v,48,8,69,20,114c15172,18186,15166,18218,15166,18240em15202,18088v24,-31,18,-40,40,-57c15270,18009,15281,18012,15318,18012v6,,13,,19,c15337,18050,15328,18057,15318,18088v-14,41,-29,37,-59,57c15235,18161,15205,18193,15202,18220v,7,,13,,20c15239,18240,15248,18255,15281,18259v37,4,76,,113,em17327,18562v42,-8,68,-19,113,-19c17536,18543,17631,18543,17727,18543em17423,18657v10,35,55,19,95,19c17600,18676,17681,18676,17763,186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8" style="position:absolute;margin-left:23.1pt;margin-top:121.1pt;width:425.8pt;height:103.3pt;z-index:252178432" coordorigin="1815,18031" coordsize="15021,3644" path="m11392,19302v27,-26,33,-47,56,-57c11499,19222,11519,19182,11564,19151v37,-26,69,-47,92,-76c11663,19068,11669,19062,11676,19055v,36,-11,63,-20,96c11640,19211,11640,19260,11640,19321v,42,25,63,36,95c11676,19435,11676,19442,11696,19435em3107,18866v-20,,-26,,-20,19c3110,18862,3145,18836,3163,18809v25,-37,45,-62,76,-95c3260,18692,3269,18684,3276,18657v19,,25,,19,-19em3143,18733v-22,7,-31,48,-36,76c3100,18849,3104,18892,3124,18923v28,-22,49,-29,76,-57c3222,18843,3232,18837,3239,18809em3352,18581v,-47,8,-36,39,-57c3397,18518,3402,18511,3408,18505v,41,-7,61,-17,95c3384,18622,3377,18634,3371,18657v34,,29,2,57,-19em3504,18524v29,-29,36,-38,76,-38c3580,18526,3571,18530,3560,18562v-9,25,-15,29,-37,57c3557,18619,3569,18607,3599,18600em1891,20156v-26,3,-53,18,-56,19c1828,20175,1822,20175,1815,20175v153,,305,-1,456,-19c2404,20140,2538,20133,2671,20118v151,-17,303,-35,453,-57c3281,20038,3441,20026,3599,20023v349,-6,721,32,1061,-19em3087,18031v,524,-20,1055,20,1575c3107,19631,3107,19656,3107,19681em4300,20953v-12,,-24,,-36,c4367,20953,4468,20946,4565,20934v55,-7,115,,171,em4320,21199v-19,13,-37,26,-56,39c4314,21238,4366,21229,4413,21218v64,-15,125,-34,191,-37c4635,21179,4669,21181,4700,21181em5133,21067v9,22,44,30,79,19c5261,21071,5317,21064,5364,21048v45,-15,63,-19,112,-19c5495,21029,5514,21029,5533,21029em5476,20877v-7,-12,-31,-20,-19,-57c5462,20806,5502,20753,5513,20745v46,-32,64,-69,115,-96c5676,20623,5687,20615,5741,20612v47,-3,55,40,56,76c5801,20779,5799,20865,5780,20953v-22,99,-63,200,-115,285c5629,21297,5582,21341,5533,21389v-18,17,-22,24,-40,19c5498,21369,5487,21364,5513,21333v24,-28,79,-50,115,-58c5720,21255,5838,21275,5932,21275em6065,21010v,-33,-2,-53,36,-57c6119,20951,6139,20953,6157,20953v,32,5,51,-16,76c6130,21042,6081,21079,6065,21086v-41,18,-65,-14,-76,-19c5983,21064,5943,21029,5969,21010v15,-12,54,-36,76,-38c6063,20970,6083,20972,6101,20972em7013,19340v-25,47,-24,57,,114c7038,19513,7048,19571,7086,19624v45,62,115,133,192,153c7365,19800,7454,19798,7542,19777v102,-24,239,-72,324,-133c7911,19612,8005,19544,8035,19492v,-6,,-13,,-19em6613,20858v-37,,-75,,-112,c6505,20822,6501,20814,6518,20782v17,-32,16,-63,39,-94c6582,20654,6625,20649,6653,20630v29,-20,53,-24,73,19c6748,20696,6746,20747,6746,20801v,85,-10,147,-37,228c6683,21108,6658,21153,6613,21218v-29,42,-45,92,-76,133c6516,21379,6493,21387,6501,21427v9,41,18,36,56,38c6616,21469,6691,21461,6746,21446v68,-18,142,-39,208,-57c6998,21368,7016,21359,7050,21351em7449,20858v34,28,67,19,113,19c7642,20877,7715,20867,7790,20858v52,-6,103,-14,152,-19c7992,20834,7912,20839,7902,20839em7750,20668v,135,-4,267,-17,399c7726,21137,7718,21207,7714,21275v-2,37,2,83,19,114c7749,21407,7753,21413,7770,21408em8074,21048v7,-44,28,-76,56,-114c8158,20897,8184,20862,8206,20820v19,-35,22,-81,40,-114c8263,20706,8268,20705,8262,20688v-8,48,-6,103,-16,151c8231,20912,8226,20972,8226,21048v,45,33,296,-20,322c8189,21378,8148,21387,8130,21389v-55,6,-21,,20,c8192,21389,8222,21358,8262,21351v46,-8,93,-10,133,-38c8417,21291,8428,21285,8454,21294em8606,21029v,-6,,-13,,-19c8643,21019,8642,21029,8642,21067v,14,-31,35,-36,37c8578,21116,8540,21092,8530,21067v-12,-28,12,-49,36,-57c8586,21003,8624,21001,8642,20991v18,-17,22,-24,40,-19em10652,19454v-37,14,-9,28,,57c10667,19563,10713,19617,10747,19663v13,19,27,38,40,57em10671,19681v24,14,40,43,57,57c10766,19770,10821,19784,10860,19814v64,49,144,85,228,95c11214,19924,11366,19918,11488,19891v105,-23,195,-76,284,-134c11822,19724,11883,19691,11884,19624v,-28,-17,-37,-36,-56em9250,20745v-7,-21,-37,-33,-56,-39c9162,20695,9139,20712,9115,20725v-27,15,-48,32,-73,57c9010,20813,8988,20857,8966,20896v-28,51,-41,99,-59,152c8885,21112,8890,21171,8890,21238v,50,2,75,37,113c8963,21390,8989,21405,9042,21408v70,4,108,-7,169,-38c9265,21343,9303,21299,9346,21256v53,-54,51,-88,73,-152c9437,21051,9452,21024,9419,20972v-18,-29,-62,-35,-93,-38c9288,20931,9249,20934,9211,20934em9326,20498v-40,10,-43,34,-59,75c9233,20664,9232,20780,9211,20877v-26,117,-34,242,-37,361c9172,21326,9144,21508,9194,21579v6,6,11,12,17,18em9686,21199v48,-20,80,-18,133,-18c9886,21181,9946,21169,10007,21161v62,-8,112,-4,172,-18c10217,21134,10245,21133,10255,21104em10556,20877v37,-9,63,-37,96,-57c10703,20789,10736,20756,10767,20706v24,-38,22,-60,37,-94c10804,20618,10804,20624,10804,20630v,71,-28,122,-37,190c10744,21003,10767,21203,10767,21389v-36,,-50,13,-76,19c10677,21411,10549,21408,10595,21408v92,,178,-5,265,-19c10911,21381,10963,21386,11012,21370v33,-16,42,-18,56,-37em11240,21124v-6,-37,-12,-44,-20,-76c11247,21039,11244,21021,11277,21010v31,-11,34,19,39,38em11640,20422v6,14,19,22,,56c11621,20512,11599,20535,11580,20573v-46,93,-87,204,-112,304c11441,20985,11401,21105,11412,21218v8,83,44,181,95,247c11547,21517,11595,21558,11640,21597v17,15,48,34,76,20c11716,21610,11716,21604,11716,21597em11656,21124v8,-33,34,-55,76,-38c11765,21099,11815,21117,11848,21124v27,6,65,,93,em12000,20953v,-54,-8,-107,17,-152c12040,20759,12053,20742,12093,20725v44,-19,69,-33,115,-37c12248,20685,12262,20729,12264,20763v4,53,-35,123,-56,171c12178,21002,12129,21060,12093,21124v-16,29,-50,85,-57,114c12026,21283,12035,21298,12056,21313v35,26,49,20,96,20c12194,21333,12228,21326,12264,21313v43,-15,75,-46,113,-57c12384,21256,12390,21256,12397,21256em12512,20270v14,14,56,50,76,76c12634,20407,12696,20472,12737,20535v93,142,153,311,191,475c12954,21125,12940,21200,12928,21313v-8,80,-41,148,-95,209c12795,21565,12765,21619,12720,21655v-61,49,-15,-4,,-38em13137,20801v68,,125,10,191,19c13375,20827,13402,20845,13441,20858v25,9,24,10,,19em13117,21010v,19,,25,,38c13156,21056,13193,21079,13232,21086v41,7,93,15,133,18c13390,21106,13416,21104,13441,21104em13745,20991v62,,110,5,168,19c13959,21021,14025,21021,14065,21029v36,7,87,7,96,-19em14313,20612v19,-29,17,-42,17,-77c14312,20562,14292,20583,14274,20612v-18,30,-45,117,-37,151c14246,20801,14257,20853,14293,20877v36,23,88,51,133,38c14485,20898,14487,20886,14521,20839v31,-44,46,-81,57,-133c14582,20689,14578,20666,14578,20649v-23,8,-29,30,-40,57c14515,20763,14491,20815,14482,20877v-10,64,-17,124,-17,190c14465,21132,14467,21182,14482,21238v9,33,13,18,39,em14710,20991v10,-29,24,-19,59,-19c14855,20972,14933,20977,15014,20991v36,6,86,8,95,-19c15069,20972,15067,20962,15050,20953v-6,,-11,,-17,em14898,20763v,-31,,26,,57c14898,20950,14893,21075,14921,21199v9,39,27,75,36,114c14964,21342,14963,21333,14994,21333em15202,20877v-7,-11,-35,-60,-17,-76c15196,20791,15227,20752,15242,20745v20,-10,43,-44,76,-57c15346,20677,15360,20668,15394,20668v25,,54,19,56,38c15457,20760,15453,20810,15430,20858v-30,62,-82,113,-112,171c15299,21065,15256,21124,15242,21161v-7,19,,57,,77c15283,21238,15313,21254,15354,21256v39,2,114,-7,152,-18c15547,21226,15604,21216,15639,21199v25,-12,33,-34,39,-56em15678,20953v10,-37,18,-38,56,-38c15794,20915,15877,20897,15923,20934em15639,21104v53,,91,11,132,20c15806,21131,15852,21140,15886,21143v18,2,38,,56,em16114,21010v101,,203,,304,em16435,20801v,-52,-16,-133,20,-171c16482,20602,16477,20591,16511,20573v36,-20,57,-18,96,-18c16635,20555,16686,20542,16702,20573v18,35,17,73,17,115c16719,20758,16683,20789,16646,20839v-44,59,-85,118,-135,171c16466,21058,16423,21117,16418,21181v-2,23,-9,62,17,75c16466,21271,16536,21289,16570,21294v85,11,179,,26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39" style="position:absolute;margin-left:58.05pt;margin-top:113.55pt;width:229.6pt;height:60.85pt;z-index:252179456" coordorigin="3048,17765" coordsize="8100,2145" path="m3048,19891v,6,,12,,18em11108,17784v13,-6,26,-13,39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" annotation="t"/>
          </v:shape>
        </w:pict>
      </w:r>
      <w:r>
        <w:rPr>
          <w:b/>
          <w:noProof/>
          <w:sz w:val="96"/>
          <w:lang w:eastAsia="ru-RU"/>
        </w:rPr>
        <w:pict>
          <v:shape id="_x0000_s1540" style="position:absolute;margin-left:301.6pt;margin-top:37.75pt;width:139.2pt;height:37.65pt;z-index:252180480" coordorigin="11640,15090" coordsize="4911,1329" path="m11640,15128v,72,10,139,16,209c11667,15475,11665,15616,11676,15754v9,108,16,216,20,323c11699,16155,11716,16225,11716,16304v,26,,51,,77em12056,15602v34,-42,15,-35,,-76c12046,15498,12037,15475,12017,15450v-22,-27,-44,-19,-76,-19c11868,15431,11888,15467,11867,15508v-20,39,-19,65,-19,113c11848,15669,11888,15659,11924,15659v55,,66,-11,112,-38c12092,15589,12098,15550,12112,15488v9,-36,8,-66,-19,-75c12093,15464,12089,15503,12112,15545v29,52,53,79,96,114c12232,15679,12240,15678,12264,15698em12512,15488v31,-32,62,-64,93,-95c12631,15368,12661,15330,12681,15299v12,-19,55,-67,39,-95c12713,15198,12707,15191,12700,15185v-31,,-53,11,-75,38c12590,15266,12569,15324,12549,15375v-19,48,-47,138,-37,190c12525,15632,12538,15656,12588,15698v27,22,41,18,76,18c12703,15716,12700,15690,12700,15659v,-48,-5,-54,-56,-57c12592,15599,12558,15600,12512,15621v-34,16,-43,18,-56,38em12228,16058v-7,-21,-15,-35,-40,-38c12159,16016,12114,16026,12093,16039v-13,8,-71,79,-76,95c12007,16169,12014,16222,12036,16247v27,30,93,36,133,38c12200,16287,12233,16285,12264,16285em12625,16171v-18,-22,-27,-62,-57,-75c12535,16082,12502,16100,12492,16114v-30,40,-36,42,-36,96c12456,16243,12451,16260,12473,16285v14,16,53,32,76,19c12588,16282,12591,16245,12605,16210v26,-65,49,-119,59,-190c12672,15962,12681,15908,12681,15849v,-6,,-13,,-19c12681,15798,12681,15855,12681,15887v,53,19,96,19,152c12700,16099,12728,16140,12737,16191v5,27,16,99,39,113c12796,16304,12803,16304,12816,16304em12909,15299v,34,14,23,19,57c12940,15433,12941,15525,12948,15602v10,107,20,218,37,323c12999,16009,13021,16087,13024,16171v3,82,,165,,247c13035,16403,13042,16394,13061,16361em13193,15698v31,-8,41,-20,76,-20c13314,15678,13336,15659,13384,15659v38,,65,-12,74,19em13193,15887v35,25,51,19,96,19c13340,15906,13362,15900,13401,15887v15,-5,41,,57,em14029,15716v,-55,-4,-88,-20,-133c13999,15556,13997,15530,13970,15526v-38,-5,-7,-29,-57,c13873,15549,13827,15589,13801,15621v-20,25,-48,121,-40,152c13773,15820,13792,15852,13840,15868v32,11,86,,113,-19c13982,15829,14012,15766,14029,15735v27,-49,52,-101,76,-152c14122,15547,14122,15527,14122,15488v,81,6,152,19,228c14148,15760,14167,15789,14178,15830v2,7,32,49,39,38c14217,15862,14217,15855,14217,15849em14257,15716v14,-5,38,-7,56,-18c14319,15691,14324,15685,14330,15678v-9,41,-42,36,-56,57c14274,15741,14274,15748,14274,15754em14597,15773v8,-30,20,-41,20,-75c14617,15662,14618,15645,14578,15640v-36,-4,-70,-5,-96,19c14455,15684,14432,15723,14426,15754v-8,39,2,93,39,114c14486,15880,14549,15862,14561,15849v30,-33,75,-93,93,-133c14709,15590,14720,15448,14749,15318v11,-48,27,-90,37,-133c14778,15221,14754,15260,14749,15299v-10,76,-30,151,-39,227c14701,15603,14719,15663,14730,15735v5,33,8,94,39,114c14787,15849,14794,15849,14806,15849em14898,15716v31,-20,42,-18,79,-18c15034,15698,15075,15682,15129,15678v24,-2,49,,73,em15430,15640v39,-37,78,-75,116,-114c15599,15472,15667,15432,15715,15375v45,-54,82,-109,115,-171c15852,15162,15862,15143,15830,15109v-32,-35,-62,-19,-96,c15675,15141,15609,15197,15582,15261v-39,94,-65,185,-93,284c15473,15601,15451,15694,15470,15754v10,31,17,73,56,76c15568,15833,15627,15825,15658,15792v38,-40,67,-99,76,-152c15742,15590,15728,15562,15678,15545v-37,-13,-88,-2,-115,20c15536,15588,15514,15629,15506,15659em15850,15698v,-20,,-26,,-39c15881,15659,15911,15659,15942,15659em16266,15583v20,-33,52,-76,56,-113c16324,15451,16315,15401,16303,15393v-16,-10,-69,-26,-93,-18c16165,15390,16096,15426,16075,15470v-17,34,-59,129,-37,170c16081,15720,16162,15763,16246,15792v91,31,170,38,265,38c16524,15830,16537,15830,16550,1583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" annotation="t"/>
          </v:shape>
        </w:pict>
      </w:r>
      <w:r w:rsidR="00A91F9E" w:rsidRPr="00557FCB">
        <w:rPr>
          <w:b/>
          <w:sz w:val="96"/>
        </w:rPr>
        <w:t>A</w:t>
      </w:r>
      <w:r w:rsidR="00A91F9E" w:rsidRPr="00557FCB">
        <w:rPr>
          <w:b/>
          <w:sz w:val="96"/>
          <w:vertAlign w:val="subscript"/>
        </w:rPr>
        <w:t>ij</w:t>
      </w:r>
      <w:r w:rsidR="00A91F9E" w:rsidRPr="00557FCB">
        <w:rPr>
          <w:i/>
          <w:sz w:val="96"/>
        </w:rPr>
        <w:t>=(-1)</w:t>
      </w:r>
      <w:r w:rsidR="00A91F9E" w:rsidRPr="00557FCB">
        <w:rPr>
          <w:i/>
          <w:sz w:val="96"/>
          <w:vertAlign w:val="superscript"/>
        </w:rPr>
        <w:t>i+j</w:t>
      </w:r>
      <w:r w:rsidR="00A91F9E" w:rsidRPr="00557FCB">
        <w:rPr>
          <w:i/>
          <w:sz w:val="96"/>
        </w:rPr>
        <w:sym w:font="Symbol" w:char="F0D7"/>
      </w:r>
      <w:r w:rsidR="00A91F9E" w:rsidRPr="00557FCB">
        <w:rPr>
          <w:b/>
          <w:sz w:val="96"/>
        </w:rPr>
        <w:t>M</w:t>
      </w:r>
      <w:r w:rsidR="00A91F9E" w:rsidRPr="00557FCB">
        <w:rPr>
          <w:b/>
          <w:sz w:val="96"/>
          <w:vertAlign w:val="subscript"/>
        </w:rPr>
        <w:t>ij</w:t>
      </w:r>
    </w:p>
    <w:p w:rsidR="00A91F9E" w:rsidRDefault="00A91F9E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8A1BF7">
        <w:rPr>
          <w:rFonts w:ascii="Consolas" w:hAnsi="Consolas" w:cs="Consolas"/>
          <w:noProof/>
          <w:sz w:val="36"/>
        </w:rPr>
        <w:t>Обратная матрица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 xml:space="preserve">· </w:t>
      </w: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  в англоязычной литературе</w:t>
      </w:r>
      <w:r>
        <w:rPr>
          <w:rFonts w:ascii="Consolas" w:hAnsi="Consolas" w:cs="Consolas"/>
          <w:noProof/>
          <w:sz w:val="36"/>
        </w:rPr>
        <w:t xml:space="preserve"> I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>
        <w:rPr>
          <w:rFonts w:ascii="Consolas" w:hAnsi="Consolas" w:cs="Consolas"/>
          <w:noProof/>
          <w:sz w:val="36"/>
          <w:lang w:val="en-US"/>
        </w:rPr>
        <w:t xml:space="preserve"> identity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8A1BF7">
        <w:rPr>
          <w:rFonts w:ascii="Consolas" w:hAnsi="Consolas" w:cs="Consolas"/>
          <w:noProof/>
          <w:sz w:val="36"/>
          <w:lang w:val="en-US"/>
        </w:rPr>
        <w:t>B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</w:rPr>
        <w:t xml:space="preserve"> ·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noProof/>
          <w:sz w:val="36"/>
        </w:rPr>
        <w:t>A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  <w:r w:rsidRPr="008A1BF7">
        <w:rPr>
          <w:rFonts w:ascii="Consolas" w:hAnsi="Consolas" w:cs="Consolas"/>
          <w:noProof/>
          <w:sz w:val="36"/>
          <w:lang w:val="en-US"/>
        </w:rPr>
        <w:t xml:space="preserve"> =</w:t>
      </w:r>
      <w:r w:rsidRPr="008A1BF7">
        <w:rPr>
          <w:rFonts w:ascii="Consolas" w:hAnsi="Consolas" w:cs="Consolas"/>
          <w:noProof/>
          <w:sz w:val="36"/>
        </w:rPr>
        <w:t xml:space="preserve"> </w:t>
      </w:r>
      <w:r w:rsidRPr="008A1BF7">
        <w:rPr>
          <w:rFonts w:ascii="Consolas" w:hAnsi="Consolas" w:cs="Consolas"/>
          <w:noProof/>
          <w:sz w:val="36"/>
          <w:lang w:val="en-US"/>
        </w:rPr>
        <w:t>E</w:t>
      </w:r>
      <w:r w:rsidRPr="008A1BF7">
        <w:rPr>
          <w:rFonts w:ascii="Consolas" w:hAnsi="Consolas" w:cs="Consolas"/>
          <w:noProof/>
          <w:sz w:val="36"/>
          <w:vertAlign w:val="subscript"/>
        </w:rPr>
        <w:t>n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Введем в рассмотрение присоединенную матрицу</w:t>
      </w:r>
    </w:p>
    <w:p w:rsidR="008A1BF7" w:rsidRP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(adjoint matrix - </w:t>
      </w:r>
      <w:r w:rsidRPr="008A1BF7">
        <w:rPr>
          <w:rFonts w:ascii="Consolas" w:hAnsi="Consolas" w:cs="Consolas"/>
          <w:i/>
          <w:noProof/>
          <w:sz w:val="36"/>
          <w:lang w:val="en-US"/>
        </w:rPr>
        <w:t>Adj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 w:rsidRPr="008A1BF7">
        <w:rPr>
          <w:rFonts w:ascii="Consolas" w:hAnsi="Consolas" w:cs="Consolas"/>
          <w:b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)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анспонированная матрица, составленная из алгебраических дополнений соответствующих элементов:</w:t>
      </w:r>
    </w:p>
    <w:p w:rsidR="008A1BF7" w:rsidRP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3" style="position:absolute;margin-left:115.1pt;margin-top:19.55pt;width:19.9pt;height:23.15pt;z-index:252183552" coordorigin="5060,4535" coordsize="702,817" path="m5212,4554v-9,33,-24,60,-39,95c5146,4711,5125,4808,5116,4876v-10,76,-22,154,-39,228c5066,5151,5060,5173,5060,5218v,6,,13,,19c5068,5193,5086,5147,5097,5104v16,-62,31,-106,36,-170em5173,4706v12,-58,23,-105,39,-152c5226,4514,5212,4595,5212,4611v,60,11,115,17,171c5237,4853,5253,4903,5268,4971v10,43,29,96,37,133c5313,5141,5319,5171,5305,5161v-7,-6,-13,-13,-20,-19em5116,5009v-6,,-13,,-19,c5130,5009,5143,5026,5173,5028v47,3,88,16,132,19c5318,5047,5331,5047,5344,5047em5476,5123v26,-10,22,-19,37,-38c5535,5057,5544,5036,5572,5009v,42,-17,52,-20,95c5548,5173,5530,5298,5572,5351em5628,5181v9,-43,26,-31,57,-58c5712,5100,5736,5072,5761,5047v-7,35,-10,80,-20,114c5724,5219,5726,5226,5741,5275v7,22,14,34,20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6" style="position:absolute;margin-left:193.5pt;margin-top:18.45pt;width:32.35pt;height:25.35pt;z-index:252186624" coordorigin="7826,4497" coordsize="1141,893" path="m7826,5218v31,-29,54,-59,76,-95c7938,5062,7965,4996,7998,4934v29,-56,37,-116,56,-171c8070,4718,8105,4671,8113,4630v9,-44,24,-58,37,-95c8156,4519,8170,4484,8170,4516v,85,8,166,17,247c8195,4833,8199,4904,8226,4971v17,42,33,87,36,133c8263,5115,8295,5190,8282,5199v-19,,-26,1,-20,-18em7961,5028v-52,,29,,37,c8085,5028,8232,5059,8302,5009em8434,5104v20,,26,,20,19c8444,5152,8434,5138,8434,5181v,43,-15,121,20,132c8454,5283,8461,5260,8474,5237v15,-26,33,-47,36,-76c8510,5142,8510,5135,8530,5142v,51,5,106,17,133c8562,5309,8527,5319,8566,5332em8738,5161v5,-24,24,-57,37,-76c8800,5048,8794,5040,8794,5085v,65,,134,20,171c8827,5280,8827,5293,8834,5313v-10,29,-24,19,-59,19c8731,5332,8751,5347,8718,5351v-6,,-13,,-19,c8708,5388,8717,5389,8755,5389v66,,133,,172,-19c8954,5356,8960,5373,8966,53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8" style="position:absolute;margin-left:39.25pt;margin-top:10.95pt;width:211.85pt;height:106.5pt;z-index:252188672" coordorigin="2384,4232" coordsize="7475,3757" path="m2384,6376v16,-6,31,-34,39,-57c2436,6282,2463,6246,2479,6205v29,-73,66,-133,96,-209c2581,5982,2622,5906,2631,5901v29,-18,20,-20,20,19c2651,5976,2662,6021,2671,6072v9,56,9,117,17,171c2695,6290,2707,6328,2707,6376v,25,,38,,57em2536,6299v,-6,,-13,,-19c2508,6270,2523,6233,2555,6223v52,-16,135,,189,em2916,6243v,-42,-10,-27,-20,-57c2869,6193,2849,6215,2840,6243v-12,35,,95,,133c2878,6366,2882,6352,2896,6319v25,-58,49,-107,59,-171c2962,6102,2972,6063,2972,6015v,-19,,-38,,-57c2972,5926,2972,5983,2972,6015v,107,-13,229,19,323c2991,6344,2991,6350,2991,6356em3124,6186v-23,9,-35,42,-37,76c3081,6342,3097,6416,3107,6489v8,64,8,129,17,190c3130,6720,3139,6757,3143,6792v,7,,13,,20c3132,6808,3097,6793,3087,6774v-10,-20,-46,-22,-56,-38c3018,6715,3020,6723,3011,6698v28,-27,49,-34,76,-57c3113,6619,3109,6594,3124,6565em3124,6186v-14,-36,-17,-41,-17,-76c3134,6100,3114,6101,3143,6091em3256,6470v7,-47,18,-86,39,-132c3326,6269,3361,6198,3391,6129v29,-68,37,-145,76,-209c3487,5888,3496,5868,3504,5844v,56,13,98,19,152c3531,6066,3526,6137,3543,6205v11,44,19,112,37,151c3588,6374,3599,6430,3599,6394em3408,6280v-30,-15,-43,-13,-37,-37c3398,6236,3420,6210,3447,6205v64,-13,143,,209,em3979,6148v9,-39,18,-38,57,-38c4055,6110,4073,6110,4092,6110em3960,6262v-7,6,-13,12,-20,18c3981,6280,3994,6265,4036,6262v41,-3,68,-19,112,-19c4181,6243,4179,6235,4188,6262em5364,5540v-31,8,-32,7,-40,38c5290,5589,5303,5608,5324,5635em5324,5901v,25,,51,,76c5295,5987,5305,6000,5305,6034em5364,6166v,20,,26,,39c5334,6214,5344,6227,5344,6262em5381,6356v-1,10,-28,85,-17,95c5370,6451,5375,6451,5381,6451em5212,6850v-10,28,-20,32,-39,75c5147,6984,5137,7052,5116,7115v-25,77,-29,154,-56,228c5049,7373,5054,7432,5040,7457v-31,56,7,-18,20,-38em5248,6812v10,48,20,81,20,133c5268,7001,5273,7079,5285,7134v9,43,20,118,39,153c5338,7314,5358,7337,5381,7362em5173,7305v-17,-18,-22,-24,-40,-18c5209,7287,5278,7281,5344,7267v27,-6,65,,93,em5533,7343v13,-4,46,-17,56,-38c5600,7283,5605,7275,5628,7248v24,-29,7,-28,37,-38c5665,7323,5650,7453,5685,7552v,6,,13,,19em5797,7248v22,7,34,49,40,76c5849,7383,5837,7456,5854,7495v,19,,25,,38c5887,7492,5893,7458,5913,7419v14,-28,19,-70,36,-95c5967,7307,5971,7300,5989,7305v,33,14,46,17,76c6010,7425,5987,7539,6025,7552em6841,7287v30,-23,38,-20,76,-20c6955,7267,6992,7267,7030,7267em7297,7324v25,,51,,76,em7581,7324v25,,51,,76,em7750,7343v7,,13,,20,c7780,7371,7792,7362,7826,7362em8282,6755v-9,26,-18,53,-36,95c8216,6918,8198,6990,8170,7059v-24,59,-53,108,-57,171c8112,7249,8113,7268,8113,7287v33,-37,52,-70,74,-115c8193,7159,8200,7147,8206,7134em8282,6792v15,-47,20,-103,20,-37c8302,6819,8310,6883,8322,6945v14,70,47,141,56,209c8386,7212,8399,7256,8414,7305v2,7,,90,,38em8113,7191v50,,86,11,133,19c8311,7221,8388,7210,8454,7210em8547,7230v,81,-2,157,19,227c8575,7488,8574,7487,8606,7495v20,-25,45,-62,56,-95c8671,7373,8679,7331,8682,7305v6,-49,-2,52,,57c8696,7400,8699,7410,8699,7457v,19,,38,,57em8851,7287v,34,17,44,19,75c8873,7408,8850,7501,8890,7514v12,-4,46,-35,56,-57c8959,7427,8966,7394,8986,7362v6,-6,11,-13,17,-19c9003,7417,8999,7506,9022,7552v,19,,26,20,19em9174,4744v-18,,-1,,-19,c9188,4764,9213,4780,9250,4801v58,32,89,54,133,95c9441,4950,9466,4996,9498,5066v43,95,85,203,112,304c9636,5465,9671,5544,9706,5635v31,80,47,165,73,247c9804,5959,9816,6036,9836,6110v19,72,29,132,22,209c9852,6390,9844,6457,9836,6528v-8,66,-20,144,-37,208c9774,6831,9738,6927,9706,7020v-27,80,-70,146,-96,228c9584,7327,9541,7395,9515,7476v-18,57,-45,139,-76,190c9411,7713,9376,7753,9346,7798v-30,45,-68,94,-96,133c9237,7949,9221,7974,9211,7988v15,-29,32,-43,39,-76c9250,7899,9250,7887,9250,7874em5268,4232v-28,21,-47,31,-76,56c5102,4367,5032,4459,4964,4554v-62,86,-115,175,-169,265c4716,4952,4669,5074,4624,5218v-45,145,-58,268,-76,417c4530,5788,4499,5937,4491,6091v-7,131,-34,266,-19,398c4483,6589,4489,6698,4528,6792v34,81,75,151,115,228c4666,7063,4697,7111,4717,7154v13,29,12,62,19,94c4736,7254,4736,7261,4736,7267em6501,5825v,31,-7,29,17,38em7542,6356v30,8,47,29,76,38c7649,6403,7667,6412,7694,6433em7846,6584v10,37,18,38,56,38c7909,6622,7915,6622,7922,6622em7998,6698v29,21,31,30,56,38em6214,6964v,-6,,-13,,-19c6236,6937,6247,6912,6273,6888v19,-18,37,-38,56,-57em6481,6717v38,-33,58,-34,93,-57c6601,6642,6627,6623,6653,6603em6934,6413v,-42,10,-27,20,-57em7733,5920v,-19,,-25,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4" style="position:absolute;margin-left:151.05pt;margin-top:14.65pt;width:4.35pt;height:.05pt;z-index:252184576" coordorigin="6329,5104" coordsize="153,1" path="m6329,5104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MAgEgAGgMAAAAAADAAAAAAAAARljPVIrml8VPjwb4utLhmyIDHmQGPoBEyNIAAEgRRRIb&#10;AgCX/kYSGwIAl/5XDQAAAAUDOAtlGSAyCQD+/wMBwP4fRTMJAP7/AwEA/n9FOAgA/h8A/rYrNhDi&#10;GzRAAAAAAAAAAABg8B8/AAAAAAAAADgKMAmE/ACx+AEvLigYsYCC/vrj++uQAIfnbueDoVJj0C0X&#10;jfg2QAoAESAAePJ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5" style="position:absolute;margin-left:164pt;margin-top:15.7pt;width:19.3pt;height:.55pt;z-index:252185600" coordorigin="6785,5142" coordsize="682,20" path="m6785,5142v30,8,41,19,76,19c6873,5161,6886,5161,6898,5161em7086,5161v51,,101,,152,em7466,5142v-17,,-23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42" style="position:absolute;margin-left:152.65pt;margin-top:6.95pt;width:50.6pt;height:4.9pt;z-index:252182528" coordorigin="6385,5578" coordsize="1786,173" path="m6385,5578v,6,,13,,19em7922,5750v7,-7,13,-13,20,-20em8130,5654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7" style="position:absolute;margin-left:159.65pt;margin-top:17.2pt;width:66.2pt;height:29.6pt;z-index:252187648" coordorigin="6633,5939" coordsize="2334,1044" path="m6633,5939v,19,,26,20,19em7410,6015v-23,,-27,2,,19em8966,6982r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49" style="position:absolute;margin-left:166.6pt;margin-top:15.6pt;width:16.25pt;height:21pt;z-index:252189696" coordorigin="6878,5882" coordsize="572,741" path="m6954,5901v,36,-16,45,-20,76c6931,6001,6926,6069,6917,6091v-17,41,-19,65,-19,114c6898,6243,6901,6252,6878,6280em7013,5901v,-6,,-13,,-19c7021,5910,7030,5900,7030,5939v,31,11,101,20,133c7062,6116,7082,6158,7086,6205v,3,20,75,20,75c7128,6280,7133,6278,7106,6262em6934,6166v48,,76,-5,116,-18c7064,6144,7091,6148,7106,6148em7221,6243v,73,1,138,17,208c7249,6500,7233,6544,7221,6584v-7,25,-14,30,-39,38c7164,6596,7148,6588,7145,6565v-6,-48,9,-74,20,-95c7179,6444,7189,6431,7202,6413v22,-29,19,-38,19,-75em7238,6110v,-29,-38,-24,,-38em7354,6186v,35,-16,45,-20,76c7329,6301,7343,6308,7354,6338v,6,,12,,18c7369,6361,7383,6392,7410,6376v19,-20,25,-26,39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0" style="position:absolute;margin-left:254.3pt;margin-top:3.75pt;width:54.25pt;height:43.05pt;z-index:252190720" coordorigin="9971,5465" coordsize="1914,1518" path="m10066,6356v18,-26,34,-33,37,-57c10107,6269,10121,6252,10140,6243v180,-81,478,40,664,-20c10826,6223,10834,6221,10843,6205v-10,-28,-30,-22,-56,-39c10770,6155,10733,6131,10728,6129v-22,-10,-55,-4,-76,-19c10616,6085,10597,6069,10556,6053v-42,-17,-74,-53,-112,-76c10408,5955,10387,5958,10348,5958em10066,6603v64,,106,-16,169,-19c10306,6581,10375,6614,10444,6622v78,9,148,34,227,38c10696,6661,10722,6660,10747,6660em9971,6622v10,45,43,45,76,76c10093,6742,10145,6791,10196,6831v46,36,104,82,152,114c10374,6963,10399,6976,10427,6982em11468,6280v18,-16,25,-20,20,-37c11462,6276,11451,6317,11428,6356v-43,73,-49,160,-92,228c11298,6645,11289,6690,11260,6755v-13,30,-56,109,,37c11266,6786,11271,6780,11277,6774em11544,6166v,-48,,30,,39c11544,6264,11547,6302,11564,6356v22,68,62,140,76,209c11649,6610,11657,6677,11676,6717v16,32,20,35,20,75em11336,6660v68,,131,-8,188,-19c11565,6633,11587,6658,11600,6622em11372,5635v,-48,,30,,38c11372,5719,11360,5773,11392,5807v20,21,24,61,56,75c11490,5900,11566,5882,11600,5863v39,-22,80,-27,116,-56c11756,5775,11780,5732,11808,5693v31,-43,40,-73,59,-115c11881,5548,11884,5539,11884,5503v,-26,-4,-49,-17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05" style="position:absolute;margin-left:464.95pt;margin-top:18.75pt;width:7.6pt;height:82.85pt;z-index:252247040" coordorigin="17403,8967" coordsize="268,2923" path="m17670,8967v-1,3,-13,35,-19,57c17640,9065,17632,9093,17631,9138v-7,203,-3,411,-20,607c17600,9877,17603,10017,17592,10144v-4,50,-13,104,-17,151c17566,10397,17565,10502,17555,10599v-6,58,-14,118,-20,171c17530,10813,17521,10868,17518,10903v-6,62,-13,137,-19,189c17495,11127,17483,11161,17479,11187v-6,36,-17,88,-20,115c17456,11329,17443,11358,17440,11377v-4,30,-14,71,-17,95c17416,11526,17408,11598,17403,11643v-9,79,,166,,24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умножим на нее ма</w:t>
      </w:r>
      <w:r>
        <w:rPr>
          <w:rFonts w:ascii="Consolas" w:hAnsi="Consolas" w:cs="Consolas"/>
          <w:noProof/>
          <w:sz w:val="36"/>
        </w:rPr>
        <w:t>т</w:t>
      </w:r>
      <w:r>
        <w:rPr>
          <w:rFonts w:ascii="Consolas" w:hAnsi="Consolas" w:cs="Consolas"/>
          <w:noProof/>
          <w:sz w:val="36"/>
          <w:lang w:val="en-US"/>
        </w:rPr>
        <w:t>рицу:</w: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2" style="position:absolute;margin-left:-3.7pt;margin-top:17.15pt;width:228.45pt;height:96.25pt;z-index:252192768" coordorigin="870,9653" coordsize="8058,3397" path="m1570,10944v-28,-29,-36,-39,-76,-39c1459,10905,1445,10900,1418,10924v-28,26,-67,96,-76,133c1335,11087,1307,11159,1323,11190v18,35,21,38,59,38c1449,11228,1457,11179,1494,11133v37,-45,78,-94,96,-151c1600,10951,1587,10955,1607,10924v,49,-15,86,-17,133c1587,11111,1585,11160,1607,11209v19,42,25,62,56,95em1722,11247v,-32,4,-46,37,-57c1773,11185,1800,11190,1815,11190v,39,,57,-17,95c1780,11325,1749,11359,1742,11399v-4,22,,53,,76c1786,11466,1815,11440,1855,11418v12,-6,24,-13,36,-19em2023,11323v9,-34,33,-50,60,-76c2109,11221,2114,11198,2139,11190v-7,50,-20,78,-20,133c2119,11365,2149,11389,2175,11418em1607,11570v,53,7,82,20,132c1627,11708,1627,11715,1627,11721em1646,11892v,36,-11,66,17,76em1663,12063v-19,29,-17,41,-17,76c1676,12147,1675,12148,1683,12177em1627,12670v,-60,-3,-102,-20,-151c1597,12489,1587,12499,1551,12499v-30,,-82,52,-96,76c1441,12599,1420,12660,1418,12689v-3,44,-6,80,20,114c1459,12831,1505,12831,1531,12803v31,-33,59,-91,76,-133c1624,12627,1651,12577,1663,12537v,-6,,-12,,-18c1663,12595,1666,12656,1683,12727v8,32,18,50,39,76em1891,12784v,69,,139,,208c1937,12981,1935,12959,1950,12917v9,-24,19,-102,37,-114c1994,12803,2000,12803,2007,12803v,50,6,103,16,132c2035,12969,2005,12962,2043,12973em2158,12860v7,-31,27,-48,37,-76c2203,12761,2228,12735,2232,12727v15,-35,,31,,57c2232,12807,2240,12878,2251,12898v11,22,25,37,40,57em2783,12499v-8,-30,-21,-53,-56,-57c2691,12438,2682,12437,2671,12461v-24,50,-40,57,-40,114c2631,12613,2631,12651,2631,12689v60,,65,5,113,-38c2767,12630,2815,12565,2823,12537v8,-28,11,-50,17,-76c2825,12483,2808,12529,2803,12556v-9,48,11,93,20,114c2823,12691,2824,12699,2840,12708em2935,12651v,65,1,117,20,171c2955,12840,2954,12847,2972,12841v8,-32,22,-62,39,-95c3029,12709,3007,12632,3048,12632v60,,,114,19,171c3067,12809,3067,12816,3067,12822em3200,12708v-6,-6,-11,-13,-17,-19c3187,12676,3198,12642,3219,12632v29,-14,26,4,57,-19c3286,12642,3295,12629,3295,12670v,35,-4,85,-19,114c3257,12820,3239,12835,3239,12879v,6,,13,,19c3277,12898,3300,12884,3332,12860v23,-22,33,-28,59,-19em4472,12556v6,,13,,19,em2840,11608v,38,,75,,113em2859,11949v-14,48,-19,68,-19,114c2840,12097,2852,12109,2859,12139em2879,12252v,40,-15,141,17,152em3692,11626v25,18,35,20,59,39em4224,11987v29,21,34,30,59,38em1266,9653v-12,19,-25,24,-36,39c1202,9728,1171,9763,1151,9805v-28,59,-50,128,-73,190c1049,10073,1041,10144,1022,10223v-22,89,-51,193,-60,284c949,10629,934,10746,906,10867v-26,111,-36,209,-36,323c870,11319,877,11443,886,11570v14,197,-17,394,20,588c922,12245,931,12339,962,12423v24,64,59,123,76,190c1057,12688,1084,12749,1114,12822v16,38,24,75,37,113c1162,12968,1175,12976,1190,12992v28,31,28,28,57,57em8834,11475v31,,62,,9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5" style="position:absolute;margin-left:160.25pt;margin-top:16.05pt;width:178.45pt;height:114.6pt;z-index:252195840" coordorigin="6653,9615" coordsize="6296,4043" path="m7429,11342v-37,,-46,-3,-75,19em6653,11531v8,-24,29,-23,36,-37c6701,11470,6692,11475,6726,11475v,36,-8,46,-17,76c6700,11581,6702,11581,6670,11588v-26,-9,-17,-25,-17,-57c6653,11512,6684,11478,6689,11475v11,-5,45,,57,c6746,11514,6749,11534,6726,11570v-18,28,-11,29,-37,38c6698,11575,6720,11557,6746,11531em8074,9843v-26,20,-71,31,-96,57c7961,9918,7920,9972,7902,9995v-59,73,-101,149,-152,228c7685,10324,7636,10422,7581,10526v-51,96,-91,185,-132,284c7391,10951,7323,11081,7278,11228v-33,106,-49,216,-76,323c7177,11649,7168,11753,7165,11854v-3,117,-17,227,-20,342c7142,12304,7149,12413,7165,12519v19,121,41,239,56,360c7236,12998,7252,13123,7278,13239v25,114,64,259,112,361c7400,13622,7435,13654,7449,13657v,-21,2,-30,17,-39em8113,10108v,-36,-28,37,-39,57c8042,10224,8021,10292,7998,10355v-20,57,-37,118,-56,171c7937,10540,7897,10616,7922,10583v23,-21,29,-31,20,-57em8074,10051v,42,12,56,20,96c8105,10204,8107,10263,8130,10318v22,53,45,95,57,151c8193,10496,8195,10542,8170,10545v-7,,-13,,-20,em7961,10488v-6,-6,-13,-13,-19,-19c7984,10444,8022,10450,8074,10450v51,,101,,152,em8282,10526v35,-8,49,-31,76,-57c8378,10449,8378,10397,8378,10431v,39,-20,71,-20,114c8358,10605,8348,10668,8378,10716em8434,10583v9,-35,24,-44,56,-57c8533,10508,8542,10465,8566,10450v29,-18,20,-20,20,19c8586,10509,8566,10539,8566,10583v,42,-2,83,20,114c8604,10714,8610,10717,8606,10734em9059,10014v-18,45,-48,105,-56,151c8992,10233,8986,10309,8966,10374v-12,40,-35,72,-39,114c8924,10513,8927,10475,8927,10450em9079,9976v,-19,,-25,19,-19c9098,9999,9109,10031,9115,10071v9,61,28,111,40,170c9165,10289,9182,10328,9194,10374v,19,,25,,38em8966,10374v-7,,-13,,-20,c8956,10403,8969,10393,9003,10393v76,,152,,228,em9346,10488v,-19,,-25,,-38c9388,10450,9371,10435,9402,10431v18,-2,39,,57,c9459,10467,9464,10480,9439,10507v-23,25,-53,76,-76,95c9356,10608,9313,10633,9326,10659v13,28,52,18,76,18c9426,10677,9451,10677,9475,10677em9591,10564v,-34,5,-37,19,-57c9628,10481,9650,10476,9667,10450v19,-19,26,-26,39,-38c9706,10497,9700,10584,9723,10659v10,33,-5,25,20,57c9699,10716,9654,10716,9610,10716v9,28,24,18,57,18c9724,10734,9766,10737,9819,10716em10196,10469v32,-7,43,-19,79,-19c10293,10450,10299,10450,10311,10450em10427,10450v36,,46,3,73,-19em10595,10431v32,,64,,96,em11164,9919v-20,8,-49,63,-56,95c11095,10072,11077,10127,11051,10184v-17,38,-36,102,-56,134c10977,10347,10975,10338,10975,10374v22,-28,30,-49,57,-76em11108,9900v6,-13,13,-25,19,-38c11150,9891,11158,9938,11164,9976v9,63,17,128,39,189c11220,10212,11237,10270,11240,10318v,3,22,94,20,94c11253,10406,11247,10399,11240,10393em11068,10318v-38,-18,-47,-12,-56,-39c11080,10279,11145,10286,11203,10298v21,4,52,,74,em11316,10318v,39,9,43,20,75c11347,10425,11352,10473,11355,10507v3,32,14,50,37,57c11407,10559,11437,10531,11448,10507v15,-34,17,-66,40,-95c11488,10465,11495,10496,11507,10545v6,22,,53,,76em11640,10488v,-31,-1,-70,16,-95c11675,10366,11706,10348,11716,10318v11,-31,7,-8,16,-39c11725,10313,11716,10336,11716,10374v,58,2,102,16,152c11742,10562,11782,10564,11752,10564v-45,,-76,8,-112,19c11620,10583,11613,10583,11600,10583v,35,-1,54,40,57c11715,10645,11792,10640,11867,10640em7978,10962v-7,33,-30,59,-36,95c7931,11117,7907,11169,7885,11228v-20,54,-34,115,-39,171c7844,11418,7846,11437,7846,11456v27,-9,18,-9,39,-38em7922,10962v31,8,67,44,76,77c8013,11092,8027,11138,8054,11190v22,44,36,87,40,133c8098,11364,8103,11351,8113,11380em7902,11304v-42,23,40,19,59,19c8014,11323,8045,11315,8094,11304v23,-5,52,,76,em8262,11342v20,-25,47,-32,60,-57c8335,11261,8329,11256,8358,11247v,43,-9,54,-20,95c8326,11386,8354,11415,8358,11456v2,23,19,31,37,38em8474,11323v,-48,20,-33,36,-57c8535,11229,8531,11247,8566,11228v7,-6,13,-13,20,-19c8606,11215,8624,11223,8626,11247v4,51,-31,65,-40,114c8578,11406,8560,11418,8547,11456v-5,15,,42,,57c8606,11513,8645,11508,8699,11494v25,,37,,56,em9174,10924v-9,38,-20,74,-36,115c9116,11096,9091,11169,9079,11228v-8,40,-50,86,-20,114c9066,11342,9072,11342,9079,11342v7,-37,18,-80,36,-114c9150,11161,9123,11110,9138,11039v1,-6,14,-113,17,-115c9174,10924,9180,10924,9174,10905v55,14,36,36,57,77c9253,11026,9275,11065,9287,11114v8,32,17,66,20,95c9307,11231,9309,11239,9326,11247v-33,,-41,-5,-59,-19c9241,11208,9204,11199,9174,11190v-9,-3,-99,,-36,c9213,11190,9288,11190,9363,11190em9459,11209v-58,,35,2,39,c9526,11193,9519,11190,9554,11190v,38,7,66,-19,95c9511,11311,9502,11333,9475,11361v-22,23,-16,46,-16,76c9515,11437,9513,11411,9554,11399v34,,44,2,56,-19em9647,11285v-7,-6,-13,-13,-20,-19c9641,11227,9669,11247,9706,11228v30,-16,35,-19,73,-19c9779,11245,9771,11255,9762,11285v-9,31,-23,70,-39,95c9705,11409,9706,11420,9706,11456v49,,91,6,130,-19em10387,11285v30,-21,39,-19,76,-19em10576,11247v25,,51,,76,em10728,11266v32,,63,,95,em11203,10887v-10,38,-29,72,-39,113c11151,11055,11126,11121,11108,11172v-16,46,-20,62,-20,113c11117,11276,11113,11259,11127,11228v7,-13,13,-25,20,-38em11203,10830v3,-15,31,-68,57,-38c11285,10820,11267,10870,11277,10905v14,53,36,97,39,152c11318,11083,11324,11149,11336,11172v17,16,24,20,19,37em11164,11133v-45,,31,,39,c11259,11133,11316,11133,11372,11133em11428,11133v,40,9,44,20,76c11456,11232,11465,11263,11468,11285v,19,,25,,38c11516,11323,11503,11316,11524,11285v5,-8,20,-76,20,-76c11571,11188,11564,11191,11564,11228v,12,10,65,16,76c11596,11331,11598,11335,11620,11342em11676,11190v4,-26,20,-80,40,-95c11729,11085,11790,11095,11808,11095v,37,-8,64,-16,95c11780,11237,11748,11259,11732,11304v-7,20,,55,,76c11789,11380,11837,11377,11884,11361v20,,27,,40,em8035,11665v,31,,63,,94c8059,11767,8066,11785,8074,11816em8074,11949v,57,4,87,20,133c8094,12088,8094,12095,8094,12101em8113,12234v,35,9,46,17,75c8139,12341,8139,12317,8150,12347em8170,12519v-27,33,-27,41,,75em11904,9615v10,26,7,52,20,77c11946,9734,11978,9766,12000,9805v53,95,119,191,169,285c12197,10142,12228,10205,12245,10261v16,51,27,118,39,170c12298,10493,12307,10558,12321,10621v12,57,28,115,39,171c12371,10849,12385,10906,12397,10962v12,56,25,115,39,171c12449,11184,12448,11232,12456,11285v8,50,31,104,36,152c12498,11490,12507,11536,12512,11588v7,80,12,171,17,247c12539,11996,12540,12172,12512,12329v-13,71,-20,136,-39,208c12443,12651,12408,12769,12377,12879v-20,70,-46,141,-73,209c12289,13125,12279,13167,12264,13202v-22,,-26,-2,,-20em11392,11513v,19,,25,,38c11434,11564,11395,11573,11412,11608v5,6,11,12,16,18em11412,11892v,53,3,88,16,133c11434,12048,11442,12059,11448,12082em11392,12291v,32,,63,,95c11411,12386,11418,12385,11412,12404em9498,11570v-7,49,-11,102,-23,151c9460,11786,9466,11810,9475,11873v,32,,38,,57em9515,12214v,43,-8,64,20,95c9555,12331,9555,12342,9571,12366em9554,12499v,19,,25,,38c9582,12545,9595,12556,9627,12556em9988,11684v31,23,65,40,95,57c10117,11756,10127,11758,10140,11778em10331,12044v30,56,47,58,96,95c10463,12166,10494,12187,10539,12196em10652,12347v16,28,43,80,76,95c10745,12450,10785,12442,10804,12442em12720,11247v53,-5,80,-19,132,-19c12874,11228,12882,11229,12889,11247em12644,11456v63,,113,-9,172,-19c12857,11430,12906,11437,12948,114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6" style="position:absolute;margin-left:187.6pt;margin-top:18.65pt;width:32.8pt;height:122.1pt;z-index:252207104" coordorigin="7618,9707" coordsize="1158,4307" path="m8454,10030v-24,-24,-35,6,-59,-39c8385,9973,8385,9935,8378,9915v-8,-23,-10,-53,-20,-75c8350,9822,8329,9790,8322,9782v-16,-17,-40,-4,-60,-19c8251,9754,8232,9735,8206,9725v-27,-11,-44,-18,-76,-18c8093,9707,8089,9717,8074,9725v-27,14,-21,18,-39,38c8019,9781,7990,9818,7978,9840v-12,23,-7,52,-17,75c7948,9947,7935,9978,7922,10010v-10,23,-26,53,-37,76c7868,10121,7857,10149,7846,10181v-14,41,-11,69,-20,113c7819,10327,7812,10355,7809,10389v-3,37,-17,87,-19,114c7776,10652,7780,10815,7770,10959v-4,63,-16,132,-20,189c7743,11254,7739,11369,7733,11471v-4,63,-7,111,-19,170c7705,11686,7703,11730,7694,11775v-9,44,-16,88,-20,132c7664,12014,7663,12125,7657,12230v-3,44,-17,93,-19,132c7635,12408,7621,12461,7618,12496v-14,139,12,292,20,417c7642,12976,7653,13051,7657,13103v4,50,7,88,17,132c7680,13263,7687,13282,7694,13311v10,41,12,85,20,133c7718,13468,7727,13508,7733,13539v4,22,9,54,17,76c7758,13635,7779,13674,7790,13691v14,22,25,41,36,57c7843,13774,7866,13801,7885,13823v35,40,73,73,113,96c8035,13940,8056,13941,8094,13956v34,13,56,26,93,38c8207,14000,8244,14013,8262,14013v42,,84,3,116,-19c8385,13989,8410,13943,8414,13937v18,-27,26,-48,40,-75c8474,13822,8478,13794,8490,13748v8,-32,12,-59,20,-95c8517,13620,8524,13591,8530,13558v6,-36,9,-78,17,-114c8556,13404,8563,13369,8566,13330v6,-73,16,-166,20,-227c8599,12915,8595,12716,8606,12534v6,-88,15,-184,20,-266c8630,12194,8639,12106,8642,12040v3,-64,6,-111,20,-171c8672,11828,8674,11796,8682,11756v7,-36,10,-59,17,-95c8706,11623,8711,11585,8718,11547v8,-42,16,-94,20,-133c8741,11376,8752,11330,8755,11300v6,-65,16,-154,20,-208c8789,10885,8790,10639,8755,10446v-8,-41,-8,-75,-17,-113c8732,10309,8727,10281,8718,10257v-8,-23,-26,-54,-36,-76c8670,10155,8655,10131,8642,10104v-16,-32,-39,-62,-56,-94c8559,9959,8552,9946,8510,9915v-30,-16,-35,-22,-56,-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9" style="position:absolute;margin-left:226.35pt;margin-top:17.05pt;width:33.3pt;height:119.95pt;z-index:252220416" coordorigin="8986,9650" coordsize="1174,4232" path="m9591,10143v7,-29,13,-49,19,-76c9617,10034,9628,9983,9627,9953v,-27,-9,-69,-17,-95c9599,9820,9571,9804,9554,9782v-18,-24,-24,-40,-56,-57c9475,9713,9443,9718,9419,9707v-32,-15,-59,-30,-93,-39c9299,9660,9307,9645,9267,9650v-28,4,-50,5,-73,18c9169,9682,9165,9711,9155,9725v-19,26,-27,50,-40,76c9106,9819,9085,9858,9079,9877v-13,42,-12,91,-20,133c9044,10086,9037,10162,9022,10238v-12,64,-18,124,-19,190c9002,10492,8990,10558,8986,10617v-12,196,8,398,17,588c9005,11250,9019,11304,9022,11338v4,45,16,92,20,133c9059,11653,9034,11846,9022,12021v-5,75,-15,158,-19,228c8999,12321,8990,12389,8986,12458v-17,294,,608,17,892c9006,13400,9016,13458,9022,13482v7,29,13,49,20,76c9049,13586,9047,13609,9059,13634v10,22,15,32,39,57c9123,13717,9146,13730,9174,13748v26,17,51,25,76,38c9276,13799,9299,13811,9326,13823v35,16,55,26,93,39c9449,13872,9464,13881,9498,13881v44,,76,,112,-19c9652,13840,9696,13780,9723,13748v37,-43,71,-99,96,-152c9843,13546,9853,13515,9875,13463v23,-54,35,-96,56,-152c9950,13261,9973,13212,9988,13160v15,-51,29,-120,39,-172c10037,12936,10054,12889,10066,12837v13,-53,32,-135,37,-190c10108,12587,10119,12534,10123,12476v4,-50,13,-104,17,-151c10146,12244,10154,12154,10159,12078v6,-96,4,-195,-19,-285c10124,11729,10108,11666,10083,11604v-24,-59,-42,-111,-56,-171c10010,11361,9978,11279,9971,11205v-6,-67,-16,-147,-20,-208c9945,10904,9936,10792,9931,10712v-3,-49,-8,-91,-17,-133c9906,10543,9906,10517,9895,10484v-13,-38,-26,-75,-37,-113c9843,10320,9846,10271,9836,10219v-8,-41,-18,-101,-37,-133c9782,10057,9759,10048,9743,10030v-54,-61,-107,-96,-172,-13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4" style="position:absolute;margin-left:190.85pt;margin-top:-.15pt;width:182.25pt;height:165.15pt;z-index:252246016" coordorigin="7733,9044" coordsize="6429,5825" path="m8606,13957v-46,-13,-48,-31,-76,-38c8506,13913,8498,13904,8474,13901v-138,-18,-342,-7,-439,37c8009,13950,7991,13967,7978,13976v-18,13,-45,27,-56,38c7900,14035,7881,14075,7866,14090v-17,18,-25,14,-40,38c7808,14156,7782,14175,7770,14204v-10,22,-13,53,-20,76c7743,14305,7737,14332,7733,14356v-16,110,16,159,76,228c7837,14616,7835,14611,7866,14640v26,25,36,23,56,38c7950,14700,7968,14720,7998,14735v33,17,61,25,96,38c8131,14787,8169,14782,8206,14792v36,10,73,30,116,38c8354,14836,8377,14845,8414,14849v70,7,171,16,228,19c8796,14875,8956,14856,9098,14849v118,-6,254,-14,361,-19c9548,14826,9644,14817,9723,14812v117,-7,230,-14,343,-20c10210,14784,10347,14790,10483,14773v47,-6,90,-12,132,-18c10670,14747,10735,14739,10787,14735v61,-4,137,-16,188,-19c11115,14707,11256,14704,11392,14698v64,-3,129,-17,188,-20c11674,14673,11762,14663,11848,14659v61,-3,138,-16,188,-19c12125,14634,12224,14626,12304,14622v76,-4,160,-17,225,-20c12615,14597,12697,14588,12776,14584v71,-3,128,-9,192,-19c13023,14557,13067,14553,13117,14545v61,-9,116,-9,172,-18c13330,14521,13366,14513,13401,14508v55,-9,102,-11,152,-19c13592,14483,13614,14480,13649,14470v36,-10,30,-8,56,-20c13728,14439,13753,14417,13761,14413v32,-18,65,-36,96,-57c13884,14338,13898,14332,13913,14318v11,-10,29,-27,40,-38c13966,14267,13980,14234,13989,14223v10,-12,42,-31,59,-57c14065,14140,14072,14116,14085,14090v15,-32,27,-59,37,-94c14130,13966,14139,13953,14141,13919v2,-46,-4,-75,-19,-113c14115,13787,14096,13744,14085,13730v-24,-33,-50,-32,-76,-57c13975,13640,13947,13623,13913,13597v-38,-28,-52,-34,-95,-57c13789,13524,13757,13497,13725,13483v-32,-15,-80,-25,-116,-38c13571,13431,13535,13419,13497,13407v-38,-12,-92,-30,-132,-38c13318,13359,13276,13357,13232,13350v-52,-8,-99,-12,-152,-19c13034,13325,12995,13318,12948,13312v-52,-7,-99,-12,-152,-19c12733,13285,12666,13279,12605,13275v-176,-10,-358,-2,-529,18c12028,13299,11988,13305,11941,13312v-58,8,-113,11,-169,19c11726,13338,11686,13343,11640,13350v-47,7,-87,12,-133,19c11460,13376,11419,13381,11372,13388v-67,10,-141,24,-208,38c11114,13436,11062,13455,11012,13464v-57,10,-112,11,-169,19c10793,13490,10741,13492,10691,13502v-60,13,-113,30,-172,38c10468,13547,10420,13552,10368,13559v-71,10,-139,28,-209,38c10111,13604,10055,13605,10007,13616v-52,12,-113,30,-171,38c9796,13660,9761,13668,9723,13673v-40,5,-75,12,-113,18c9566,13697,9516,13708,9475,13711v-81,5,-152,10,-225,19c9213,13735,9188,13743,9155,13748v-41,7,-77,14,-113,20c9001,13775,8964,13781,8927,13787v-54,9,-102,12,-152,19c8744,13811,8728,13819,8699,13824v-32,5,-68,15,-93,20c8545,13855,8489,13862,8434,13881v-26,9,-49,11,-76,20c8328,13911,8349,13910,8322,13919em12872,13331v5,-27,2,-14,17,-38c12902,13272,12910,13266,12928,13236v16,-28,42,-61,57,-94c13002,13104,13020,13068,13041,13028v28,-53,34,-99,56,-152c13116,12830,13136,12787,13156,12743v19,-43,39,-92,57,-133c13233,12565,13252,12523,13269,12477v13,-36,25,-80,39,-113c13327,12319,13351,12277,13365,12231v13,-43,23,-93,36,-133c13414,12058,13411,12026,13421,11984v6,-26,25,-86,37,-113c13479,11822,13496,11787,13517,11738v17,-41,37,-96,56,-133c13595,11563,13611,11529,13629,11491v12,-26,12,-47,20,-76c13649,11409,13649,11402,13649,11396v-30,22,-50,39,-76,76c13541,11517,13512,11544,13480,11586v-14,18,-28,43,-39,57c13452,11632,13474,11604,13497,11586v47,-36,69,-72,112,-114c13645,11436,13669,11397,13705,11358v18,-19,38,-37,56,-56c13756,11333,13748,11365,13745,11396v-7,87,,178,,265em14141,9044v,56,14,100,20,151c14198,9507,14177,9874,14141,10181v-14,119,-6,243,-19,361c14102,10723,14122,10912,14105,11092v-6,62,-15,133,-20,190c14079,11349,14066,11406,14048,11472v-15,57,-8,113,-19,171c14018,11700,14000,11755,13989,11814v-10,52,-17,96,-19,151c13969,12017,13958,12050,13953,12098v-2,25,,51,,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8" style="position:absolute;margin-left:376.8pt;margin-top:3.6pt;width:14pt;height:11.35pt;z-index:252250112" coordorigin="14293,9176" coordsize="494,400" path="m14482,9271v,-25,,-51,,-76c14416,9195,14436,9197,14389,9233v-28,21,-79,39,-96,76c14293,9328,14293,9334,14293,9347v40,,62,-1,96,-19c14453,9294,14449,9286,14482,9233v18,-30,20,-21,20,-57c14485,9203,14453,9255,14445,9290v-12,50,6,94,20,133c14465,9429,14465,9436,14465,9442em14578,9385v,-43,5,-33,39,-57c14617,9362,14609,9394,14597,9423v-3,9,-38,80,-19,95c14584,9518,14591,9518,14597,9518em14690,9460v5,-19,33,-53,40,-57c14752,9403,14760,9401,14769,9385v,32,-8,49,-20,75c14723,9519,14728,9512,14769,9555v6,7,11,13,17,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9" style="position:absolute;margin-left:400.5pt;margin-top:7.4pt;width:17.75pt;height:11.85pt;z-index:252251136" coordorigin="15129,9309" coordsize="626,418" path="m15129,9460v19,,37,,56,em15281,9480v18,,25,,37,em15563,9385v-22,-24,-41,-53,-74,-57c15452,9324,15420,9323,15394,9347v-27,24,-20,42,-20,76c15374,9444,15380,9488,15394,9498v6,,11,,17,c15399,9444,15375,9484,15354,9460v,-6,,-12,,-18em15354,9309v-38,,-66,-7,-95,19c15216,9367,15222,9396,15202,9442v-14,33,-31,73,20,95c15254,9551,15297,9566,15337,9555v38,-10,96,-61,113,-95c15455,9451,15473,9354,15470,9347v-14,-34,-24,-38,-59,-38c15388,9318,15376,9351,15374,9385v-3,49,-8,96,20,133c15415,9546,15424,9562,15450,9575em15506,9518v,18,24,10,40,-20c15546,9480,15546,9474,15563,9480v-22,32,-20,63,-37,95c15516,9593,15489,9622,15506,9650v7,6,13,13,20,19em15639,9555v-18,-22,-40,-52,,-57c15672,9494,15646,9490,15678,9480v,49,-7,71,-20,95c15653,9584,15652,9573,15658,9575v29,12,20,20,20,57c15678,9660,15672,9688,15658,9708v-6,6,-13,12,-19,18c15670,9719,15688,9698,15715,9688v19,,26,,3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0" style="position:absolute;margin-left:425.15pt;margin-top:6.3pt;width:32.35pt;height:12.95pt;z-index:252252160" coordorigin="15999,9271" coordsize="1140,456" path="m15999,9555v32,,63,,95,em16190,9555v7,,13,,20,c16219,9527,16233,9537,16266,9537v6,,11,,17,em16342,9537v37,,47,2,76,-19em16683,9403v,-44,,-88,,-132c16645,9271,16638,9272,16607,9290v-35,20,-64,39,-76,76c16519,9402,16533,9430,16550,9442v37,26,39,21,76,c16671,9416,16679,9403,16702,9366v16,-17,21,-22,17,-38c16693,9335,16673,9358,16663,9385v-13,35,12,51,20,75c16683,9467,16683,9473,16683,9480em16759,9498v9,-25,44,-19,56,-38c16828,9440,16827,9447,16835,9423v,37,-18,60,-20,95c16812,9561,16815,9606,16815,9650em16947,9498v,-48,,30,,39c16947,9569,16933,9634,16967,9650v33,15,71,-10,96,-18c17093,9622,17113,9599,17138,9575v-10,28,-19,16,-19,57c17119,9663,17119,9695,17119,97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1" style="position:absolute;margin-left:347.2pt;margin-top:13.85pt;width:45.75pt;height:20.45pt;z-index:252253184" coordorigin="13249,9537" coordsize="1614,722" path="m13609,9935v110,,220,-7,324,19c13961,9961,14000,9954,14029,9954v-10,-29,-18,-22,-40,-38c13959,9894,13939,9893,13913,9878v-5,-6,-11,-13,-16,-19c13946,9859,14012,9844,14048,9878v18,16,54,47,37,76c14072,9977,14042,10012,14029,10030v-15,22,-44,33,-59,38em13289,9821v-31,-15,9,-35,39,-38c13356,9780,13343,9765,13384,9765v6,,11,,17,c13401,9791,13397,9821,13384,9840v-21,32,-38,63,-56,95c13309,9969,13264,9998,13249,10030v-6,12,,44,,57c13286,10087,13299,10074,13328,10068v20,-4,51,,73,em13480,9802v43,,58,-8,93,-19c13580,9783,13586,9783,13593,9783em13497,9632v43,,-26,-5,-39,18c13454,9658,13428,9715,13441,9726v17,14,23,19,56,19c13531,9745,13550,9711,13573,9688v43,-42,20,43,20,em13553,9612v-6,,-11,,-17,c13545,9583,13559,9593,13593,9593v30,,52,-12,56,19c13654,9649,13633,9673,13629,9708v-3,27,,165,,132c13629,9800,13639,9778,13649,9745v8,-26,5,-53,20,-76c13688,9650,13693,9645,13705,9632v,44,,89,,133c13747,9754,13741,9737,13761,9708v20,-29,20,-23,20,-58c13742,9650,13745,9649,13745,9688v,7,,13,,20c13780,9708,13796,9708,13801,9669v6,-48,-16,-26,,-57c13809,9597,13828,9545,13840,9537v6,,11,,17,c13850,9566,13840,9580,13840,9612v,42,-9,42,-22,76c13818,9695,13818,9701,13818,9708v34,,47,-4,59,-39c13885,9645,13864,9658,13897,9669em14445,9935v,-51,-6,-88,-19,-114c14419,9806,14399,9786,14369,9802v-15,8,-71,60,-76,76c14281,9921,14274,9965,14274,10011v,47,8,36,39,57c14345,10091,14355,10097,14389,10068v41,-35,40,-50,56,-95c14463,9925,14478,9889,14482,9840v,-6,,-13,,-19c14482,9862,14467,9893,14465,9935v-3,63,4,112,17,171c14482,10125,14482,10131,14482,10144em14538,10106v31,-27,34,-49,59,-76c14611,10015,14650,9975,14654,9973v6,,13,,19,c14647,10005,14624,10045,14617,10087v-7,44,-20,67,-20,114c14597,10226,14611,10234,14617,10258em14769,10144v7,-24,14,-32,37,-57c14828,10063,14838,9988,14862,10011v33,32,-5,90,-20,133c14824,10197,14823,10209,14862,1025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12" style="position:absolute;margin-left:405.3pt;margin-top:20.8pt;width:56.5pt;height:16.2pt;z-index:252254208" coordorigin="15298,9783" coordsize="1993,571" path="m15489,9973v,-47,-8,-73,-19,-95c15470,9872,15470,9865,15470,9859v-18,6,-43,31,-59,57c15380,9966,15337,9986,15318,10049v-7,22,-14,34,-20,57c15340,10106,15379,10115,15411,10087v47,-40,100,-67,115,-133c15535,9916,15546,9880,15546,9840v-38,9,-63,35,-76,76c15460,9948,15437,9994,15450,10030v14,41,26,64,56,94c15513,10131,15519,10137,15526,10144em15546,10201v,-44,5,-29,36,-57c15589,10137,15595,10131,15602,10124v-11,43,-45,65,-56,114c15538,10274,15537,10343,15563,10353em15658,10220v-15,-21,-27,-59,,-76c15675,10134,15689,10115,15715,10106v19,,26,,39,c15754,10135,15746,10178,15734,10201v-15,30,-46,65,-56,94c15669,10319,15682,10363,15715,10353v46,-13,91,-37,135,-58em16038,10106v19,-5,58,-10,76,-19c16131,10070,16135,10064,16151,10068em16227,10106v39,,44,-8,76,-19c16322,10087,16329,10087,16342,10087em16398,10087v44,,89,,133,em16759,9992v14,-32,29,-67,39,-95c16807,9871,16805,9796,16778,9783v-30,-15,-95,2,-115,19c16620,9838,16608,9875,16587,9916v-24,47,-13,52,,95c16592,10027,16653,10059,16683,10049v27,-9,123,-62,132,-95c16823,9923,16827,9907,16835,9878v-55,14,-36,35,-57,76c16762,9985,16746,10028,16759,10068v11,34,19,50,39,76em16871,10106v-6,-6,-11,-13,-17,-19c16875,10064,16936,10043,16947,10030v,-19,,-26,20,-19c16961,10041,16956,10077,16947,10106v-19,61,-15,44,,95c16947,10220,16947,10226,16947,10238em17158,10049v-26,32,-20,51,-20,95c17138,10172,17128,10204,17158,10220v33,17,55,-21,73,-39c17249,10163,17279,10145,17290,10124v15,-30,,16,,39c17290,10182,17290,10201,17290,102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4" style="position:absolute;margin-left:81.2pt;margin-top:.9pt;width:61.85pt;height:97.9pt;z-index:252194816" coordorigin="3864,9824" coordsize="2182,3454" path="m3864,11133v25,,51,,76,em4052,11133v39,,47,-8,79,-19c4137,11114,4142,11114,4148,11114em4204,11133v31,-7,44,-19,79,-19c4289,11114,4294,11114,4300,11114em4604,11019v,-46,17,-57,20,-95c4626,10900,4624,10874,4624,10849v-32,7,-52,17,-76,38c4530,10902,4478,10940,4472,10962v-9,31,-7,116,19,133c4513,11110,4569,11086,4584,11076v31,-21,75,-62,96,-94c4694,10962,4700,10886,4700,10924v,58,-16,139,17,190c4736,11133,4743,11140,4756,11152em4795,11114v-7,,-15,,-22,c4778,11102,4808,11067,4832,11057v29,-13,48,15,56,38c4898,11124,4878,11166,4869,11190v-12,33,-41,69,-57,95c4795,11312,4795,11310,4795,11342v35,,49,-14,74,-19c4918,11313,4941,11299,4984,11266em5133,11133v,36,-8,46,-17,76c5105,11244,5115,11296,5133,11323v29,-8,30,-29,59,-57c5220,11239,5229,11189,5268,11172v6,,11,,17,c5285,11222,5285,11273,5285,11323em3920,12556v20,,39,,59,em4148,12556v19,,37,,56,em4339,12556v19,,38,,57,em5004,12214v,-65,-16,-44,-40,-94c4956,12104,4926,12084,4908,12082v-45,-6,-31,9,-56,38c4807,12171,4831,12196,4812,12252v-17,50,-22,55,20,95c4850,12365,4880,12376,4908,12366v44,-16,73,-75,96,-114c5026,12214,5037,12161,5040,12120v,-6,,-13,,-19c5009,12122,5019,12154,5004,12196v-16,44,-34,101,-20,151c4993,12380,5021,12417,5040,12442em3940,11816v18,17,25,21,20,38c3983,11860,3993,11867,4016,11873em4396,12082v28,31,35,38,76,38em4869,11475v,38,-12,85,19,95em4908,11702v,34,14,46,17,76c4925,11785,4925,11791,4925,11798em4925,11854v,19,,38,,57em5192,12386v,76,,151,,227c5222,12604,5216,12587,5229,12556v14,-32,29,-67,39,-95c5268,12443,5267,12436,5285,12442v,44,7,60,20,95c5316,12569,5316,12569,5324,12594em5437,12404v,51,,101,,152c5463,12544,5483,12512,5493,12480v9,-32,14,-49,40,-57c5533,12479,5537,12526,5552,12556v,6,,13,,19em5420,9843v11,25,8,12,17,38c5447,9911,5457,9930,5476,9957v33,48,76,87,113,133c5623,10132,5679,10194,5704,10241v29,54,60,131,76,190c5799,10499,5820,10569,5837,10640v15,63,13,128,36,190c5895,10890,5919,10938,5932,11000v13,58,25,114,37,172c5983,11241,5994,11310,6006,11380v12,72,33,156,39,228c6060,11785,6037,11967,6025,12139v-7,104,-21,222,-56,322c5933,12564,5882,12659,5854,12765v-31,116,-63,215,-113,323c5717,13140,5685,13199,5645,13239v-18,18,-56,26,-73,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6" style="position:absolute;margin-left:12.4pt;margin-top:9.5pt;width:17.2pt;height:14.55pt;z-index:252196864" coordorigin="1438,10128" coordsize="606,513" path="m1646,10204v,-24,-6,-51,-19,-57c1600,10135,1609,10128,1570,10128v-40,,-42,-4,-59,19c1494,10171,1462,10211,1455,10241v-10,39,-17,71,-17,114c1438,10397,1433,10417,1455,10450v23,-6,60,-16,76,-38c1559,10373,1593,10326,1607,10279v9,-30,20,-50,39,-75c1646,10272,1645,10334,1663,10393v7,22,14,34,20,57em1759,10431v25,,50,-5,56,-19c1829,10382,1826,10364,1855,10355v-21,33,-20,54,-20,95c1835,10494,1835,10539,1835,10583em1950,10469v7,-32,30,-45,37,-57c2000,10388,1991,10383,2023,10374v,75,-25,209,20,26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7" style="position:absolute;margin-left:40.9pt;margin-top:7.9pt;width:19.35pt;height:15.05pt;z-index:252197888" coordorigin="2443,10071" coordsize="682,532" path="m2612,10165v-7,-26,-18,-53,-37,-75c2557,10073,2553,10067,2536,10071v-21,31,-33,61,-57,94c2459,10193,2447,10243,2443,10279v-2,23,28,68,56,57c2555,10313,2561,10267,2592,10223v20,-28,49,-65,59,-95c2651,10109,2651,10103,2651,10090v,29,-8,71,-20,94c2617,10211,2595,10262,2612,10298v13,26,42,54,59,76em2744,10374v,35,11,-7,20,-19c2787,10324,2798,10331,2823,10298v,40,-10,63,-20,95c2789,10437,2812,10457,2823,10488v,6,,13,,19em2896,10431v,-28,6,-55,20,-76c2929,10335,2969,10320,2991,10318v7,,13,,20,c3011,10364,2999,10396,2991,10431v-9,40,-25,59,-36,95c2947,10553,2914,10581,2955,10602v24,13,75,-7,93,-19c3074,10565,3100,10546,3124,1052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8" style="position:absolute;margin-left:72.55pt;margin-top:13.25pt;width:14.55pt;height:2.15pt;z-index:252198912" coordorigin="3560,10261" coordsize="513,76" path="m3560,10261v38,,77,,115,em3771,10279v6,,11,,17,c3798,10307,3810,10298,3844,10298v7,,13,,20,em3940,10318v7,,13,,20,c3970,10345,3983,10336,4016,10336v32,,14,-18,5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59" style="position:absolute;margin-left:96.75pt;margin-top:5.2pt;width:22.1pt;height:16.7pt;z-index:252199936" coordorigin="4413,9976" coordsize="780,589" path="m4660,10090v-5,-36,-14,-77,-56,-95c4559,9976,4569,9982,4528,9995v-41,13,-53,35,-76,76c4421,10126,4413,10139,4413,10204v,32,29,55,59,57c4508,10264,4562,10235,4584,10204v22,-31,63,-80,76,-114c4660,10071,4660,10064,4660,10051v-28,11,-22,45,-36,77c4603,10177,4604,10208,4604,10261v,31,31,45,39,75em4736,10355v42,-32,61,-56,96,-94c4839,10254,4845,10248,4852,10241v,37,-13,48,-20,77c4825,10351,4818,10451,4852,10469v6,,11,,17,em4984,10279v30,10,20,22,20,57c5004,10368,5021,10393,5021,10431v,21,32,53,39,57c5066,10488,5071,10488,5077,10488v10,-37,45,-59,56,-95c5141,10365,5142,10374,5173,10374v,38,9,45,19,76c5202,10480,5192,10532,5192,1056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5" style="position:absolute;margin-left:5.4pt;margin-top:3.45pt;width:114pt;height:15.1pt;z-index:252206080" coordorigin="1190,9915" coordsize="4023,532" path="m1190,10389v71,,132,-2,192,20c1425,10425,1505,10409,1551,10409v,19,,25,19,19em1742,10446v27,-6,17,-14,56,-18c1883,10419,1967,10427,2043,10409v36,-8,64,-12,96,-20c2171,10381,2198,10374,2232,10371v56,-5,126,-15,171,-19c2448,10348,2502,10337,2536,10333v47,-5,116,-16,152,-19c2721,10311,2761,10296,2783,10294v43,-4,98,-15,133,-18c3015,10267,3125,10265,3219,10257v111,-9,242,-12,341,-19c3700,10228,3852,10248,3979,10257v98,7,199,-12,285,-19c4327,10233,4376,10252,4432,10257v81,7,177,13,248,19c4807,10287,4944,10267,5060,10257v35,-3,62,-15,73,-19c5162,10229,5178,10239,5192,10219v19,-27,25,-40,20,-76c5206,10103,5183,10103,5156,10086v-17,-10,-27,-9,-59,-19c5040,10049,4983,10044,4925,10030v-28,-7,-47,-13,-73,-20c4818,10002,4788,9999,4756,9991v-16,-4,-66,-18,-76,-19c4582,9961,4464,9960,4376,9953v-71,-6,-185,-15,-228,-19c4069,9927,3971,9920,3903,9915v-158,-12,-329,7,-475,19c3372,9939,3302,9949,3256,9953v-47,4,-113,16,-149,19c3056,9976,2995,9987,2955,9991v-67,7,-154,15,-211,19c2313,10043,1831,9939,1418,10030v-25,6,-56,3,-76,18c1332,10055,1315,10089,1303,10104v-11,14,-26,30,-37,58c1253,10194,1247,10199,1247,10238v,39,8,44,19,76c1273,10320,1279,10327,1286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7" style="position:absolute;margin-left:247.85pt;margin-top:7.75pt;width:.55pt;height:.6pt;z-index:252218368" coordorigin="9743,10067" coordsize="20,20" path="m9762,10067v,19,,25,-19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BHQICAgEgAGgMAAAAAADAAAAAAAAARljPVIrml8VPjwb4utLhmyIDI2QGPoBEyIIAAEgRRMvY&#10;mgZFEhsCAJf+RhIbAgCX/lcNAAAABQM4C2UZIDIJAP7/AwHA/h9FMwkA/v8DAQD+f0U4CAD+HwD+&#10;tis2EuIbNEBM8R8/CjINgv5n+/mf8APjhvNlB5soQF5egIfh3uI7uODJ5JpLIpwxTgnDYAoAESAA&#10;TWv0nI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53" style="position:absolute;margin-left:44.1pt;margin-top:13.15pt;width:19.4pt;height:11.9pt;z-index:252193792" coordorigin="2555,11000" coordsize="685,419" path="m2707,11057v,-33,1,-30,-19,-57c2666,11000,2624,11005,2612,11019v-16,18,-49,91,-57,114c2549,11152,2565,11202,2575,11209v26,18,77,-9,96,-19c2722,11163,2728,11135,2764,11095v24,-27,19,-41,19,-76c2766,11025,2734,11068,2727,11095v-7,28,-8,117,17,133c2751,11228,2757,11228,2764,11228em2840,11228v-18,,-25,,-37,c2813,11199,2832,11207,2859,11190v29,-18,23,-18,57,-18c2916,11219,2916,11241,2896,11285v-13,29,-24,71,-37,95c2842,11397,2836,11401,2840,11418v35,,49,5,76,-19c2922,11393,2929,11386,2935,11380em3048,11228v-34,,-44,2,-57,-19c3012,11194,3043,11163,3067,11152v15,-7,55,-30,76,-19c3170,11148,3172,11202,3163,11228v-14,39,-45,78,-56,114c3097,11374,3112,11397,3143,11399v48,3,52,,96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8" style="position:absolute;margin-left:1.05pt;margin-top:8.2pt;width:125.85pt;height:23.15pt;z-index:252219392" coordorigin="1038,10825" coordsize="4439,817" path="m3352,11015v-25,-13,-31,-27,-57,-37c3267,10968,3276,10966,3239,10959v-55,-10,-146,-17,-191,-20c2951,10932,2848,10953,2764,10959v-103,7,-213,-1,-302,-20c2428,10932,2398,10928,2367,10921v-42,-9,-78,-9,-116,-19c2219,10894,2188,10888,2158,10882v-31,-7,-68,-12,-95,-18c2039,10859,1985,10847,1967,10845v-121,-11,-251,11,-360,19c1569,10867,1522,10879,1494,10882v-45,4,-77,11,-112,20c1350,10910,1317,10909,1286,10921v-21,8,-60,27,-76,38c1203,10963,1165,10997,1151,11015v-20,26,-43,62,-56,95c1083,11141,1086,11171,1078,11205v-12,48,-36,100,-40,152c1033,11412,1034,11465,1058,11509v8,15,30,41,56,57c1133,11578,1187,11579,1210,11585v39,11,87,34,132,38c1376,11626,1431,11639,1455,11641v225,18,465,-3,684,-18c2224,11617,2305,11636,2384,11641v251,16,514,-3,759,-18c3231,11617,3325,11609,3408,11604v75,-5,158,-15,228,-19c3723,11580,3800,11579,3884,11566v53,-8,101,-8,152,-19c4089,11536,4152,11516,4204,11509v59,-8,114,-7,172,-19c4424,11480,4481,11484,4528,11471v46,-12,85,-28,132,-38c4709,11423,4741,11419,4795,11414v60,-5,138,-15,189,-19c5053,11390,5154,11411,5192,11414v64,5,136,-6,172,-19c5400,11382,5399,11401,5420,11377v20,-23,26,-51,37,-77c5464,11282,5476,11241,5476,11224v,-41,-8,-61,-19,-95c5450,11107,5414,11051,5400,11035v-9,-10,-58,-44,-76,-57c5297,10959,5274,10953,5248,10939v-30,-16,-58,-26,-92,-37c5119,10889,5078,10891,5040,10882v-41,-9,-75,-9,-115,-18c4885,10855,4852,10849,4812,10845v-65,-6,-126,-15,-188,-20c4464,10813,4300,10834,4148,10845v-100,7,-208,13,-304,19c3687,10874,3523,10872,3371,10882v-88,6,-169,1,-247,20c3090,10902,3080,10900,3067,1092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1" style="position:absolute;margin-left:233.3pt;margin-top:17.25pt;width:22.05pt;height:18.85pt;z-index:252201984" coordorigin="9231,12632" coordsize="777,665" path="m9346,12708v-10,38,-24,73,-39,114c9282,12893,9269,12962,9250,13030v-14,49,-19,80,-19,133c9231,13169,9231,13176,9231,13182v10,-40,24,-91,36,-133c9287,12980,9294,12912,9307,12841v11,-60,23,-121,39,-171c9356,12639,9350,12640,9383,12632v,39,10,77,19,114c9418,12815,9419,12890,9439,12955v10,34,20,105,36,133c9489,13113,9539,13131,9515,13145v-6,,-11,,-17,em9287,13030v-19,,-25,,-37,c9275,13015,9330,12998,9363,12992v49,-9,90,-6,135,-19c9516,12973,9523,12973,9535,12973em9554,13068v5,-16,32,-45,56,-56c9622,13006,9653,13012,9667,13012v,44,1,59,-20,94c9624,13145,9593,13182,9571,13220v-20,34,-29,54,-36,76c9573,13296,9579,13288,9610,13277v29,-10,50,-19,76,-38em9799,13012v,91,-8,186,20,265c9819,13295,9818,13302,9836,13296v38,-34,31,-53,59,-94c9915,13173,9927,13144,9931,13106v,-19,1,-25,20,-18c9951,13123,9969,13132,9971,13163v2,22,6,75,17,95c10005,13275,10011,13279,10007,1329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2" style="position:absolute;margin-left:268.8pt;margin-top:12.95pt;width:48.35pt;height:19.95pt;z-index:252203008" coordorigin="10483,12480" coordsize="1706,703" path="m10483,12935v42,,59,-7,93,-18c10592,12912,10619,12917,10635,12917em10728,12935v32,,63,,95,em10936,12955v40,,45,-9,76,-20c11019,12935,11025,12935,11032,12935em11108,12955v25,,51,,76,em11524,12480v-8,34,-24,80,-36,114c11464,12663,11424,12729,11412,12803v-9,53,-20,96,-20,152c11392,12973,11392,12980,11392,12992v17,-26,48,-78,56,-113c11463,12815,11467,12751,11488,12689v19,-57,38,-113,56,-170c11544,12496,11546,12488,11564,12480v26,10,16,41,16,76c11580,12600,11589,12683,11600,12727v12,48,24,105,40,152c11651,12911,11671,12962,11676,12973v,19,,26,-20,19em11412,12879v-7,-6,-13,-13,-20,-19c11431,12850,11439,12841,11488,12841v64,,109,4,168,19c11663,12860,11669,12860,11676,12860em11732,12898v,75,-2,145,20,208c11764,13139,11747,13132,11772,13163v7,-28,29,-48,36,-75c11818,13053,11837,13022,11848,12992v5,-16,19,-50,19,-19c11867,13009,11875,13019,11884,13049v8,26,,68,,96em12017,12935v-7,30,-17,43,-17,77c12000,13057,12007,13087,12017,13125v4,16,,41,,57c12028,13178,12066,13164,12076,13145v13,-26,28,-70,36,-96c12123,13011,12105,13004,12152,12992v,36,8,46,17,76c12177,13097,12182,13113,12188,13125v14,28,-1,51,-19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9" style="position:absolute;margin-left:502.05pt;margin-top:19.3pt;width:11.35pt;height:34.45pt;z-index:252240896" coordorigin="18712,12704" coordsize="400,1215" path="m18731,12742v-18,-17,-24,-21,-19,-38c18727,12716,18735,12712,18751,12724v12,17,5,20,17,37c18794,12776,18823,12787,18844,12818v11,16,28,55,36,76c18880,12900,18880,12907,18880,12913v22,19,21,23,40,57c18935,12985,18942,13004,18959,13027v16,17,21,22,17,38c18984,13074,19011,13096,19016,13122v5,23,13,56,16,76c19037,13226,19048,13252,19052,13273v6,28,5,53,20,76c19093,13382,19089,13386,19092,13425v,7,,13,,20c19104,13464,19109,13460,19111,13501v5,92,-7,186,-19,266c19085,13815,19092,13870,19092,139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0" style="position:absolute;margin-left:195.15pt;margin-top:2.65pt;width:31.75pt;height:17.2pt;z-index:252200960" coordorigin="7885,12860" coordsize="1119,608" path="m8018,12860v-9,36,-35,73,-40,113c7966,13064,7941,13148,7922,13239v-15,71,-37,138,-37,209c7885,13466,7884,13473,7902,13467v9,-43,34,-90,40,-133c7953,13257,7961,13185,7961,13106v,-80,9,-150,17,-227em8074,12935v4,73,1,175,20,247c8107,13232,8131,13286,8150,13334em7922,13220v36,,48,-12,76,-18c8085,13184,8193,13202,8282,13202em8395,13220v30,-10,20,-31,39,-57c8450,13141,8502,13118,8510,13106v,-19,1,-25,20,-18c8530,13129,8513,13140,8510,13182v-4,64,-15,153,20,209c8545,13415,8549,13425,8566,13448em8626,13163v5,24,23,58,36,76c8681,13265,8708,13285,8718,13315v10,29,13,44,20,57c8747,13389,8754,13416,8755,13429v4,36,15,25,20,19c8796,13418,8794,13409,8794,13372v,-46,8,-60,20,-95c8821,13257,8816,13214,8834,13202v17,-12,63,11,73,18c8940,13242,8956,13284,8966,13315v7,21,3,64,20,76c8992,13391,8997,13391,9003,133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1" style="position:absolute;margin-left:385.4pt;margin-top:18.65pt;width:125.75pt;height:24.25pt;z-index:252212224" coordorigin="14597,13425" coordsize="4436,855" path="m14597,14051v19,,38,,57,em14730,14070v,41,33,6,56,em15109,13937v,-36,16,-44,20,-75c15133,13828,15098,13808,15070,13805v-25,-2,-58,21,-76,38c14975,13861,14947,13911,14938,13937v-14,42,11,80,19,95c14957,14038,14957,14045,14957,14051v29,,70,-8,93,-19c15075,14019,15123,13960,15129,13937v3,-10,32,-115,37,-114c15166,13830,15166,13836,15166,13843v-24,38,-20,65,-20,113c15146,14010,15134,14067,15166,14108em15202,14127v7,,13,,20,c15230,14103,15255,14096,15281,14070v16,-17,21,-22,17,-38c15340,14045,15302,14053,15298,14089v-5,39,-7,61,-17,95c15276,14199,15281,14225,15281,14241em15354,14203v26,-25,50,-51,76,-76c15453,14104,15463,14091,15470,14070v,49,-18,197,19,209em15639,13994v19,-4,66,-27,39,19c15671,14019,15665,14026,15658,14032v,-35,-10,-47,20,-56em16018,13577v,-43,-34,43,-36,57c15969,13710,15937,13786,15906,13862v-27,65,-52,118,-56,189c15849,14064,15811,14113,15830,14127v20,,26,,20,-19em16018,13596v,-19,,-26,20,-19c16038,13620,16056,13648,16058,13691v4,85,6,165,17,246c16081,13982,16090,14027,16094,14070v4,35,-3,27,20,57em15906,13976v,-7,,-13,,-20c15961,13956,16035,13942,16075,13976em16151,14013v10,29,19,16,19,57c16170,14123,16158,14182,16190,14222v29,-29,46,-54,56,-95c16255,14093,16231,14100,16266,14089v,51,-11,111,17,152em16359,14146v,-34,5,-38,20,-57c16403,14057,16411,14067,16435,14032v,66,1,116,20,171c16467,14237,16469,14241,16455,14241v-34,,-47,-9,-57,19c16446,14260,16473,14254,16511,14241v22,,31,-2,39,-19em16398,13823v63,,126,,189,em16531,13709v-10,40,-20,48,-20,96c16511,13845,16521,13868,16531,13899v,19,,25,,38em16815,13823v,-38,,-76,,-114c16779,13709,16767,13705,16739,13729v-32,28,-49,62,-76,94c16638,13852,16646,13883,16646,13919v,40,24,37,56,37c16734,13956,16756,13920,16778,13899v30,-29,46,-60,57,-94c16841,13785,16835,13751,16835,13729v-20,25,-32,66,-37,94c16788,13881,16802,13945,16815,13994v,19,,25,,38em16835,14070v7,-28,24,-41,36,-57c16887,13992,16909,13991,16930,13976v,41,-15,60,-19,94c16907,14105,16903,14137,16930,14146em16987,14089v-39,-50,-2,-30,19,-76c17016,13991,17029,13980,17063,13976v17,-2,34,21,36,37c17102,14034,17077,14073,17063,14089v-12,14,-53,50,-57,57c17006,14165,17006,14171,17006,14184v28,,53,-5,73,-19c17110,14144,17129,14146,17138,14108em17099,13823v20,,26,,39,em17347,13539v28,9,12,42,,76c17324,13677,17300,13739,17290,13805v-8,53,-19,95,-19,151c17271,13975,17271,13994,17271,14013v18,-24,34,-69,39,-94c17323,13859,17313,13789,17327,13729v11,-50,20,-126,39,-171c17378,13530,17382,13527,17403,13520v28,36,20,66,20,114c17423,13709,17430,13773,17440,13843v5,37,15,62,19,94c17459,13959,17461,13968,17479,13976em17290,13862v-17,-17,-24,-21,-19,-39c17296,13823,17322,13823,17347,13823v9,28,26,17,56,39em17479,13899v-23,30,-20,39,-20,77c17459,14025,17465,14049,17479,14089v,6,,13,,19c17502,14086,17526,14061,17535,14032v6,-20,4,-65,20,-76c17584,13937,17575,13937,17575,13976v,33,14,45,17,75c17594,14069,17592,14089,17592,14108em17631,14070v,-32,5,-60,39,-76c17695,13982,17678,13985,17707,13976v14,51,10,30,,75c17698,14091,17681,14110,17670,14146v,6,,13,,19c17705,14165,17718,14170,17744,14146v26,-24,49,-31,78,-57em17670,13766v51,,101,,152,em17763,13615v-6,,-13,,-19,c17744,13710,17744,13804,17744,13899em17896,13937v32,,63,,95,em18087,13709v44,,88,,132,em18160,13634v-6,29,-17,43,-17,75c18143,13757,18148,13784,18160,13823v,7,,13,,20em18408,13823v,-34,16,-45,19,-75c18432,13708,18416,13706,18408,13691v-15,-30,-15,-52,-57,-57c18311,13630,18310,13646,18295,13653v-25,12,-35,35,-39,76c18253,13760,18242,13776,18239,13805v-3,28,29,55,56,38c18308,13835,18349,13809,18351,13805v2,-4,17,-55,20,-57c18391,13733,18385,13718,18408,13709v,39,-20,172,19,190c18434,13899,18440,13899,18447,13899em18484,13956v9,-35,28,-29,36,-57c18520,13934,18509,13943,18503,13956v-9,22,,71,,95em18579,13919v,57,4,102,20,132c18611,14074,18599,14054,18616,14032v16,-21,31,-52,39,-76c18660,13942,18672,13905,18672,13937v,38,,76,,114em18636,13748v,-6,,-13,,-19c18662,13720,18661,13691,18672,13729em18844,13444v-16,-31,-37,26,-56,57c18759,13549,18724,13619,18712,13672v-8,38,-20,74,-20,114c18692,13805,18692,13811,18692,13823v46,-11,55,-28,59,-75c18751,13742,18751,13735,18751,13729em18788,13539v,-25,,-51,,-76c18809,13470,18821,13477,18824,13501v4,35,14,68,20,95c18854,13642,18853,13684,18864,13729v7,28,,65,,94em18731,13748v-6,-6,-13,-13,-19,-19c18756,13729,18800,13729,18844,13729v,19,,26,20,19em18903,13805v-10,31,-23,40,-23,76c18880,13890,18880,13967,18880,13919v,-35,23,-10,23,-57c18903,13823,18902,13814,18940,13805v,50,-5,73,-20,114c18909,13949,18910,13952,18903,13976em18959,13843v,38,,75,,113c18967,13929,18984,13933,18996,13899v10,-28,30,-45,36,-76c19032,13864,19026,13884,19016,13919v,18,,25,,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1" style="position:absolute;margin-left:87.65pt;margin-top:2pt;width:14.55pt;height:24.2pt;z-index:252242944" coordorigin="4092,12838" coordsize="513,854" path="m4092,13483v,61,3,102,20,151c4124,13668,4096,13661,4131,13673em4168,13464v,60,5,97,20,152c4192,13632,4188,13656,4188,13673v17,,22,1,16,18em4092,12933v,-7,,-13,,-20c4092,13022,4082,13140,4112,13236v5,15,,41,,57c4144,13304,4133,13303,4112,13331em4283,12895v,-32,,25,,57c4283,12974,4271,13042,4264,13065v-11,35,-8,81,-20,114c4241,13187,4204,13260,4224,13275v7,,13,,20,c4244,13233,4255,13235,4264,13217v6,-11,,-45,,-57em4283,12970v6,,11,,17,c4308,13001,4329,13018,4339,13047v8,24,24,56,37,75c4393,13146,4399,13176,4413,13198v19,29,12,49,39,57c4445,13255,4439,13255,4432,13255em4264,13179v,-6,,-13,,-19c4296,13160,4379,13175,4396,13142v,-7,,-13,,-20em4491,12838v6,29,17,43,17,75c4508,12959,4525,12985,4528,13027v3,36,9,81,20,115c4560,13178,4576,13203,4584,13236v28,9,20,5,20,3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63" style="position:absolute;margin-left:4.3pt;margin-top:9.55pt;width:7.55pt;height:88.75pt;z-index:252204032" coordorigin="1151,13846" coordsize="268,3132" path="m1418,13846v-9,27,-28,50,-36,77c1382,13941,1382,13948,1382,13960v-13,16,-28,25,-40,57c1330,14049,1314,14079,1303,14112v-10,30,-25,48,-37,75c1252,14218,1244,14251,1230,14283v-9,19,-17,56,-20,76c1204,14396,1195,14422,1190,14454v-3,25,-17,58,-19,75c1164,14584,1156,14649,1151,14700v-27,280,-11,607,20,873c1180,15647,1183,15736,1190,15801v15,136,5,291,20,417c1236,16439,1210,16679,1210,16901v5,13,17,21,20,57c1230,16964,1230,16971,1230,169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8" style="position:absolute;margin-left:11.85pt;margin-top:5.15pt;width:473.55pt;height:31.75pt;z-index:252209152" coordorigin="1418,13691" coordsize="16706,1120" path="m1570,14355v4,-8,18,-62,,-76c1552,14264,1545,14260,1511,14260v-38,,-40,-4,-56,19c1432,14312,1422,14353,1418,14393v-6,69,1,133,20,189c1444,14598,1466,14619,1494,14602v18,-11,53,-59,57,-77c1561,14482,1578,14451,1590,14412v2,-7,,-90,,-38c1590,14425,1597,14459,1607,14507v8,39,3,79,20,113c1648,14642,1654,14652,1646,14677em1722,14677v8,-28,29,-47,37,-75c1767,14575,1779,14496,1779,14525v,72,-27,210,19,266c1804,14797,1809,14804,1815,14810em1871,14697v9,-27,28,-23,40,-57c1916,14626,1924,14554,1931,14545v8,-11,19,-46,19,-20c1950,14569,1958,14599,1967,14640v8,39,9,61,20,94c1996,14759,2000,14785,2007,14810em2043,14355v9,-28,6,-20,40,-20c2076,14357,2068,14371,2043,14374v-20,,-26,,-20,-19c2025,14349,2050,14301,2063,14317v,6,,12,,18em2158,14658v32,-8,42,-28,57,-56c2237,14563,2262,14493,2271,14450v13,-68,30,-140,39,-209c2317,14187,2310,14125,2310,14070v22,32,35,76,37,114c2350,14238,2376,14282,2384,14335v7,46,4,110,19,153c2417,14527,2432,14567,2443,14602v11,33,3,68,-20,75em2232,14545v45,,60,-8,95,-20c2352,14516,2379,14513,2403,14507em2536,14640v,-43,9,-57,19,-76c2555,14558,2555,14551,2555,14545v,48,8,68,20,113c2584,14690,2583,14723,2592,14753v,6,,13,,19em2651,14715v,-44,10,-56,20,-75c2683,14617,2688,14592,2688,14564v29,9,19,22,19,56c2707,14664,2727,14673,2727,14715v,19,,25,,38em2671,14298v27,22,37,19,73,19c2770,14317,2797,14317,2823,14317v,-18,-1,-25,17,-19em2764,14127v,98,4,192,19,285c2787,14434,2783,14464,2783,14488em3163,14260v,-41,-11,-40,-20,-57c3130,14179,3133,14192,3124,14165v-31,,-61,5,-76,38c3037,14227,3014,14252,3011,14279v-5,45,-16,71,-20,114c2989,14420,2998,14450,3011,14469v7,6,13,13,20,19c3075,14488,3059,14480,3087,14450v26,-28,19,-64,37,-95c3141,14325,3144,14287,3163,14260v20,-29,20,-22,20,-57c3155,14239,3163,14269,3163,14317v,70,-1,131,20,190c3183,14526,3183,14532,3183,14545em3256,14582v,32,16,-10,20,-18c3286,14545,3308,14508,3315,14488v11,-31,-15,-26,17,-38c3332,14508,3307,14720,3352,14734em3391,14564v,-24,-10,-63,17,-76c3421,14482,3442,14455,3467,14469v26,15,17,51,17,76c3484,14577,3479,14612,3467,14640v-14,33,-35,62,-39,94c3428,14753,3428,14759,3428,14772v41,,39,3,56,-19c3507,14723,3518,14727,3543,14697em3560,14298v-45,,31,,39,em3692,14545v27,-35,22,-59,40,-95c3758,14398,3773,14353,3788,14298v20,-73,20,-133,20,-209c3808,14051,3808,14014,3808,13976v29,9,23,26,36,56c3867,14083,3870,14131,3884,14184v14,55,18,119,36,171c3930,14384,3945,14445,3960,14469v17,17,26,23,,19em3771,14412v-7,,-13,,-20,c3762,14382,3760,14404,3771,14374v48,,73,-6,113,-19c3912,14346,3950,14341,3979,14335em4036,14469v17,,22,-1,16,-19c4083,14440,4073,14420,4092,14393v19,-27,31,-26,39,-58c4131,14386,4136,14425,4148,14469v8,30,11,49,20,76c4180,14579,4151,14571,4188,14582em4224,14525v-34,-42,-14,-34,,-75c4235,14419,4246,14397,4283,14393v6,,11,,17,c4300,14444,4294,14477,4283,14525v-6,27,-3,55,-19,77c4244,14630,4244,14623,4244,14658v37,,68,8,95,-18c4367,14614,4386,14622,4396,14582em4356,14165v57,,115,,172,c4528,14146,4528,14139,4548,14146em4472,14032v-23,29,-20,38,-20,76c4452,14138,4461,14212,4472,14241v12,31,16,66,36,94em4624,14450v17,17,20,23,36,19c4669,14444,4672,14451,4700,14431em4773,14450v7,,15,,22,em4869,14469v19,,26,,39,em5077,14165v46,,205,26,228,-19c5305,14140,5305,14133,5305,14127em5212,13994v,43,-9,54,-20,95c5176,14151,5194,14228,5212,14279v,6,,13,,19em5609,14089v,-19,,-38,,-57c5570,14032,5543,14025,5513,14051v-25,21,-53,45,-56,76c5454,14158,5437,14167,5437,14203v,32,5,60,39,76c5507,14294,5530,14267,5552,14260v36,-12,62,-34,76,-76c5636,14161,5660,14129,5665,14108v9,-40,,-91,,-132c5665,14058,5636,14217,5685,14279em5817,14279v19,-24,34,-34,37,-57c5858,14187,5886,14178,5893,14165v16,-30,,14,,38c5893,14240,5877,14263,5873,14298v-4,38,-10,86,20,95em5969,14222v,-19,,-26,20,-19c5989,14266,5989,14330,5989,14393v27,-7,46,-30,56,-58c6050,14322,6075,14266,6084,14260v20,-14,21,-19,57,-19c6141,14292,6141,14342,6141,14393em6273,14070v-14,-7,-13,-39,20,-57c6298,14013,6304,14013,6309,14013v-7,32,-26,48,-36,76c6262,14119,6264,14097,6253,14127em6574,13691v,33,-15,46,-17,75c6553,13828,6553,13897,6537,13956v-17,63,-46,127,-56,190c6474,14190,6461,14212,6461,14260v,51,,-13,,-19em6594,13766v,50,11,87,19,133c6622,13951,6644,14000,6653,14051v5,30,4,88,17,114c6687,14182,6693,14186,6689,14203em6501,14146v13,-59,28,-19,73,-38c6607,14094,6613,14089,6653,14089v18,,24,,36,em6746,14241v56,,17,-16,59,-38c6824,14193,6837,14169,6861,14146v,48,-7,76,-20,114c6828,14296,6835,14366,6861,14374em6954,14165v21,7,36,13,39,38c7000,14258,6993,14319,6993,14374v7,-27,18,-54,37,-76c7044,14282,7058,14230,7069,14222v6,,11,,17,c7104,14228,7117,14254,7126,14279v,19,,25,,38em14482,14051v22,,31,-2,39,-19em18031,13976v5,,11,,16,em18104,13976v6,-7,13,-13,19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69" style="position:absolute;margin-left:197.3pt;margin-top:5.15pt;width:168.75pt;height:25.3pt;z-index:252210176" coordorigin="7961,13691" coordsize="5953,892" path="m8130,14241v,-36,-8,-46,-17,-76c8106,14142,8111,14116,8094,14108v-7,,-13,,-20,c8050,14116,8043,14123,8018,14146v-24,21,-28,66,-40,76c7959,14239,7961,14242,7961,14279v,41,7,61,17,95c7984,14395,7994,14409,8018,14412v25,3,49,-38,56,-57c8084,14326,8100,14288,8113,14260v13,-28,33,-45,37,-76c8153,14159,8170,14101,8170,14127v,73,2,138,17,208c8194,14367,8197,14384,8206,14412v,6,,13,,19em8282,14450v1,-2,18,-55,20,-57c8321,14379,8334,14373,8338,14335v,-19,1,-25,20,-18c8358,14354,8344,14365,8338,14393v-12,55,5,108,20,152c8368,14573,8368,14572,8378,14545em8454,14450v8,-23,30,-24,36,-38c8493,14405,8507,14337,8510,14335v18,-14,16,-29,37,-37c8539,14332,8530,14353,8530,14393v,15,-5,196,17,189c8547,14576,8547,14570,8547,14564em8662,14241v20,25,24,46,,57c8630,14313,8636,14246,8642,14241v7,,13,,20,c8662,14283,8672,14269,8682,14298em8870,14525v-42,-13,-10,-27,,-56c8884,14428,8917,14378,8927,14335v12,-55,23,-117,39,-170c8981,14114,8990,14060,9003,14013v10,-37,-6,-43,19,-76c9034,13972,9042,13955,9042,14013v,53,17,97,17,152c9059,14224,9065,14262,9079,14317v12,48,5,90,19,133c9098,14456,9098,14463,9098,14469em8907,14450v,-19,,-25,,-38c8943,14412,8954,14397,8986,14393v33,-4,53,-19,93,-19c9085,14374,9092,14374,9098,14374em9194,14374v9,-43,27,-37,56,-57c9279,14297,9301,14286,9307,14335v2,20,-28,77,-40,96c9249,14459,9225,14495,9211,14525v-12,27,-9,11,-17,39c9223,14556,9242,14534,9267,14525v20,-7,57,,79,em9419,14450v8,-30,20,-51,40,-76c9469,14362,9471,14300,9475,14298v8,,15,,23,c9488,14329,9475,14337,9475,14374v,57,6,52,23,95c9506,14488,9513,14525,9515,14545v,6,,13,,19c9476,14564,9484,14579,9459,14582v-42,5,-45,,,c9508,14582,9546,14576,9571,14564v7,,13,,20,em9554,14165v,-6,,-13,,-19c9592,14146,9598,14137,9627,14127v37,-12,95,,135,em9686,13956v-30,11,-19,37,-19,76c9667,14133,9657,14246,9686,14335v,7,,13,,20em10066,14127v,-38,-9,-45,-19,-76c10038,14023,10035,13997,10007,13994v-39,-5,-61,-3,-76,19c9911,14042,9908,14076,9895,14108v-20,49,-20,80,-20,133c9875,14275,9874,14271,9895,14298v38,,48,-9,76,-38c9997,14233,10035,14181,10047,14146v9,-26,16,-70,19,-95c10066,14045,10066,14038,10066,14032v-17,6,-31,33,-39,57c10009,14141,10033,14219,10047,14260v11,32,-5,26,19,57em10103,14355v8,-32,30,-51,56,-76c10166,14273,10172,14266,10179,14260v,76,,152,,228em10275,14374v-11,-31,-10,-8,-20,-39c10284,14326,10273,14302,10311,14298v30,-3,51,29,37,57c10333,14385,10329,14424,10311,14450v-16,24,-33,45,-36,75c10275,14532,10275,14538,10275,14545v38,,43,-10,73,-20c10380,14514,10418,14494,10427,14469em10444,14127v56,14,32,21,19,57c10454,14211,10453,14212,10444,14184em10728,13823v,50,-12,87,-20,133c10698,14014,10683,14068,10671,14127v-7,37,-15,78,-19,114c10648,14286,10658,14279,10671,14241v,-6,,-13,,-19em10728,13881v,-6,,-13,,-19c10728,13911,10739,13948,10747,13994v8,51,19,91,40,133c10803,14158,10815,14192,10823,14222v20,,26,,20,19em10691,14203v,-19,,-25,,-38c10720,14157,10740,14136,10767,14127v25,-8,67,,93,em10899,14203v18,-27,23,-46,57,-57c10971,14141,10996,14146,11012,14146v,34,-12,49,-17,76c10988,14258,10972,14303,10956,14335v-14,27,-32,28,-40,58c10951,14393,10955,14388,10975,14374v25,-18,33,-20,57,-39em11108,14260v,-32,5,-60,39,-76c11167,14175,11200,14197,11203,14203v14,28,-2,77,-19,95c11161,14324,11154,14347,11127,14374v-23,23,-32,36,-39,57c11132,14431,11148,14424,11184,14412v25,-8,27,-17,56,-38em11184,13994v57,,114,,171,c11365,13964,11363,13988,11372,13956em11296,13805v-24,32,-19,51,-19,94c11277,13986,11273,14071,11296,14146v10,35,-6,25,20,57em11488,14260v18,,24,,36,c11541,14235,11562,14241,11600,14241v7,,13,,20,em11640,14241v19,,37,,56,em11792,14241v34,,45,-15,75,-19c11873,14222,11878,14222,11884,14222em11924,13994v69,,139,,208,em12056,13862v,52,-19,214,20,227em12436,13956v,-41,-11,-40,-20,-57c12396,13863,12393,13888,12360,13899v-15,5,-46,32,-56,57c12293,13983,12284,13999,12284,14032v,28,-10,60,20,76c12334,14124,12358,14095,12377,14089v40,-13,38,-28,59,-57c12455,14005,12482,13986,12492,13956v9,-29,20,-41,20,-75c12512,13850,12512,13906,12512,13937v,33,-20,55,-20,95c12492,14076,12499,14091,12512,14127v,6,,13,,19em12605,14165v9,-34,33,-49,59,-76c12691,14061,12669,14061,12700,14051v-8,30,-9,63,-19,95c12669,14186,12664,14201,12664,14241v,19,,38,,57em12796,14146v,-51,,29,,38c12796,14228,12796,14273,12796,14317v25,-8,30,-31,56,-57c12887,14225,12881,14199,12909,14165v19,-23,40,-32,59,-38c12968,14178,12968,14228,12968,14279em13061,13994v6,,13,,19,c13075,14015,13064,14058,13041,14070v-6,,-11,,-17,c13024,14052,13028,14002,13041,13994v7,,13,,20,em13365,13709v,-47,-17,49,-20,57c13326,13826,13309,13879,13289,13937v-20,57,-26,115,-40,171c13244,14130,13249,14161,13249,14184v6,-23,10,-73,20,-95c13287,14047,13301,13989,13308,13937v4,-31,7,-85,20,-114c13341,13795,13342,13774,13365,13766v22,8,31,48,36,77c13409,13889,13433,13936,13441,13976v6,27,2,90,17,113c13472,14111,13480,14158,13480,14127em13328,14051v-18,-17,-22,-23,-39,-19c13328,14032,13333,14024,13365,14013v36,-12,93,,132,em13573,14089v,-26,6,-49,20,-57c13609,14023,13630,14018,13649,14013v,43,10,82,-20,114c13606,14151,13609,14179,13593,14203v-7,6,-13,13,-20,19c13618,14222,13653,14229,13688,14203em13781,14051v-30,10,-20,22,-20,57c13761,14152,13761,14197,13761,14241v29,-9,25,-16,40,-38c13821,14174,13846,14144,13857,14108v7,-22,16,-63,40,-76c13902,14032,13908,14032,13913,14032v,57,,114,,17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0" style="position:absolute;margin-left:376.8pt;margin-top:13.75pt;width:2.2pt;height:.55pt;z-index:252211200" coordorigin="14293,13994" coordsize="77,20" path="m14293,13994v29,22,39,19,76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cBHQIIBAEgAGgMAAAAAADAAAAAAAAARljPVIrml8VPjwb4utLhmyIDHmQGPoBEyNIAAEgRRRIb&#10;AgCX/kYSGwIAl/5XDQAAAAUDOAtlGSAyCQD+/wMBwP4fRTMJAP7/AwEA/n9FOAgA/h8A/rYrNhLi&#10;GzRATPEfPwovCIP+Fnz+Fn1068oAh/Tr56dfU6nYh+k66QmWyCY5dwHwaoAKABEgAMft1J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02" style="position:absolute;margin-left:4.3pt;margin-top:1.3pt;width:176.85pt;height:43.6pt;z-index:252243968" coordorigin="1151,13556" coordsize="6240,1538" path="m3467,13803v-11,-5,-31,-31,-59,-39c3404,13763,3379,13749,3352,13746v-280,-35,-640,-22,-909,18c2397,13771,2368,13774,2327,13784v-28,7,-49,10,-76,19c2220,13813,2191,13812,2158,13821v-32,9,-79,26,-115,38c2012,13869,1984,13868,1950,13878v-36,10,-79,27,-115,38c1799,13927,1774,13942,1742,13954v-26,10,-53,11,-79,20c1644,13981,1631,13980,1607,13992v-32,16,-30,29,-56,39c1527,14040,1498,14040,1475,14049v-21,9,-33,6,-57,19c1403,14076,1379,14075,1362,14087v-4,3,-36,34,-39,38c1315,14136,1289,14178,1286,14182v-13,21,-11,38,-20,57c1254,14265,1241,14289,1230,14315v-10,23,-12,52,-20,75c1201,14416,1199,14440,1190,14467v-12,35,-34,76,-39,113c1141,14649,1150,14731,1171,14789v7,20,29,59,39,76c1225,14890,1257,14911,1266,14922v16,19,18,23,37,38c1333,14984,1351,14999,1382,15016v24,13,24,7,56,20c1464,15046,1482,15065,1511,15073v28,8,72,17,96,20c1684,15101,1748,15081,1815,15073v38,-5,62,-12,96,-18c1958,15047,2003,15043,2043,15036v44,-8,75,-10,115,-20c2184,15009,2204,15004,2232,14998v29,-6,47,-13,78,-19c2339,14974,2357,14965,2384,14960v32,-6,46,-15,78,-19c2808,14900,3175,14958,3504,14903v54,-9,102,-11,152,-19c3687,14879,3703,14870,3732,14865v36,-6,63,-13,95,-19c3859,14840,3888,14834,3920,14827v37,-8,59,-12,96,-19c4049,14802,4079,14795,4112,14789v29,-5,71,-16,92,-19c4239,14765,4274,14756,4300,14751v31,-6,70,-14,96,-19c4444,14722,4501,14721,4548,14713v41,-7,73,-16,112,-19c4740,14689,4838,14679,4908,14675v395,-20,804,13,1176,38c6374,14733,6716,14734,6993,14694v38,-6,59,-8,93,-19c7112,14667,7139,14666,7165,14657v20,-7,30,-8,56,-20c7249,14624,7272,14621,7297,14600v13,-11,56,-56,57,-57c7364,14524,7366,14488,7373,14467v9,-29,14,-35,17,-57c7409,14292,7363,14207,7334,14144v-14,-31,-14,-43,-37,-76c7280,14043,7251,14007,7238,13992v-22,-26,-41,-44,-56,-57c7154,13909,7108,13879,7086,13859v-12,-11,-31,-38,-56,-56c7011,13790,7003,13783,6974,13764v-30,-20,-37,-25,-57,-38c6891,13710,6864,13703,6841,13689v-30,-18,-49,-24,-76,-38c6736,13636,6719,13624,6689,13613v-28,-10,-46,-12,-76,-19c6583,13587,6570,13578,6537,13575v-53,-5,-128,-16,-171,-19c6240,13547,6102,13561,5989,13575v-44,6,-99,14,-135,19c5803,13601,5753,13606,5704,13613v-58,8,-116,12,-171,19c5475,13640,5420,13642,5364,13651v-31,5,-94,17,-116,18c5162,13674,5086,13676,5004,13689v-59,9,-114,10,-172,19c4799,13713,4769,13721,4736,13726v-36,5,-104,18,-132,20c4415,13759,4177,13756,4016,13764v-83,4,-213,17,-265,20c3664,13789,3502,13767,3484,1376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72" style="position:absolute;margin-left:81.2pt;margin-top:20.05pt;width:72.6pt;height:9.7pt;z-index:252213248" coordorigin="3864,14962" coordsize="2562,342" path="m3864,15152v7,,13,,20,em5156,15285v,37,19,13,36,em6405,14981v,-19,,-26,2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3" style="position:absolute;margin-left:9.7pt;margin-top:17.95pt;width:105.4pt;height:20.45pt;z-index:252214272" coordorigin="1342,14887" coordsize="3719,721" path="m1494,15285v,-34,-3,-45,-39,-57c1437,15228,1430,15228,1418,15228v-8,24,-26,24,-36,57c1373,15314,1373,15349,1362,15379v-12,33,-37,95,-20,134c1350,15531,1378,15578,1399,15588v21,9,68,-40,76,-57c1487,15505,1506,15463,1511,15436v11,-59,,-130,,-190c1511,15215,1499,15275,1511,15303v17,40,29,87,40,133c1560,15474,1568,15516,1590,15550v16,17,21,22,17,38em1646,15513v,-41,14,-28,17,-57c1665,15435,1668,15389,1683,15379v20,-13,49,-19,76,-19c1759,15416,1754,15460,1742,15513v-8,34,-20,58,-20,94c1749,15607,1779,15602,1798,15588v20,-14,39,-40,57,-57em1891,15474v,-43,16,-26,20,-57c1915,15389,1938,15394,1950,15360v11,-32,,-47,,c1950,15405,1956,15437,1967,15474v9,28,16,35,40,57em2119,15303v5,,85,-6,56,20c2161,15335,2159,15335,2139,15342v,-40,11,-41,19,-57c2158,15279,2158,15272,2158,15266em2347,14924v,-6,,-13,,-19c2373,14938,2367,14955,2367,15000v,56,-8,135,-20,190c2333,15252,2327,15296,2327,15360v,35,-10,48,20,57c2347,15367,2364,15333,2367,15285v,-13,,-26,,-39em2367,15038v,-36,-11,-66,17,-76c2423,14975,2404,15002,2423,15038v22,42,31,93,56,133c2499,15204,2523,15244,2536,15285v9,28,19,16,19,57c2555,15360,2555,15366,2536,15360em2384,15303v-6,,-11,,-17,c2414,15303,2441,15297,2479,15285v7,,13,,20,em2707,15360v9,-24,27,-22,37,-57c2744,15302,2762,15248,2764,15246v6,,13,,19,c2783,15322,2784,15385,2803,15456v,21,2,29,20,37em2879,15417v,-30,4,-40,17,-57c2915,15336,2910,15303,2935,15285v7,,13,,20,c2955,15348,2955,15418,2972,15456v,6,,12,,18em3031,15246v34,,49,-12,76,-18c3116,15226,3195,15216,3200,15209v,-6,,-13,,-19em3124,15057v,41,12,56,19,95c3152,15205,3151,15252,3163,15303v6,26,14,50,20,76em3408,15190v21,-27,20,-23,20,-57c3424,15122,3397,15098,3391,15095v-28,-14,-53,30,-59,38c3303,15175,3303,15203,3276,15246v-24,38,-20,66,-20,114c3256,15396,3255,15413,3295,15417v48,5,63,-23,96,-57c3424,15327,3440,15283,3467,15246v22,-30,17,-57,17,-94c3484,15133,3484,15127,3484,15114v-30,11,-34,56,-37,95c3443,15260,3455,15278,3467,15323v6,25,28,64,56,76c3530,15399,3536,15399,3543,15399em3560,15399v3,-14,31,-71,39,-76c3614,15314,3638,15308,3656,15303v,38,-14,47,-20,76c3626,15421,3611,15455,3599,15493v,19,,25,,38c3639,15531,3646,15522,3675,15493em3712,15323v-7,,-13,,-20,c3700,15291,3715,15270,3751,15266v7,,13,,20,c3771,15325,3761,15369,3751,15417v-11,53,-7,41,-19,76c3772,15493,3779,15485,3808,15456v21,-22,32,-21,56,-39em4072,14887v,41,-16,52,-20,94c4047,15033,4049,15084,4036,15133v-13,50,-35,102,-40,152c3996,15304,3996,15310,3996,15323v17,-6,32,-32,40,-57c4051,15223,4052,15180,4052,15133v,-54,20,-95,20,-152c4072,14956,4072,14930,4072,14905v38,9,48,34,59,76c4140,15017,4161,15059,4168,15095v8,45,26,67,36,114c4208,15226,4204,15249,4204,15266v-6,-21,-29,-29,-56,-38c4128,15222,4090,15219,4072,15209v-17,-16,-20,-23,-36,-19c4065,15198,4078,15209,4112,15209v18,,24,,36,em4244,15285v,-37,-5,-49,20,-76c4270,15203,4277,15196,4283,15190v,68,-13,152,17,209em4339,15285v,-18,4,-68,17,-76c4379,15209,4387,15207,4396,15190v19,7,33,15,36,38c4438,15271,4424,15289,4413,15323v-9,29,-9,67,-17,94c4390,15438,4405,15470,4413,15474v6,,13,,19,c4460,15466,4457,15449,4491,15436v6,,11,,17,em4584,15114v30,,72,-7,96,-19c4711,15079,4745,15062,4773,15038em4700,14962v,34,12,49,17,76c4725,15082,4719,15114,4736,15152v16,31,23,36,20,57em4869,15303v31,-7,48,-28,76,-37c4951,15266,4958,15266,4964,15266em5021,15285v19,,26,,3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4" style="position:absolute;margin-left:122.05pt;margin-top:13.6pt;width:55.95pt;height:18.9pt;z-index:252215296" coordorigin="5305,14734" coordsize="1974,666" path="m5305,15038v38,-9,50,-19,95,-19c5435,15019,5445,15004,5476,15000v18,,25,,37,em5437,14848v-7,42,-17,70,-17,114c5420,15008,5417,15038,5437,15076v16,31,23,36,20,57em5780,15000v,-28,12,-80,-19,-95c5728,14889,5695,14911,5685,14924v-34,44,-41,67,-57,114c5616,15071,5590,15133,5609,15171v11,21,22,37,36,57c5684,15228,5716,15225,5741,15190v25,-35,36,-82,56,-114c5818,15042,5817,15022,5817,14981v,-34,1,-30,-20,-57c5797,14993,5804,15056,5817,15114v6,28,7,69,20,95c5843,15215,5848,15222,5854,15228em5913,15228v9,-27,16,-23,36,-38c5973,15172,5978,15159,6006,15152v,39,-11,63,-17,94c5982,15284,5969,15325,5949,15360v-16,18,-21,22,-17,39c5960,15399,5986,15393,6006,15379v24,-17,58,-42,78,-56c6099,15305,6105,15301,6101,15285em6141,15152v25,10,16,26,16,57c6157,15247,6157,15285,6157,15323v52,-13,29,-34,57,-77c6229,15223,6239,15191,6253,15171v18,-17,22,-24,40,-19c6293,15194,6301,15226,6309,15246v,20,,26,,39em6481,15228v20,36,24,-18,37,-38c6536,15163,6566,15111,6574,15076v14,-62,24,-128,39,-189c6625,14836,6653,14804,6653,14753v,-18,-1,-25,17,-19c6670,14820,6675,14900,6689,14981v9,54,4,88,20,133c6709,15133,6709,15139,6709,15152em6574,15114v,-19,,-25,,-38c6619,15076,6664,15076,6709,15076em6841,15152v7,,13,,20,c6864,15137,6889,15082,6898,15076v19,,25,,19,-19c6917,15126,6916,15187,6934,15246v,20,,26,,39em7050,15095v,35,16,45,19,76c7073,15204,7078,15218,7086,15246v11,36,10,30,20,57c7126,15279,7129,15250,7145,15228v21,-30,18,-67,37,-95c7197,15110,7215,15101,7238,15095v,36,16,45,20,76c7262,15208,7268,15216,7278,15246v,7,,13,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75" style="position:absolute;margin-left:197.3pt;margin-top:16.35pt;width:46.8pt;height:16.15pt;z-index:252216320" coordorigin="7961,14830" coordsize="1650,570" path="m8130,15057v,-27,12,-80,-17,-95c8088,14949,8051,14966,8035,14981v-21,20,-48,51,-57,76c7971,15078,7963,15112,7961,15133v-4,39,10,60,17,76c7985,15224,8007,15244,8035,15228v31,-18,51,-63,59,-95c8102,15104,8118,15067,8130,15038v14,-33,14,-120,40,-95c8192,14964,8177,15138,8187,15171v10,33,-5,26,19,57em8262,15190v25,-24,44,-44,60,-57c8337,15115,8341,15109,8358,15114v,50,-5,74,-20,114c8329,15253,8310,15280,8302,15303v-10,30,-20,16,-20,57c8282,15366,8282,15373,8282,15379v30,-7,42,-19,76,-19c8392,15360,8403,15345,8434,15342v20,,27,,40,em8547,15209v29,-10,23,-17,39,-38c8605,15148,8622,15125,8626,15095v6,-49,,28,,38c8626,15186,8629,15221,8642,15266v9,31,31,46,20,76c8654,15363,8615,15372,8606,15379v-7,7,-13,13,-20,20c8627,15399,8629,15390,8662,15379v19,-7,64,-3,76,-19c8738,15354,8738,15348,8738,15342em8851,15190v-37,,15,-11,19,-19c8881,15149,8883,15142,8907,15133v,40,-8,47,-37,76c8841,15238,8848,15240,8814,15266v,-34,-2,-30,20,-57em9079,14830v,55,-13,101,-20,151c9050,15045,9038,15108,9022,15171v-14,54,-19,77,-19,132c9003,15346,9003,15346,9003,15303v,-29,19,-41,19,-75em9115,14867v,-6,,-13,,-19c9158,14860,9126,14866,9138,14905v18,56,13,117,36,171c9189,15111,9192,15162,9211,15190v21,31,20,37,20,76c9258,15275,9258,15276,9231,15285em9042,15209v-7,,-13,,-20,c9085,15209,9148,15209,9211,15209em9307,15171v-37,,7,-10,19,-19c9354,15132,9349,15133,9383,15133v,45,6,78,-20,113c9344,15271,9329,15313,9326,15342v,18,,25,,37c9353,15379,9382,15374,9402,15360v23,-16,33,-20,57,-37em9535,15190v1,-4,15,-53,19,-57c9571,15117,9565,15103,9591,15095v,74,-3,162,19,208c9610,15310,9610,15316,9610,15323v-42,,-28,15,-56,19c9530,15345,9522,15358,9515,15379v47,,28,-6,56,-37c9611,15298,9599,15353,9610,1528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1" style="position:absolute;margin-left:489.7pt;margin-top:17.95pt;width:.6pt;height:.55pt;z-index:252222464" coordorigin="18275,14887" coordsize="21,19" path="m18275,14905v19,,26,1,20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BHQIEAgEgAGgMAAAAAADAAAAAAAAARljPVIrml8VPjwb4utLhmyIDHmQGPoBEyNIAAEgRRRIb&#10;AgCX/kYSGwIAl/5XDQAAAAUDOAtlGSAyCQD+/wMBwP4fRTMJAP7/AwEA/n9FOAgA/h8A/rYrNhLi&#10;GzRATPEfPwowCYP+IYr+IYsOnUCH9Ub3qjfBOZwAh+ds5uWGYLgMYy7nPhFQCgARIHD1zAa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3" style="position:absolute;margin-left:247.85pt;margin-top:10.95pt;width:123.65pt;height:23.65pt;z-index:252224512" coordorigin="9743,14640" coordsize="4363,835" path="m9743,15019v48,,74,5,115,19c9892,15050,9952,15038,9988,15038em9875,14887v,39,-15,54,-17,94c9853,15071,9833,15226,9875,15303em10331,15000v,-45,-10,-56,-20,-76c10298,14900,10309,14905,10275,14905v-21,27,-29,50,-57,76c10179,15018,10163,15062,10159,15114v-4,51,-8,110,20,132c10211,15272,10222,15274,10255,15246v24,-21,68,-66,76,-94c10342,15114,10348,15080,10348,15038v,-19,,-38,,-57c10319,14992,10331,15020,10331,15057v,49,-12,109,17,152c10359,15226,10378,15296,10387,15303v7,,13,,20,em10483,15303v-19,,-26,1,-20,-18c10465,15281,10478,15232,10483,15228v6,-5,34,-37,36,-38c10545,15178,10554,15178,10576,15171v,43,-9,54,-20,95c10547,15301,10536,15329,10519,15360v-15,28,-33,67,-36,96c10483,15462,10483,15468,10483,15474v45,,50,-23,93,-38c10596,15429,10641,15422,10652,15399v,-7,,-13,,-20em10691,15303v-18,-16,-22,-22,-39,-18c10659,15283,10703,15253,10708,15246v15,-23,22,-18,59,-18c10767,15265,10753,15276,10747,15303v-11,48,-39,68,-56,114c10680,15447,10681,15425,10671,15456v46,,39,-23,76,-39c10778,15403,10795,15409,10804,15379em10804,15076v-31,-35,11,-19,39,-19em10936,15285v31,-10,20,-30,39,-57c10998,15196,11024,15169,11032,15133v13,-59,30,-129,36,-190c11072,14906,11072,14827,11088,14791v8,-19,26,-40,39,-57c11127,14771,11144,14795,11147,14830v6,91,4,178,17,265c11170,15133,11180,15157,11184,15190v,19,,25,,38em10975,15171v,-6,,-13,,-19c11010,15152,11020,15137,11051,15133v35,-4,45,16,76,19c11147,15152,11153,15152,11147,15171em11240,15190v,-45,7,-29,37,-57c11301,15111,11304,15114,11336,15114v,31,-5,71,-20,95c11296,15240,11295,15273,11277,15303v-21,34,-23,24,,57c11306,15353,11333,15344,11355,15323v6,-7,11,-13,17,-20em11392,15228v-11,-30,-9,-8,-20,-38c11393,15170,11422,15142,11448,15133v23,,31,-2,40,-19c11498,15143,11507,15130,11507,15171v,16,-11,80,-19,95c11476,15289,11444,15320,11488,15342v22,11,58,-32,76,-39c11588,15294,11599,15286,11620,15266em11524,14962v30,-21,39,-19,76,-19c11647,14943,11656,14928,11696,14924v7,,13,,20,em11620,14830v,40,3,43,20,75c11653,14929,11674,14976,11676,15000v3,40,11,43,20,76em11884,15228v10,-38,29,-34,57,-57em12000,15190v18,,24,,36,em12112,15190v39,,44,-9,76,-19c12195,15171,12201,15171,12208,15171em12340,14887v51,,101,,152,em12436,14810v-7,,-13,,-20,c12416,14864,12423,14893,12436,14943v8,29,20,50,37,76em12757,14962v,-35,16,-45,19,-75c12776,14880,12776,14874,12776,14867v-25,-8,-24,-27,-56,-37c12682,14818,12654,14839,12625,14848v-24,7,-63,29,-76,57c12536,14933,12529,14967,12529,15000v,43,15,71,59,76c12625,15080,12655,15081,12681,15057v30,-27,85,-76,95,-114c12785,14911,12789,14896,12796,14867v-23,37,-35,69,-39,114c12754,15021,12767,15045,12776,15076v10,35,-6,25,20,57em12909,15114v-7,,-13,,-20,c12899,15086,12907,15092,12928,15076v27,-19,25,-19,57,-19c12985,15091,12973,15106,12968,15133v-7,37,-20,80,-40,113c12911,15275,12909,15269,12909,15303v27,,56,-4,76,-18c13014,15265,13022,15260,13041,15246v7,-6,13,-12,20,-18em13097,15038v,47,12,77,20,114c13124,15183,13134,15219,13137,15246v,7,,13,,20c13187,15253,13159,15243,13176,15209v15,-29,33,-63,37,-95c13213,15108,13213,15101,13213,15095v37,10,36,19,36,57c13249,15183,13269,15193,13269,15228v,19,1,25,20,18em13289,14981v-21,-27,-20,-23,-20,-57c13301,14914,13277,14915,13308,14905em13401,15076v,6,,13,,19c13417,15090,13447,15064,13458,15038v11,-26,54,-69,59,-95c13531,14874,13560,14805,13573,14734v6,-34,20,-128,20,-94c13593,14673,13609,14695,13609,14734v,63,17,112,20,171c13632,14958,13656,14989,13669,15038v,19,,25,,38em13517,14981v-30,-16,-43,-14,-37,-38c13513,14943,13524,14926,13553,14924v31,-2,64,,96,em13705,15038v10,-39,29,-32,56,-57c13792,14953,13768,14953,13801,14943v16,6,30,31,17,57c13803,15030,13776,15066,13761,15095v-16,30,-16,41,-16,76c13745,15177,13745,15184,13745,15190v37,,45,-10,73,-19c13825,15171,13833,15171,13840,15171em13897,15038v-18,-17,-25,-21,-20,-38c13903,14981,13909,14965,13933,14962v7,,13,,20,c13945,14992,13933,15003,13933,15038v,31,20,14,20,57c13953,15120,13953,15146,13953,15171v8,-28,17,-18,17,-57c13970,15094,13978,15037,13989,15019v14,-24,36,-32,59,-38c14055,15012,14075,15029,14085,15057v9,26,17,70,20,95c14107,15170,14105,15191,14105,15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4" style="position:absolute;margin-left:381.1pt;margin-top:6.65pt;width:132.8pt;height:19.9pt;z-index:252225536" coordorigin="14445,14488" coordsize="4684,703" path="m14445,15076v18,-4,60,-10,76,-19c14527,15051,14532,15044,14538,15038em14654,15057v37,,46,2,76,-19em14806,15076v,6,,13,,19c14842,15095,14852,15097,14881,15076em15298,14791v,-43,-8,-74,-17,-94c15268,14667,15260,14644,15222,14640v-29,-3,-62,7,-76,37c15132,14708,15102,14736,15090,14772v-15,45,10,97,19,115c15123,14915,15145,14905,15185,14905v34,,51,-35,74,-57c15286,14824,15280,14798,15298,14772v18,-17,25,-21,20,-38c15318,14775,15309,14797,15298,14830v-8,26,9,76,20,94c15324,14930,15331,14937,15337,14943em15430,15000v-6,,-13,,-19,c15421,14971,15428,14978,15450,14962v28,-20,52,-42,76,-57c15558,14885,15556,14876,15582,14867v23,30,20,38,20,76c15602,14966,15561,15018,15546,15038v-19,26,-63,46,-76,76c15470,15133,15470,15139,15470,15152v50,,99,,149,em15698,15095v6,-29,15,-53,36,-76c15758,14993,15784,14968,15810,14943v,46,19,242,-20,247c15772,15192,15752,15190,15734,15190v50,,110,10,132,-19c15873,15165,15879,15158,15886,15152em15942,14962v,-33,-8,-29,20,-38em16134,14658v42,-30,3,11,,39c16129,14748,16102,14796,16094,14848v-7,48,-19,83,-19,133c16075,15006,16075,15032,16075,15057v14,-5,34,-35,39,-57c16125,14951,16123,14897,16134,14848v11,-47,1,-128,17,-171c16157,14671,16164,14664,16170,14658v11,41,20,65,20,114c16190,14804,16199,14873,16210,14905v10,29,32,44,36,76c16246,14987,16246,14994,16246,15000v-23,-6,-57,-26,-76,-38c16159,14955,16108,14910,16094,14924v,6,,13,,19c16124,14950,16137,14962,16170,14962v20,,27,,40,em16303,14981v-30,10,-20,22,-20,57c16283,15065,16273,15099,16303,15114v27,13,51,-41,56,-57c16360,15055,16377,15002,16379,15000v26,-21,19,-18,19,19c16398,15038,16398,15057,16398,15076em16474,15019v4,-10,19,-48,37,-57c16538,14949,16558,14938,16570,14905v14,-38,-18,23,-20,38c16546,14975,16534,14990,16531,15019v-4,39,12,42,19,57c16563,15101,16560,15087,16570,15114v-13,9,-71,31,-76,38c16481,15173,16483,15166,16474,15190v48,,75,-6,113,-19c16609,15171,16618,15169,16626,15152em16646,14734v47,,176,18,189,-19em16778,14564v,63,4,111,20,170c16805,14760,16808,14786,16815,14810v,7,,13,,20em17023,14734v,-43,-8,-74,-17,-94c17001,14628,16976,14589,16947,14602v-32,14,-63,37,-76,75c16858,14715,16854,14750,16854,14791v,18,4,68,17,76c16896,14883,16950,14863,16967,14848v31,-26,42,-63,56,-95c17042,14709,17063,14705,17063,14658v,-49,,31,,39c17063,14750,17068,14781,17079,14830v4,17,,40,,57em17138,14905v,-19,,-25,,-38c17182,14867,17162,14852,17195,14848v18,-2,38,,56,c17244,14875,17233,14902,17214,14924v-22,25,-47,45,-56,76c17158,15021,17159,15029,17175,15038v31,-7,47,-29,76,-38c17271,15000,17277,15000,17271,14981em17290,14905v-19,,-25,,-19,-18c17280,14857,17292,14867,17327,14867v20,,26,,39,c17366,14909,17356,14913,17327,14943v-14,15,-47,57,-56,76c17271,15025,17271,15032,17271,15038v35,,49,5,76,-19c17370,14999,17379,14999,17403,14981em17327,14734v,-6,,-13,,-19c17353,14707,17354,14681,17366,14715em17440,14924v28,-7,49,-32,59,-37c17539,14868,17532,14856,17555,14810v25,-50,29,-100,56,-152c17628,14624,17647,14579,17651,14545v3,-25,8,-80,19,-57c17684,14517,17687,14546,17687,14582v,50,17,87,20,133c17710,14764,17727,14797,17727,14848v,19,,26,,39em17555,14791v-12,-6,-25,-13,-37,-19c17561,14772,17576,14780,17611,14791v26,8,51,12,76,19em17744,14810v,63,1,117,19,171c17763,15000,17763,15006,17763,15019v33,-10,17,-30,37,-57c17820,14935,17825,14923,17839,14905v7,-6,13,-12,20,-18c17859,14931,17859,14975,17859,15019em17915,14962v7,-19,15,-35,37,-38c17976,14921,17987,14911,18011,14905v-11,41,-31,37,-59,57c17924,14982,17927,15028,17915,15038v-19,,-25,,-19,19c17935,15057,17961,15064,17991,15038v20,-17,38,-37,56,-57em17935,14715v,-6,,-12,,-18c17979,14697,18012,14705,18047,14715v28,8,38,-3,57,-18em18011,14564v-26,32,-20,50,-20,94c17991,14735,17993,14797,18011,14867v,7,,13,,20em18123,14905v,-31,34,-18,60,-18em18183,14924v34,,46,9,56,-19em18275,14715v51,,101,,152,em18391,14620v-7,,-13,,-20,c18361,14659,18351,14667,18351,14715v,25,,51,,76em18560,14791v,-39,8,-45,19,-76c18592,14679,18566,14669,18560,14658v-18,-34,-12,-38,-57,-38c18486,14620,18436,14641,18427,14658v-12,24,-19,46,-19,76c18408,14754,18428,14800,18447,14810v7,4,62,36,73,20c18532,14812,18544,14796,18560,14772v20,-30,19,-37,19,-75c18579,14677,18579,14671,18579,14658v-22,29,-19,39,-19,76c18560,14786,18567,14799,18579,14848v4,16,,40,,57em18655,14867v-33,-11,-22,-30,,-57c18675,14785,18683,14791,18712,14791v,29,-6,55,-20,76c18675,14892,18658,14911,18655,14943v-5,50,-9,22,17,19c18691,14960,18712,14962,18731,14962em18807,14830v-29,9,-19,23,-19,57c18788,14918,18788,14950,18788,14981v5,-20,10,-58,19,-76c18819,14882,18836,14853,18844,14830v,-20,,-27,20,-20c18864,14861,18868,14899,18880,14943v8,27,1,31,-16,38em18844,14715v,-39,-3,-38,36,-38em19032,14545v21,,,17,-16,57c18998,14646,18967,14692,18959,14734v-3,14,,138,,96c18979,14798,18987,14753,18996,14715v11,-43,27,-89,36,-133c19037,14558,19046,14548,19052,14525v,104,-9,214,20,305c19072,14849,19071,14855,19052,14848em18996,14772v-19,-19,-26,-24,-37,-38c18998,14734,18999,14743,19016,14753v17,,24,,36,em19016,14887v-23,7,-36,24,-40,56c18972,14981,18967,15029,18996,15038v,-22,6,-65,20,-76c19021,14962,19027,14962,19032,14962v,25,,51,,76em19052,14981v30,10,20,22,20,57c19072,15070,19078,15084,19092,15057v11,-21,16,-36,36,-57c19128,15043,19134,15079,19111,1511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" annotation="t"/>
          </v:shape>
        </w:pict>
      </w:r>
      <w:r w:rsidR="006C7907">
        <w:rPr>
          <w:rFonts w:ascii="Consolas" w:hAnsi="Consolas" w:cs="Consolas"/>
          <w:noProof/>
          <w:sz w:val="36"/>
          <w:lang w:eastAsia="ru-RU"/>
        </w:rPr>
        <w:pict>
          <v:shape id="_x0000_s1607" style="position:absolute;margin-left:225.8pt;margin-top:7.2pt;width:15.6pt;height:6.45pt;z-index:252249088" coordorigin="8966,14508" coordsize="550,228" path="m8966,14565v12,46,21,24,56,37c9065,14619,9098,14635,9138,14659v45,27,86,37,129,57c9298,14730,9342,14747,9383,14735v59,-18,66,-65,92,-113c9502,14572,9515,14566,9515,1450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" annotation="t"/>
          </v:shape>
        </w:pict>
      </w:r>
    </w:p>
    <w:p w:rsid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2" style="position:absolute;margin-left:231.7pt;margin-top:14.65pt;width:.6pt;height:3.75pt;z-index:252223488" coordorigin="9174,15513" coordsize="21,133" path="m9174,15513v,49,-9,95,20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BHQIEDAEgAGgMAAAAAADAAAAAAAAARljPVIrml8VPjwb4utLhmyIDHmQGPoBEyNIAAEgRRRIb&#10;AgCX/kYSGwIAl/5XDQAAAAUDOAtlGSAyCQD+/wMBwP4fRTMJAP7/AwEA/n9FOAgA/h8A/rYrNhLi&#10;GzRATPEfPwo4C4P+CEb+CEcA6If1g8esD2dzqdzyAp3PICCH6JDoM8AU3BMdpGL8Y5X4MUAKABEg&#10;0NrzJp2AzwG=&#10;" annotation="t"/>
          </v:shape>
        </w:pict>
      </w:r>
    </w:p>
    <w:p w:rsidR="00D3602D" w:rsidRPr="00D3602D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5" style="position:absolute;margin-left:7pt;margin-top:.5pt;width:375.2pt;height:47.4pt;z-index:252226560" coordorigin="1247,15759" coordsize="13236,1671" path="m1931,15759v16,21,29,52,36,76c1967,15854,1967,15860,1967,15872em2023,16157v,19,,25,,38em2083,16499v,43,-11,47,19,57em2119,16670v,33,-8,29,20,37em1399,17087v-4,-13,-15,-47,-37,-57c1337,17018,1293,17043,1286,17068v-9,33,-7,82,-20,114c1255,17208,1229,17239,1247,17276v15,30,61,29,76,c1336,17251,1347,17205,1362,17182v21,-33,20,-54,20,-95c1382,17042,1398,17118,1399,17125v7,37,-2,81,19,114c1435,17267,1448,17282,1455,17315em1475,17258v8,30,19,42,19,76c1494,17366,1485,17381,1511,17391v,-44,8,-59,20,-95c1544,17259,1549,17258,1590,17258v,36,8,46,17,76c1619,17375,1586,17415,1627,17429em1683,17353v2,-6,18,-75,20,-77c1721,17261,1717,17247,1742,17239v,45,6,76,17,114c1769,17386,1781,17400,1815,17409em1871,17106v,-22,2,-30,20,-38em2023,17258v19,-44,37,-68,40,-114c2066,17091,2072,17026,2083,16973v7,-33,6,-123,19,-152c2108,16815,2113,16809,2119,16803v,41,13,56,20,94c2149,16949,2164,16997,2175,17049v7,34,27,85,40,114c2229,17194,2232,17202,2232,17239em2083,17239v-7,,-13,,-20,c2063,17192,2070,17212,2102,17182v19,-18,46,-35,73,-38c2195,17144,2202,17144,2215,17144em2271,17219v31,-9,22,-28,39,-56c2326,17136,2327,17138,2327,17106v33,11,20,36,20,76c2347,17228,2355,17242,2367,17276v,22,1,30,17,39em2423,17239v,-29,6,-55,20,-76c2460,17138,2459,17065,2479,17087v24,26,20,76,20,114c2499,17240,2527,17264,2536,17296v,6,,13,,19em2612,16840v-7,7,-13,13,-20,20c2634,16860,2655,16858,2688,16840v43,-23,94,-44,135,-57c2841,16783,2847,16783,2859,16783em2727,16726v-28,14,10,37,17,77c2753,16854,2775,16903,2783,16954v,13,,25,,38em3107,16821v,-20,-6,-67,-20,-75c3065,16733,3053,16714,3031,16726v-26,14,-70,70,-76,95c2943,16869,2935,16900,2935,16954v,34,-2,53,37,57c3010,17015,3020,17008,3048,16992v64,-37,49,-61,76,-114c3141,16845,3143,16824,3143,16783v,-6,,-13,,-19c3143,16723,3126,16795,3124,16803v-14,64,4,131,19,189c3149,17017,3156,17011,3183,17030em3619,16840v,-18,-1,-25,17,-19em5229,17087v22,,30,-2,39,-19em5400,17106v34,-25,31,-24,57,-57em5400,16726v76,,152,,228,em8986,16897v28,,9,-10,36,-19em10519,16650v28,-19,27,-30,37,em9155,15949v,25,,51,,76em9194,16214v,32,,38,,57em14465,16575v6,,11,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6" style="position:absolute;margin-left:63.95pt;margin-top:20.95pt;width:39.35pt;height:22.1pt;z-index:252227584" coordorigin="3256,16480" coordsize="1388,779" path="m3256,16992v,71,-1,131,20,190c3278,17189,3256,17238,3256,17201v,-60,3,-102,20,-152c3276,17030,3276,17024,3276,17011v42,,58,-5,76,19c3370,17054,3388,17077,3391,17106v4,31,,64,,95em3447,17087v,-45,10,-56,20,-76c3467,16993,3466,16986,3484,16992v22,7,37,25,39,57c3526,17089,3519,17128,3504,17163v-17,41,-20,52,-20,95c3527,17258,3530,17249,3560,17219v18,-16,22,-22,39,-18em3771,17049v14,-5,30,-36,37,-57c3822,16953,3815,16900,3827,16860v19,-64,29,-143,37,-210c3871,16590,3868,16549,3884,16499v,-19,,-25,19,-19c3911,16524,3934,16571,3940,16613v8,61,29,112,39,170c3986,16825,4008,16863,4016,16897v,35,-3,45,20,57em3844,16878v-18,,-24,,-36,c3813,16863,3842,16848,3864,16840v23,-8,54,-17,76,-19c3960,16821,3966,16821,3979,16821em4112,17068v7,-29,28,-48,36,-76c4153,16974,4158,16932,4168,16916v23,-39,20,-43,20,c4188,16971,4196,17021,4204,17068v8,48,-10,57,20,95em4264,17087v-15,-44,-18,-5,,-57c4272,17008,4287,16972,4300,16954v17,-25,31,-19,56,-19c4356,16979,4358,17011,4339,17049v-19,38,-35,92,-39,133c4300,17201,4300,17207,4300,17219v34,-8,68,-30,96,-56c4422,17139,4434,17117,4452,17087em4396,16650v-7,-6,-13,-12,-20,-18c4415,16641,4425,16650,4472,16650v57,,114,,171,em4565,16537v-18,7,-35,28,-37,56c4524,16645,4533,16699,4548,16746v17,53,27,84,56,1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9" style="position:absolute;margin-left:205.85pt;margin-top:15.55pt;width:116.65pt;height:27.5pt;z-index:252230656" coordorigin="8262,16290" coordsize="4116,969" path="m8454,16803v,-53,13,-130,-20,-153c8408,16632,8409,16632,8378,16632v-19,24,-38,47,-56,75c8296,16748,8301,16801,8282,16840v-17,35,-20,54,-20,95c8262,16954,8262,16960,8262,16973v31,,57,9,76,-19c8371,16906,8414,16882,8434,16821v9,-28,34,-70,40,-95c8474,16695,8474,16689,8474,16670v,97,-2,191,16,284c8497,16992,8508,17021,8530,17049em8547,16973v,-19,,-25,19,-19c8566,17040,8559,17128,8586,17201v9,24,17,-10,20,-38c8611,17123,8633,17085,8642,17049v5,-20,4,-66,20,-76c8669,16973,8675,16973,8682,16973v7,29,17,43,17,76c8699,17106,8699,17162,8699,17219em8775,17144v29,-10,23,-17,39,-38c8834,17081,8860,17059,8870,17030v5,-16,20,-51,20,-19c8890,17068,8894,17113,8907,17163v8,30,11,49,20,76c8927,17245,8927,17252,8927,17258em9115,17030v26,-7,47,-38,59,-76c9187,16913,9197,16861,9211,16821v20,-58,33,-116,56,-171c9282,16615,9281,16583,9307,16575v,104,2,204,19,303c9333,16918,9326,16956,9346,16992v16,29,13,30,37,38em9174,16973v-6,,-13,,-19,c9169,16918,9190,16937,9231,16916v28,-14,42,-34,76,-38c9326,16878,9333,16878,9346,16878em9402,16954v-27,-14,,-25,17,-38c9445,16897,9467,16881,9498,16878v6,,11,,17,c9515,16921,9519,16955,9498,16992v-22,37,-18,83,-39,114c9439,17135,9439,17128,9439,17163v38,,43,4,59,-19c9515,17124,9522,17118,9535,17106em9591,17011v22,-29,25,-33,36,-57c9643,16919,9664,16900,9667,16878v6,-46,,28,,38c9667,16966,9675,16985,9686,17030v12,47,7,89,20,114c9706,17150,9706,17157,9706,17163em9706,16746v42,,52,-9,93,-20c9819,16721,9856,16717,9875,16707v7,-6,13,-12,20,-18em9819,16593v-10,40,-20,48,-20,96c9799,16748,9805,16786,9819,16840v,22,1,29,17,38em10218,16707v,-48,-9,-53,-22,-75c10175,16597,10177,16619,10140,16632v-21,8,-63,14,-74,38c10055,16695,10042,16741,10027,16764v-13,20,-37,67,-20,96c10032,16902,10059,16868,10083,16860v20,-6,64,-50,76,-77c10170,16757,10188,16715,10196,16689v,-6,,-13,,-19c10185,16674,10163,16707,10159,16726v-14,60,6,117,20,171c10179,16918,10180,16926,10196,16935em10275,16897v,68,-1,131,17,190c10292,17106,10292,17112,10292,17125v29,-10,22,-30,39,-57c10344,17046,10350,16985,10368,16973v6,,13,,19,c10387,17022,10393,17047,10407,17087v,22,2,30,20,38em10463,17030v,-25,6,-50,20,-57c10500,16964,10519,16959,10539,16954v,47,-12,77,-20,114c10511,17104,10500,17126,10500,17163v,6,,13,,19c10529,17175,10553,17164,10576,17144v17,-17,23,-21,19,-38em10747,16860v21,-27,28,-47,40,-77c10808,16730,10826,16684,10843,16632v20,-61,18,-130,37,-190c10890,16410,10874,16369,10899,16347v6,,11,,17,c10916,16405,10927,16443,10936,16499v9,57,11,117,20,171c10963,16713,10951,16765,10975,16803v19,30,20,20,20,57em10823,16746v-57,,-20,,20,c10881,16746,10918,16746,10956,16746em11032,16803v-32,,12,-28,36,-39c11081,16758,11113,16764,11127,16764v,39,-9,45,-19,76c11100,16864,11100,16915,11088,16935v-19,32,-20,36,-20,76c11110,17011,11117,17002,11147,16973em11220,16840v-18,,-24,,-36,c11194,16809,11213,16821,11240,16803v32,-21,37,-20,76,-20c11316,16826,11307,16836,11296,16878v-8,29,-19,50,-36,76c11266,16975,11272,16989,11296,16992v26,3,58,-22,76,-38c11379,16948,11385,16941,11392,16935em11468,16537v,6,,13,,19c11536,16556,11599,16554,11656,16537v28,-9,36,-15,60,-38em11640,16366v-26,33,-20,50,-20,95c11620,16550,11607,16645,11640,16726em11792,16821v16,13,50,34,75,19c11887,16817,11898,16811,11924,16821em12017,16821v19,,26,,39,em12152,16783v,33,28,20,56,20em12169,16423v,6,,13,,19c12193,16448,12241,16451,12264,16461v21,9,67,36,96,19c12366,16474,12371,16467,12377,16461em12284,16290v-26,32,-20,51,-20,95c12264,16442,12264,16499,12264,1655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0" style="position:absolute;margin-left:328.95pt;margin-top:11.3pt;width:48.95pt;height:20.45pt;z-index:252231680" coordorigin="12605,16139" coordsize="1726,722" path="m12796,16480v,-36,5,-49,-20,-76c12753,16378,12733,16385,12700,16385v-40,,-41,34,-56,57c12628,16466,12607,16488,12605,16518v-3,37,-1,77,39,95c12676,16627,12701,16595,12720,16575v16,-17,70,-55,76,-76c12806,16464,12823,16437,12833,16404v,-19,,-25,,-38c12833,16405,12819,16421,12816,16461v-5,63,1,117,17,171c12833,16638,12833,16644,12833,16650em12889,16670v,38,-19,151,20,170c12934,16852,12963,16798,12968,16783v9,-27,17,-44,17,-76c13007,16718,12985,16725,12985,16764v,41,9,29,19,57em13061,16726v9,30,19,16,19,57c13080,16818,13078,16831,13097,16860v30,-10,22,-29,40,-57c13147,16789,13168,16732,13176,16726v18,,23,-1,17,-19c13216,16736,13213,16745,13213,16783v,7,,13,,20em13137,16423v-54,,30,,39,c13204,16423,13161,16440,13156,16442v-19,,-25,,-19,19em13345,16670v24,-24,57,-49,76,-77c13444,16559,13465,16500,13480,16461v24,-61,46,-128,56,-190c13540,16243,13539,16181,13553,16157v7,-6,13,-12,20,-18c13573,16220,13580,16291,13593,16366v11,65,-1,130,16,190c13617,16583,13610,16586,13593,16593em13458,16404v-6,,-11,,-17,c13464,16422,13487,16439,13517,16442v25,3,51,,76,em13801,16537v-7,,-13,,-20,c13788,16518,13796,16502,13818,16499v19,-2,40,,59,c13877,16536,13881,16547,13857,16575v-28,32,-50,62,-76,95c13762,16695,13747,16702,13745,16726v,7,,13,,20c13789,16746,13825,16755,13857,16726v7,-6,13,-13,20,-19em13970,16593v-26,10,-17,25,-17,57c13953,16680,13970,16693,13970,16726v,32,9,10,19,38c14012,16757,14024,16749,14048,16726v14,-14,48,-58,57,-76c14111,16636,14122,16567,14122,16613v,43,9,57,19,76c14141,16695,14141,16701,14141,16707em14217,16556v32,,64,,96,c14313,16574,14312,16581,14330,165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2" style="position:absolute;margin-left:386.45pt;margin-top:15.55pt;width:14.05pt;height:10.25pt;z-index:252233728" coordorigin="14633,16290" coordsize="496,361" path="m14633,16556v27,19,24,19,56,19em15128,16328v-7,-20,-15,-35,-39,-38c15046,16285,15028,16297,14993,16309v-33,11,-46,32,-73,57c14898,16387,14883,16411,14880,16442v-3,35,-3,44,17,57c14934,16524,14960,16528,14993,16499v24,-21,58,-49,76,-76c15085,16399,15105,16354,15108,16328v,-19,,-25,,-38c15085,16321,15071,16365,15069,16404v-3,48,12,77,20,114c15098,16560,15097,16595,15108,16632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3" style="position:absolute;margin-left:411.15pt;margin-top:11.8pt;width:15.7pt;height:15.6pt;z-index:252234752" coordorigin="15505,16157" coordsize="553,551" path="m15505,16461v9,26,52,19,20,19c15474,16480,15533,16464,15545,16461em15697,16689v45,,37,-8,56,-39c15768,16625,15803,16601,15809,16575v11,-48,33,-104,40,-152c15857,16363,15875,16309,15885,16252v7,-42,29,-56,37,-75c15922,16157,15922,16151,15941,16157v,140,-13,286,20,418c15969,16607,15978,16641,15981,16670v5,41,-4,37,-40,37em15789,16575v,-6,,-13,,-19c15853,16556,15917,16556,15981,16556em16037,16613v20,,27,,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7" style="position:absolute;margin-left:429pt;margin-top:9.1pt;width:80.6pt;height:25.35pt;z-index:252238848" coordorigin="16134,16062" coordsize="2843,894" path="m16134,16651v,48,-20,213,17,227c16151,16844,16167,16833,16170,16802v5,-43,9,-55,20,-76c16198,16711,16227,16688,16246,16726v23,46,-32,136,20,152em16322,16802v,-35,6,-36,20,-57c16359,16726,16365,16719,16379,16708v,54,4,88,19,133c16405,16861,16398,16895,16398,16916v-25,,-50,5,-56,19c16342,16942,16342,16948,16342,16955v40,,44,-8,76,-20c16445,16925,16458,16910,16474,16898v26,-19,20,-29,20,-57em16303,16442v,-6,,-13,,-19c16332,16445,16342,16442,16379,16442v38,,77,,115,em16418,16272v-7,,-13,,-20,c16398,16314,16411,16334,16418,16366v9,41,14,92,17,133c16437,16524,16435,16550,16435,16575em16719,16423v,-44,16,-25,20,-57c16744,16326,16727,16324,16719,16309v-19,-37,-20,-13,-56,c16627,16321,16621,16334,16607,16366v-19,42,-37,50,-37,95c16570,16493,16573,16507,16607,16518v23,8,61,-9,76,-19c16713,16479,16723,16445,16739,16423v21,-31,20,-37,20,-76c16736,16354,16723,16372,16719,16404v-5,46,13,62,20,95c16749,16542,16768,16554,16778,16575v,22,2,30,20,38em16815,16575v-19,29,-17,41,-17,76c16798,16689,16784,16772,16815,16783v,-35,16,-44,20,-75c16840,16668,16850,16681,16854,16651v,-19,,-25,,-38c16876,16645,16871,16667,16871,16708v,35,16,44,20,75c16894,16807,16910,16814,16930,16821em16967,16688v,-43,16,-24,20,-56c16990,16609,17004,16601,17023,16594v,44,-7,76,-17,114c16998,16738,16976,16756,16967,16783v-9,24,-41,57,,76c16998,16873,17021,16848,17043,16841v27,-8,18,-10,36,-39em17063,16423v,-32,29,-19,56,-19em17214,16575v,-33,-5,-51,17,-76c17263,16463,17251,16424,17271,16385v21,-42,25,-86,39,-133c17321,16216,17336,16187,17347,16157v,-18,,-24,19,-18c17374,16172,17383,16194,17383,16233v,57,17,98,20,152c17406,16439,17407,16473,17423,16518v11,30,-1,32,-20,38em17310,16461v-33,,-30,8,-39,-19c17328,16442,17373,16447,17403,16461v7,,13,,20,em17440,16537v,65,-1,133,19,171c17468,16726,17475,16703,17479,16670v4,-31,20,-40,20,-76c17499,16570,17505,16544,17518,16537v6,,11,,17,c17535,16608,17534,16667,17555,16726v,6,,13,,19em17631,16632v,-34,5,-45,39,-57c17676,16575,17681,16575,17687,16575v,33,5,50,-17,76c17649,16676,17621,16698,17611,16726v-9,24,6,71,40,57c17672,16774,17716,16749,17727,16726v,-6,,-12,,-18em17670,16347v43,,139,15,152,-18em17744,16233v,64,3,117,19,171c17770,16429,17778,16454,17783,16480em17859,16537v25,,51,,76,em18087,16272v27,,52,5,73,18c18179,16306,18183,16312,18199,16309em18160,16214v-6,,-11,,-17,c18136,16239,18132,16265,18123,16290v-16,46,-19,64,-19,114c18104,16410,18104,16417,18104,16423em18408,16329v,-35,3,-53,-37,-57c18341,16269,18310,16305,18295,16329v-15,24,-51,68,-56,94c18233,16456,18249,16496,18275,16499v26,3,57,-7,76,-19c18378,16463,18377,16427,18391,16404v17,-27,32,-45,,-57c18376,16352,18356,16381,18351,16404v-11,48,8,60,20,95c18376,16513,18371,16541,18371,16556em18391,16594v-30,10,-20,22,-20,57c18371,16676,18371,16701,18371,16726v32,-10,20,-15,37,-38c18427,16663,18444,16655,18447,16632v6,-44,-17,29,-20,38c18415,16704,18424,16757,18447,16765em18520,16632v,50,,101,,151c18539,16778,18567,16754,18579,16726v7,-15,20,-52,20,-18c18599,16737,18579,16722,18579,16765v,6,,12,,18em18616,16423v20,,26,,39,em18692,16556v29,-9,23,-37,39,-57c18759,16463,18768,16441,18788,16404v29,-53,28,-114,56,-171c18865,16191,18869,16142,18880,16100v9,-36,,-46,,c18880,16153,18866,16200,18864,16252v-3,61,12,112,16,171c18882,16459,18903,16480,18903,16518v,20,-1,27,-23,19em18768,16423v-6,-6,-11,-13,-17,-19c18789,16404,18795,16413,18824,16423v23,,31,2,40,19em18824,16670v,38,,75,,113c18842,16761,18861,16737,18864,16708v,-19,-1,-25,16,-20c18880,16721,18867,16735,18864,16765v,6,,12,,18em18920,16708v,18,-13,90,20,75c18975,16767,18946,16757,18976,16745v-17,27,-17,26,-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" annotation="t"/>
          </v:shape>
        </w:pict>
      </w:r>
    </w:p>
    <w:p w:rsidR="008A1BF7" w:rsidRDefault="00D3602D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587" style="position:absolute;margin-left:114pt;margin-top:16.5pt;width:2.7pt;height:1.1pt;z-index:252228608" coordorigin="5021,17068" coordsize="96,39" path="m5021,17106v30,-8,48,-29,76,-38c5103,17068,5110,17068,5116,170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BHQIIBAEgAGgMAAAAAADAAAAAAAAARljPVIrml8VPjwb4utLhmyIDHmQGPoBEyNIAAEgRRRIb&#10;AgCX/kYSGwIAl/5XDQAAAAUDOAtlGSAyCQD+/wMBwP4fRTMJAP7/AwEA/n9FOAgA/h8A/rYrNhLi&#10;GzRATPEfPwotB4P9l9+yx69JgIf2IyexGVO51O50h+cs51GoTOA5P4AUCgARIPDJ4xO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88" style="position:absolute;margin-left:129.05pt;margin-top:2pt;width:61.3pt;height:18.85pt;z-index:252229632" coordorigin="5552,16556" coordsize="2163,664" path="m5589,16593v-18,,-25,,-37,c5552,16657,5562,16705,5572,16764v6,33,11,63,17,96em5873,16783v,-50,,-101,,-151c5835,16632,5833,16629,5817,16650v-25,33,-48,52,-56,96c5753,16793,5741,16829,5741,16878v,28,18,54,39,57c5819,16940,5829,16923,5854,16897v31,-32,39,-60,59,-94c5934,16768,5932,16752,5932,16707v,-6,,-12,,-18c5911,16696,5901,16732,5893,16764v-10,39,11,67,20,96c5922,16888,5932,16909,5949,16935em6065,16916v-7,-6,-13,-13,-20,-19c6045,16941,6052,16956,6065,16992v14,41,6,94,19,133c6098,17166,6066,17171,6084,17163v28,-12,17,-38,17,-76c6101,17047,6121,17017,6121,16973v,-44,16,-25,20,-57c6143,16901,6180,16877,6197,16897v16,19,17,40,17,76c6214,17029,6201,17101,6233,17144em6349,16973v,71,-3,164,17,209c6366,17188,6366,17195,6366,17201v18,-24,24,-54,39,-76c6432,17086,6427,17052,6445,17011v12,-27,16,-25,16,-57c6515,16954,6483,16957,6501,16992v16,33,17,56,17,95c6518,17117,6537,17102,6537,17144em6594,16840v-7,,-13,,-20,c6583,16813,6603,16823,6633,16803em6765,17163v9,-26,28,-23,40,-57c6816,17076,6825,17058,6841,17030v18,-31,48,-97,57,-133c6912,16841,6941,16782,6954,16726v9,-37,20,-74,20,-113c6974,16579,6964,16566,6993,16556v,38,14,66,20,94c7024,16701,7021,16757,7050,16803v23,36,32,79,56,113c7124,16941,7142,16961,7145,16992v2,18,,39,,57c7104,17049,7116,17039,7086,17030em6878,16954v-18,,-25,,-37,c6876,16954,6886,16939,6917,16935v45,-5,71,-15,113,-19c7048,16914,7068,16916,7086,16916em7314,17087v18,-17,25,-21,20,-38c7366,17039,7342,17040,7373,17030v,-39,9,-29,17,-57c7390,17037,7394,17085,7410,17144v10,40,4,43,39,75em7505,16973v25,31,34,73,37,114c7544,17121,7571,17134,7581,17163v,18,-1,25,17,19c7598,17154,7606,17109,7618,17087v10,-19,24,-84,39,-95c7675,16992,7680,16991,7674,16973v26,32,20,51,20,95c7694,17099,7714,17109,7714,171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5" style="position:absolute;margin-left:481.05pt;margin-top:1.45pt;width:3.35pt;height:.6pt;z-index:252236800" coordorigin="17971,16537" coordsize="117,20" path="m17971,16556v33,,10,-9,40,-19em18047,16556v33,,10,-9,40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IBHQIKAgEgAGgMAAAAAADAAAAAAAAARljPVIrml8VPjwb4utLhmyIDHmQGPoBEyNIAAEgRRRIb&#10;AgCX/kYSGwIAl/5XDQAAAAUDOAtlGSAyCQD+/wMBwP4fRTMJAP7/AwEA/n9FOAgA/h8A/rYrNhDi&#10;GzRAAAAAAAAAAABM8R8/AAAAAAAAgDoKLAeE/EFV+IKsyZcgh/XsJ69hRPZ4h+gw6E+oT2d6p4d8&#10;CgARICBk9zWdgM8BCiwHhPxBwfiDhMmXIIf17CevYUT2eIfnvuetgcFim2eALAoAESBAqw02nY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6" style="position:absolute;margin-left:402.1pt;margin-top:7.95pt;width:14pt;height:6.45pt;z-index:252237824" coordorigin="15185,16765" coordsize="494,228" path="m15185,16802v18,,23,-1,17,-19c15176,16793,15185,16809,15185,16841v,41,7,60,17,94c15215,16979,15202,16914,15202,16898v,-40,9,-44,20,-77c15233,16788,15233,16790,15242,16765v19,7,36,14,39,37c15285,16832,15298,16845,15298,16878v,33,20,13,20,57em15394,16878v25,-9,21,-18,36,-37c15471,16788,15432,16811,15450,16841v17,28,35,61,39,94c15493,16976,15487,16973,15450,16973v-20,,-26,,-20,19c15510,16992,15589,16995,15658,1697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598" style="position:absolute;margin-left:6.5pt;margin-top:7.35pt;width:10.75pt;height:36.65pt;z-index:252239872" coordorigin="1230,16745" coordsize="378,1292" path="m1286,16745v-14,23,-6,29,-20,57c1250,16834,1250,16825,1247,16878v-2,41,-15,73,-17,114c1222,17149,1225,17315,1247,17467v9,63,1,129,19,189c1282,17711,1327,17766,1362,17808v36,44,72,98,113,132c1512,17971,1555,17981,1590,18017v6,6,11,13,17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1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1</w:t>
      </w:r>
      <w:r>
        <w:rPr>
          <w:rFonts w:ascii="Consolas" w:hAnsi="Consolas" w:cs="Consolas"/>
          <w:noProof/>
          <w:sz w:val="36"/>
        </w:rPr>
        <w:t>+</w:t>
      </w:r>
      <w:r w:rsidRPr="006C7907">
        <w:rPr>
          <w:rFonts w:ascii="Consolas" w:hAnsi="Consolas" w:cs="Consolas"/>
          <w:noProof/>
          <w:sz w:val="36"/>
        </w:rPr>
        <w:t xml:space="preserve"> </w:t>
      </w:r>
      <w:r>
        <w:rPr>
          <w:rFonts w:ascii="Consolas" w:hAnsi="Consolas" w:cs="Consolas"/>
          <w:noProof/>
          <w:sz w:val="36"/>
        </w:rPr>
        <w:t>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2</w:t>
      </w:r>
      <w:r>
        <w:rPr>
          <w:rFonts w:ascii="Consolas" w:hAnsi="Consolas" w:cs="Consolas"/>
          <w:noProof/>
          <w:sz w:val="36"/>
        </w:rPr>
        <w:t>+...+a</w:t>
      </w:r>
      <w:r w:rsidRPr="006C7907">
        <w:rPr>
          <w:rFonts w:ascii="Consolas" w:hAnsi="Consolas" w:cs="Consolas"/>
          <w:noProof/>
          <w:sz w:val="36"/>
          <w:vertAlign w:val="subscript"/>
        </w:rPr>
        <w:t>i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</w:rPr>
        <w:t>·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j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?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ответ: |A| если i==j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                              иначе это 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6C7907" w:rsidRDefault="006C7907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5" style="position:absolute;margin-left:296.15pt;margin-top:18.5pt;width:63.55pt;height:28.55pt;z-index:252277760" coordorigin="11448,780" coordsize="2241,1006" path="m11468,1443v,20,,27,-20,20c11499,1450,11512,1408,11544,1368v39,-49,107,-115,132,-171c11712,1117,11737,1032,11772,950v17,-40,31,-83,56,-113c11828,787,11848,892,11848,893v11,80,16,167,19,247c11870,1218,11881,1292,11884,1368v2,56,20,76,20,132c11904,1521,11884,1475,11867,1463em11656,1273v-15,-18,-20,-22,-16,-38c11740,1235,11841,1235,11941,1235em12208,1254v-20,,-26,,-39,c12178,1247,12230,1215,12245,1235v13,17,-28,35,-37,38c12208,1239,12206,1220,12245,1216v6,,13,,19,em12568,950v19,10,,54,-19,95c12517,1114,12484,1198,12473,1273v-8,58,-17,111,-17,170c12456,1462,12456,1481,12456,1500v8,-44,29,-87,36,-132c12502,1299,12522,1229,12529,1159v6,-65,4,-111,20,-171c12549,982,12549,976,12549,970v27,35,25,52,39,94c12609,1127,12607,1192,12625,1254v16,54,33,115,39,170c12667,1450,12651,1424,12625,1406em12512,1292v-31,-15,-35,-21,-56,-19c12486,1298,12507,1309,12549,1311v44,3,88,,132,em12852,1311v,-39,3,-38,-36,-38c12784,1273,12753,1277,12737,1311v-13,27,-17,63,-17,95c12720,1439,12746,1460,12776,1463v39,4,87,-54,113,-77c12929,1350,12950,1285,12968,1235v27,-75,33,-168,36,-247c13006,940,12995,915,12985,875v-31,11,-35,56,-37,95c12942,1069,12954,1159,12968,1254v7,50,16,86,36,132em13176,1292v,86,6,163,17,247c13200,1593,13220,1638,13232,1690v9,39,2,67,-19,95c13188,1767,13160,1762,13137,1747v-27,-17,-26,-53,-40,-76c13076,1637,13071,1616,13097,1576v17,-25,70,-47,79,-76c13176,1488,13176,1475,13176,1463em13345,1443v,-51,15,-21,20,-75c13369,1326,13401,1254,13421,1216v43,-81,92,-162,132,-246c13578,918,13611,852,13629,798v,-19,1,-25,20,-18c13649,878,13639,968,13629,1064v-8,75,11,141,20,209c13652,1294,13649,1443,13649,1406v,-7,,-13,,-20em13441,1235v-7,-6,-13,-13,-20,-19c13432,1185,13457,1181,13497,1178v63,-5,128,,19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6" style="position:absolute;margin-left:369.85pt;margin-top:14.75pt;width:76.3pt;height:29.6pt;z-index:252278784" coordorigin="14048,647" coordsize="2692,1044" path="m14048,1121v,-6,,-13,,-19c14083,1102,14097,1088,14122,1083v50,-11,119,,171,em14065,1235v12,33,55,19,96,19c14208,1254,14232,1237,14274,1216em14578,1216v,-31,1,-31,-17,-57c14526,1169,14539,1173,14521,1197v-19,26,-36,34,-39,57c14478,1284,14465,1296,14465,1329v8,-35,35,-80,56,-113c14576,1130,14611,1065,14654,970v39,-87,61,-186,95,-266c14757,685,14774,665,14786,647v,123,4,241,20,360c14813,1058,14826,1279,14786,1292em14597,1140v-17,-17,-23,-21,-19,-38c14636,1102,14676,1092,14730,1083v30,-5,65,,95,em14994,1140v,-39,-9,-29,-17,-57c14941,1083,14941,1088,14921,1102v-35,24,-49,61,-59,95c14853,1228,14864,1251,14881,1273v46,,40,-14,76,-38c15004,1204,15037,1150,15070,1102v45,-67,49,-153,76,-227c15165,838,15172,827,15166,798v,-48,-16,64,-20,77c15129,930,15112,988,15109,1045v-4,66,4,112,20,171c15129,1235,15129,1241,15129,1254em15281,1159v,-45,-21,42,-22,57c15255,1282,15244,1341,15242,1406v-3,94,,190,,284c15242,1642,15234,1621,15222,1576v-9,-33,-15,-68,-37,-94c15161,1455,15166,1441,15166,1406v,-38,8,-49,36,-77c15225,1306,15240,1280,15259,1254em15337,970v-16,-31,-22,-36,-19,-58c15324,910,15359,875,15374,893v,6,,13,,19em15411,1273v,6,,13,,19c15450,1292,15450,1288,15470,1254v27,-46,57,-102,76,-152c15579,1015,15613,935,15658,855v22,-38,34,-79,57,-113c15715,796,15700,838,15698,893v-3,73,-17,137,-20,209c15675,1173,15686,1234,15698,1292v,,,113,,57c15698,1330,15698,1324,15698,1311em15489,1159v-6,-6,-13,-13,-19,-19c15546,1140,15622,1140,15698,1140em15886,1121v39,,43,5,,19c15844,1154,15897,1105,15906,1102em16227,837v,45,-16,73,-37,113c16156,1015,16123,1073,16094,1140v-21,47,-36,111,-56,152c16029,1310,16018,1343,16018,1311v53,-12,37,-47,57,-95c16106,1143,16155,1089,16170,1007v9,-48,27,-91,40,-132c16210,868,16210,862,16210,855v,122,2,241,17,361c16233,1267,16253,1306,16266,1349v13,43,-16,-39,-20,-57em16134,1159v-42,-27,-56,-44,-20,-19c16147,1163,16186,1176,16227,1178v44,3,61,2,95,-19em16570,970v56,,113,,169,em16494,1159v,6,,13,,19c16569,1178,16644,1178,16719,1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" annotation="t"/>
          </v:shape>
        </w:pict>
      </w:r>
      <w:r>
        <w:rPr>
          <w:rFonts w:ascii="Consolas" w:hAnsi="Consolas" w:cs="Consolas"/>
          <w:noProof/>
          <w:sz w:val="36"/>
        </w:rPr>
        <w:t>т.е. получили:</w: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5" style="position:absolute;margin-left:7.55pt;margin-top:18.95pt;width:33.9pt;height:116.15pt;z-index:252257280" coordorigin="1266,1539" coordsize="1197,4099" path="m2271,2848v-7,-21,-15,-35,-39,-38c2199,2806,2181,2808,2158,2829v-40,36,-67,76,-75,132c2075,3013,2063,3149,2102,3189v35,35,122,66,169,57c2324,3236,2401,3180,2423,3133v20,-42,59,-122,39,-172c2448,2926,2425,2908,2384,2904v-18,-2,-38,,-57,em2367,2658v-20,26,-31,45,-40,76c2305,2810,2307,2885,2291,2961v-21,100,-11,167,,266c2291,3279,2289,3294,2310,3322em2327,4024v-6,,-11,,-17,c2302,4001,2283,3989,2251,3986v-42,-5,-58,9,-76,19c2151,4018,2170,4001,2175,3986em2251,3853v,70,,139,,209em2327,4308v,19,,25,,38c2303,4355,2310,4353,2310,4384em2327,4536v,42,-15,122,20,133em1759,1539v-27,16,-37,,-56,18c1638,1619,1618,1693,1570,1766v-78,119,-125,225,-171,361c1345,2287,1309,2433,1286,2601v-27,202,-20,403,-20,607c1266,3488,1275,3765,1286,4043v9,228,13,456,37,683c1342,4906,1378,5081,1418,5257v21,91,43,206,93,285c1526,5566,1597,5639,1627,5637v34,-2,18,-31,36,-3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3" style="position:absolute;margin-left:345.15pt;margin-top:7.1pt;width:1.6pt;height:1.6pt;z-index:252275712" coordorigin="13176,1121" coordsize="57,58" path="m13176,1178v8,-35,21,-48,56,-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BHQIGBgEgAGgMAAAAAADAAAAAAAAARljPVIrml8VPjwb4utLhmyIDHmQGPoBEyNIAAEgRRRIb&#10;AgCX/kYSGwIAl/5XDQAAAAUDOAtlGSAyCQD+/wMBwP4fRTMJAP7/AwEA/n9FOAgA/h8A/rYrNhDi&#10;GzRAAAAAAAAAAADT7x8/AAAAAAAAALgKMQmE/Ca1+E1sxY8jKIftOO11nSdzqezwh+ks6MmOX+OT&#10;O06B4EkKABEgYG3t0Z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4" style="position:absolute;margin-left:247.85pt;margin-top:2.25pt;width:29.6pt;height:15.1pt;z-index:252276736" coordorigin="9743,950" coordsize="1045,533" path="m9895,950v6,,13,,19,c9914,996,9919,1025,9931,1064v5,15,,41,,57em9895,970v21,7,33,13,36,37c9946,1145,9907,1300,9951,1424v11,32,-13,19,-20,em9779,1064v-41,-29,-36,-13,-36,-57c9853,1007,9967,1006,10066,1026v34,,44,-2,57,19em10159,1406v29,20,40,18,76,18em10407,1311v24,-18,55,-23,76,-38c10512,1253,10550,1233,10576,1216v30,-20,73,-61,76,-95c10654,1096,10652,1070,10652,1045v-48,,-70,-1,-113,19c10487,1088,10455,1147,10427,1197v-30,54,-32,118,,171c10455,1415,10473,1423,10519,1443v39,17,54,20,96,20em10708,1463v,6,,13,,19c10726,1476,10746,1475,10767,1463v7,-7,13,-13,20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7" style="position:absolute;margin-left:101.05pt;margin-top:0;width:95.2pt;height:116.2pt;z-index:252259328" coordorigin="4565,1614" coordsize="3358,4099" path="m4565,3170v40,-17,54,-19,95,-19c4684,3151,4695,3139,4717,3133em5040,3189v31,,62,,93,em5476,3133v33,,30,1,57,-20em5628,3076v29,-8,49,-30,76,-39c5711,3037,5717,3037,5724,3037em6045,2696v,-19,,-25,,-38c6011,2666,5995,2688,5969,2715v-48,49,-72,107,-96,171c5854,2936,5839,3021,5854,3076v16,58,62,72,115,75c6044,3155,6085,3142,6141,3094v60,-51,78,-104,112,-171c6276,2876,6273,2843,6273,2791v-51,,-101,,-152,em6197,2525v-50,48,-73,84,-96,152c6071,2768,6074,2866,6045,2961v-25,83,-22,164,-56,247c5967,3249,5958,3264,5932,3284em6461,1614v12,12,35,34,57,57c6555,1708,6595,1742,6633,1785v55,63,91,122,132,190c6826,2078,6878,2183,6917,2297v44,127,90,253,133,380c7087,2785,7118,2887,7145,2999v48,203,108,418,113,626c7262,3811,7253,3993,7238,4176v-10,127,-42,236,-73,360c7131,4673,7092,4802,7050,4935v-39,122,-71,267,-133,379c6883,5375,6841,5427,6805,5485v-41,65,-85,178,-135,227c6670,5706,6670,5699,6670,5693em7542,3265v48,,70,16,115,19c7714,3287,7762,3280,7809,3265v8,-3,91,,37,em7581,3512v98,,192,-4,285,18c7893,3530,7906,3533,7922,354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9" style="position:absolute;margin-left:118.8pt;margin-top:16.65pt;width:9.15pt;height:.6pt;z-index:252261376" coordorigin="5192,2202" coordsize="322,21" path="m5192,2222v19,,37,,56,em5400,2202v38,,75,,11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0" style="position:absolute;margin-left:26.95pt;margin-top:0;width:18.75pt;height:24.25pt;z-index:252262400" coordorigin="1950,1614" coordsize="663,855" path="m2043,1690v-45,56,-43,103,-56,171c1967,1962,1950,2041,1950,2145v,62,-3,132,17,190c1981,2377,1987,2387,1987,2430v,33,8,29,-20,38em2232,1785v,34,-7,64,-17,95c2198,1934,2184,1997,2175,2051v-7,42,-13,92,-17,133c2155,2217,2160,2212,2139,2240v8,-31,14,-40,19,-75em2215,1842v,-6,,-13,,-19c2230,1845,2246,1890,2251,1918v9,50,12,107,40,151c2311,2101,2323,2143,2327,2184v4,46,34,32,,75em2158,2165v-6,-7,-13,-13,-19,-20c2183,2145,2210,2134,2251,2127v48,-8,88,-15,133,-19c2411,2108,2425,2104,2443,2089em2536,1614v,79,11,151,19,228c2567,1962,2563,2083,2575,2202v8,73,13,141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1" style="position:absolute;margin-left:64.5pt;margin-top:6.45pt;width:9.2pt;height:13.5pt;z-index:252263424" coordorigin="3276,1842" coordsize="324,476" path="m3447,1994v-29,-22,-39,-19,-76,-19c3325,1975,3336,1981,3315,2012v-24,36,-36,50,-39,96c3273,2153,3265,2207,3295,2240v40,43,79,38,133,38c3499,2278,3520,2249,3560,2202v39,-46,39,-73,39,-133c3599,1995,3600,1997,3543,1955v-36,-26,-76,-26,-115,c3421,1962,3415,1968,3408,1975em3543,1842v-48,8,-65,25,-96,76c3412,1976,3398,2041,3391,2108v-8,79,5,138,37,20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2" style="position:absolute;margin-left:96.75pt;margin-top:18.3pt;width:4.85pt;height:1.1pt;z-index:252264448" coordorigin="4413,2259" coordsize="172,39" path="m4413,2297v41,-24,74,-2,115,-19c4559,2265,4548,2259,4584,22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gBHQIOBAEgAGgMAAAAAADAAAAAAAAARljPVIrml8VPjwb4utLhmyIDHmQGPoBEyNIAAEgRRRIb&#10;AgCX/kYSGwIAl/5XDQAAAAUDOAtlGSAyCQD+/wMBwP4fRTMJAP7/AwEA/n9FOAgA/h8A/rYrNhDi&#10;GzRAAAAAAAAAAADT7x8/AAAAAAAAALgKMAiE+sG+r5yZcWOMAIfwWceC3WdE9niH6Rbo/ZzOtK2f&#10;EfFggAoAESAw2Qe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3" style="position:absolute;margin-left:109.2pt;margin-top:17.75pt;width:2.1pt;height:.05pt;z-index:252265472" coordorigin="4852,2240" coordsize="74,1" path="m4852,2240v24,,49,,73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BHQIGAgEgAGgMAAAAAADAAAAAAAAARljPVIrml8VPjwb4utLhmyIDHmQGPoBEyNIAAEgRRRIb&#10;AgCX/kYSGwIAl/5XDQAAAAUDOAtlGSAyCQD+/wMBwP4fRTMJAP7/AwEA/n9FOAgA/h8A/rYrNhDi&#10;GzRAAAAAAAAAAADT7x8/AAAAAAAAALgKJwaD/YjfsR+UJIL+a6P5rpCH5/7oUZRlHIe4wAoAESDQ&#10;ySG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4" style="position:absolute;margin-left:134.4pt;margin-top:.55pt;width:11.8pt;height:17.2pt;z-index:252266496" coordorigin="5741,1633" coordsize="417,608" path="m5932,1937v5,-38,17,-57,17,-95c5949,1823,5949,1817,5949,1804v-35,,-49,-5,-76,19c5845,1847,5792,1907,5780,1937v-18,48,-36,118,-39,171c5738,2159,5763,2188,5797,2222v38,38,108,17,152,c6002,2202,6066,2172,6101,2127v25,-33,54,-74,56,-115c6160,1954,6158,1961,6121,1937v-7,-6,-13,-13,-20,-19em6084,1633v-59,57,-55,73,-78,152c5982,1867,5943,1947,5932,2032v-10,78,-25,136,-59,20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7" style="position:absolute;margin-left:363.95pt;margin-top:8.1pt;width:49.4pt;height:106.5pt;z-index:252279808" coordorigin="13840,1899" coordsize="1743,3757" path="m14200,1994v,105,-52,695,17,721em14482,2069v,51,,85,-17,133c14437,2284,14417,2367,14389,2449v-19,56,-35,114,-39,171c14350,2639,14350,2645,14350,2658v,-50,17,-85,19,-133c14369,2506,14369,2487,14369,2468em14465,2165v,-19,-1,-26,17,-20c14502,2152,14515,2189,14521,2222v11,60,-1,131,17,189c14549,2446,14560,2513,14578,2544v17,29,14,49,39,57c14607,2570,14608,2592,14597,2563em14502,2507v-8,,-98,-13,-93,-20c14417,2477,14559,2475,14578,2468v61,-21,98,-25,152,-57c14743,2405,14756,2398,14769,2392em14825,1937v,48,15,85,17,132c14848,2260,14831,2455,14862,2639v7,40,-17,83,19,95em14994,2392v20,,26,,39,c15024,2429,15015,2430,14977,2430v-33,,-32,-11,-39,-38c14980,2392,14966,2377,14994,2373v35,-4,28,4,56,-19em15202,1955v,116,-6,228,-17,342c15176,2389,15178,2499,15202,2581v,20,,26,,39c15228,2620,15263,2647,15281,2639v24,-11,71,-25,93,-38c15400,2585,15426,2577,15430,2544v,-6,,-13,,-19em15202,2392v92,,187,7,268,-19c15497,2364,15489,2367,15489,2335em15298,2012v,-12,,-25,,-37c15333,1966,15375,1949,15411,1937v45,-15,89,-26,135,-38c15575,1891,15575,1898,15582,1918em14122,3777v-16,-33,-46,46,-57,76c14035,3933,14014,4018,13989,4100v-22,70,-57,137,-76,208c13907,4331,13904,4438,13933,4346v,-6,,-13,,-19em14048,3853v6,-6,11,-13,17,-19c14093,3870,14085,3900,14085,3948v,76,8,138,20,208c14112,4195,14119,4236,14122,4270v,7,,13,,20em13953,4156v-32,,24,,56,c14058,4156,14093,4172,14141,4176v26,,39,,59,em14293,4138v,-41,-9,-28,-19,-57c14232,4081,14243,4087,14217,4118v-22,26,-47,46,-56,77c14161,4214,14161,4220,14161,4233v34,25,68,21,96,-20c14279,4181,14314,4135,14330,4100v37,-80,42,-145,59,-228c14404,3799,14409,3740,14409,3664v,-19,,-39,,-58c14389,3612,14375,3650,14369,3682v-27,147,-3,334,20,474c14396,4196,14409,4229,14409,4270em14521,4062v,42,-17,72,-19,114c14495,4298,14502,4421,14521,4536v6,37,17,58,17,95c14510,4608,14511,4594,14482,4574v-39,-27,-58,-23,-93,-57c14363,4492,14369,4476,14369,4441v,-42,54,-62,76,-95c14480,4295,14512,4294,14521,4233em14538,3929v-6,-6,-11,-13,-17,-19c14544,3892,14568,3875,14597,3872v19,,25,,37,em14730,4308v37,18,14,6,39,-18c14798,4263,14827,4212,14842,4176v36,-90,74,-178,115,-266c15002,3813,15048,3719,15090,3625v27,-61,36,-130,56,-189c15146,3414,15148,3406,15166,3398v,40,-15,37,-20,76c15133,3569,15129,3663,15129,3759v,129,2,253,17,379c15152,4186,15177,4230,15185,4270v11,54,12,21,,c15179,4264,15172,4257,15166,4251em14862,4062v-7,-6,-13,-13,-20,-19c14882,4033,14890,4024,14938,4024v127,,253,,380,em13857,4688v-1,-8,-32,-22,20,-38c13969,4623,14121,4639,14217,4631v127,-11,253,-27,380,-38c14729,4581,14862,4565,14994,4555v80,-6,153,-7,228,-19c15261,4530,15265,4542,15281,4555v9,7,11,26,17,38em14330,4821v,53,-15,78,-17,132c14310,5027,14314,5110,14330,5181v20,86,34,178,39,266c14371,5478,14369,5511,14369,5542em14673,4953v-8,33,-23,61,-39,96c14609,5103,14574,5171,14538,5219v-34,46,-60,77,-73,133c14465,5371,14465,5377,14465,5390v14,-5,42,-34,56,-57c14527,5320,14532,5308,14538,5295em14634,4935v10,36,9,75,20,114c14668,5098,14683,5150,14690,5200v6,42,2,96,20,133c14723,5359,14729,5383,14749,5390em14521,5238v33,-25,52,-19,96,-19c14666,5219,14699,5200,14749,5200v25,,33,-13,57,-19em14977,4859v,59,11,114,17,170c15014,5211,14978,5410,15014,5580v4,21,,53,,7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16" style="position:absolute;margin-left:62.9pt;margin-top:8.5pt;width:19.9pt;height:19.9pt;z-index:252258304" coordorigin="3219,2658" coordsize="702,703" path="m3239,2658v,98,-11,189,-20,285c3208,3066,3211,3206,3239,3322v8,31,-13,27,17,38em3543,2715v-38,45,-31,84,-59,133c3441,2923,3424,2996,3391,3076v-21,52,-32,99,-39,151c3371,3264,3378,3181,3391,3151v27,-65,29,-129,56,-190c3466,2917,3487,2871,3504,2829v13,-33,-17,-26,19,-38c3557,2802,3558,2844,3560,2886v3,55,32,99,39,151c3606,3094,3622,3139,3636,3189v7,25,32,80,20,57c3649,3240,3643,3233,3636,3227em3428,3076v69,,127,-9,191,-20c3667,3047,3711,3042,3751,3018em3864,2658v,56,12,98,20,152c3899,2906,3893,3016,3903,3113v7,65,10,126,17,19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18" style="position:absolute;margin-left:207pt;margin-top:10.1pt;width:45.15pt;height:26.4pt;z-index:252260352" coordorigin="8302,2715" coordsize="1594,931" path="m8338,2791v-26,51,-16,111,-16,170c8322,3059,8305,3149,8302,3246v-3,82,9,150,20,228c8326,3503,8312,3616,8322,3588v5,-13,11,-26,16,-39em8547,2923v,49,-10,87,-17,133c8520,3120,8500,3185,8490,3246v-9,54,-23,101,-36,152c8447,3425,8454,3493,8434,3474v-25,-24,17,-134,20,-152c8454,3282,8455,3268,8474,3246em8547,2943v37,12,25,37,39,75c8607,3074,8613,3130,8626,3189v13,60,46,113,56,171c8687,3389,8686,3449,8699,3474v16,31,21,18,-17,18em8474,3360v-7,,-13,,-20,c8505,3360,8540,3349,8586,3341v54,-9,109,17,152,-19c8744,3316,8749,3309,8755,3303em8927,2791v,-36,18,5,19,19c8952,2882,8964,2946,8966,3018v6,183,-19,376,20,551c8991,3592,8986,3621,8986,3645v17,-26,17,-26,17,-57em9155,3227v33,,30,-8,39,19c9184,3274,9172,3265,9138,3265v,-45,6,-37,36,-57c9181,3202,9187,3195,9194,3189v-8,30,-30,48,-39,76c9155,3284,9155,3290,9155,3265em9498,2715v,247,,493,,740c9553,3455,9596,3445,9647,3436v46,-8,84,-19,132,-19c9814,3417,9782,3414,9762,3398em9571,3170v83,,165,,248,c9819,3151,9819,3145,9819,3133em9571,2810v27,-20,47,-27,76,-39c9686,2755,9745,2741,9779,2734v48,-9,61,8,96,19c9882,2753,9888,2753,9895,275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614" style="position:absolute;z-index:252256256" points="247.65pt,206.6pt,247.65pt,206.6pt" coordorigin="3523,3759" coordsize="1,1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BASAAaAwAAAAAAMAAAAAAAABGWM9UiuaXxU+PBvi60uGbIgMeZAY+gETI0gAASBFFEhsCAJf+&#10;RhIbAgCX/lcNAAAABQM4C2UZIDIJAP7/AwHA/h9FMwkA/v8DAQD+f0U4CAD+HwD+tis2EOIbNEAA&#10;AAAAAAAAANPvHz8AAAAAAAAAuAoWAQxOQA5eAAtBwAoAESAwKEvBnoD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30" style="position:absolute;margin-left:308.5pt;margin-top:14.85pt;width:48.5pt;height:38.8pt;z-index:252272640" coordorigin="11884,3625" coordsize="1710,1368" path="m12112,4270v17,-31,23,-36,20,-57c12102,4252,12101,4301,12076,4346v-45,82,-85,176,-116,266c11934,4685,11923,4766,11904,4839v-14,55,-20,78,-20,133c11884,4979,11884,4985,11884,4992v,-37,14,-48,20,-76c11904,4903,11904,4890,11904,4877em12152,4195v10,42,31,85,36,132c12198,4415,12190,4507,12208,4593v15,75,34,151,37,228c12246,4852,12247,4925,12264,4953v23,39,20,45,20,em11980,4764v-7,,-13,,-20,c12010,4764,12047,4753,12093,4745v39,-7,82,-12,115,-19c12254,4717,12250,4721,12284,4688em12284,3929v-7,,-13,,-20,c12270,3946,12297,3959,12321,3967v51,18,136,,191,em12588,3891v20,-30,18,-67,37,-95c12642,3771,12650,3743,12664,3720v18,-29,17,-40,17,-75c12681,3638,12681,3632,12681,3625v,40,-8,56,-17,95c12653,3769,12674,3809,12681,3853v8,54,26,100,39,152c12726,4031,12735,4056,12737,4081v3,28,-34,49,-56,57c12646,4151,12553,4149,12568,4138v37,-27,64,-20,113,-20c12724,4118,12755,4104,12796,4100v38,-3,65,-3,93,18em13080,4460v-19,,-25,,-19,19c13171,4479,13280,4487,13384,4460v9,-2,91,,37,em13080,4669v-19,,-25,,-19,19c13189,4688,13319,4698,13441,4669v45,-11,106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6" style="position:absolute;margin-left:68.25pt;margin-top:11pt;width:14.55pt;height:39.8pt;z-index:252268544" coordorigin="3408,4233" coordsize="513,1405" path="m3560,4233v-11,40,-34,92,-37,132c3523,4397,3523,4404,3523,4423em3560,4688v,19,,38,,57em3712,5219v-42,-31,-34,-14,-76,c3598,5232,3574,5264,3543,5295v-38,38,-101,100,-115,152c3414,5500,3396,5547,3428,5598v30,48,85,39,132,39c3634,5637,3729,5591,3788,5542v38,-32,120,-97,132,-152c3927,5357,3920,5311,3884,5295v-47,-21,-67,-22,-113,c3738,5311,3707,5325,3675,5333em3884,5029v-9,34,-28,63,-40,95c3820,5187,3798,5285,3788,5352v-7,44,-27,150,-17,190c3788,5562,3795,5568,3808,55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7" style="position:absolute;margin-left:95.15pt;margin-top:8.8pt;width:33.9pt;height:37.7pt;z-index:252269568" coordorigin="4356,4156" coordsize="1197,1330" path="m4356,4156v7,27,30,60,57,77c4445,4253,4476,4270,4508,4290em4852,4423v33,34,55,59,93,75c4989,4516,5022,4525,5060,4555em5173,4631v17,17,23,21,19,38c5211,4669,5229,4669,5248,4669em4508,5408v57,,100,-10,152,-18c4673,5390,4687,5390,4700,5390em5040,5465v23,18,60,34,93,20c5153,5477,5174,5460,5192,5447em5457,5371v29,22,45,20,76,c5539,5365,5546,5358,5552,53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8" style="position:absolute;margin-left:137.1pt;margin-top:2.9pt;width:20.95pt;height:41.45pt;z-index:252270592" coordorigin="5837,3948" coordsize="738,1461" path="m5893,3948v-7,,-13,,-20,c5873,3994,5881,4024,5893,4062v8,25,,68,,94em5873,4365v,44,7,59,20,95c5893,4479,5893,4485,5893,4498em5893,4669v,35,-10,47,20,57em5837,4764v,45,15,63,17,113c5858,4956,5870,5026,5873,5105v2,69,16,126,20,190c5894,5306,5908,5412,5913,5408v,-18,,-25,,-37em6157,4821v,41,-12,75,-16,114c6133,5009,6108,5070,6084,5143v-19,59,-45,113,-59,171c6025,5333,6025,5339,6025,5352v11,-40,41,-90,59,-133c6112,5150,6134,5081,6157,5011v16,-50,52,-83,57,-134c6214,4859,6214,4853,6233,4859v,61,12,114,20,170c6261,5090,6278,5125,6293,5181v4,14,16,82,16,38em6214,5162v-49,-15,-66,-19,-113,-19c6182,5143,6254,5137,6329,5124v44,-7,71,-29,116,-38em6518,4726v,61,12,111,19,170c6555,5051,6508,5231,6557,5371v,21,1,26,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29" style="position:absolute;margin-left:258.05pt;margin-top:16.9pt;width:34.95pt;height:16.15pt;z-index:252271616" coordorigin="10103,4441" coordsize="1234,571" path="m10255,4441v37,12,20,71,20,114c10275,4713,10275,5150,10275,4992v,-25,,-51,,-76em10140,4536v-12,-6,-25,-13,-37,-19c10133,4509,10144,4498,10179,4498v86,,173,-7,248,19c10433,4517,10438,4517,10444,4517em10539,4992v6,,11,,17,c10564,4968,10588,4960,10615,4935v7,-6,13,-13,20,-19em10747,4764v42,,63,-12,96,-19c10889,4735,10932,4717,10975,4688v44,-30,56,-59,76,-95c11069,4560,11068,4537,11068,4498v,-6,,-13,,-19c11021,4479,10935,4462,10899,4498v-25,26,-68,98,-76,133c10811,4684,10816,4775,10843,4821v22,37,62,51,93,75c10966,4919,10974,4916,11012,4916v23,,31,-2,39,-20em11260,4916v12,-4,71,-32,76,-39c11336,4871,11336,4865,11336,485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" annotation="t"/>
          </v:shape>
        </w:pict>
      </w:r>
    </w:p>
    <w:p w:rsid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25" style="position:absolute;margin-left:35.45pt;margin-top:10.9pt;width:14.6pt;height:21.55pt;z-index:252267520" coordorigin="2251,4972" coordsize="514,760" path="m2462,5257v-40,-17,-54,-19,-95,-19c2324,5238,2306,5283,2291,5314v-28,58,-40,86,-40,151c2251,5539,2245,5559,2310,5598v12,7,25,13,37,20em2612,4972v-25,33,-50,90,-57,133c2542,5191,2526,5284,2519,5371v-7,86,8,167,17,247c2536,5665,2529,5677,2555,5693em2462,5314v21,-17,46,-36,74,-38c2580,5273,2638,5265,2671,5295v32,30,53,57,73,95c2776,5451,2755,5461,2744,5522v-11,60,-32,105,-73,153c2624,5730,2585,5731,2519,5731v-46,,-84,-26,-96,-76c2415,5623,2415,5540,2443,5522v22,-14,47,-14,76,-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" annotation="t"/>
          </v:shape>
        </w:pict>
      </w:r>
    </w:p>
    <w:p w:rsidR="006C7907" w:rsidRPr="006C790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1" style="position:absolute;margin-left:184.4pt;margin-top:15.05pt;width:92.5pt;height:35.55pt;z-index:252273664" coordorigin="7505,5864" coordsize="3263,1254" path="m7826,6263v,-18,1,-25,-17,-19c7792,6250,7772,6284,7770,6301v-5,36,-24,74,-37,113c7703,6504,7668,6591,7638,6680v-30,89,-61,177,-96,265c7522,6996,7505,7023,7505,7078v,39,11,-37,20,-56em7826,6282v24,59,20,105,20,170c7846,6539,7863,6614,7866,6699v2,52,4,121,19,171c7886,6875,7905,6966,7922,6945v,-6,,-12,,-18em7674,6813v-4,-1,-118,-19,-76,-19c7652,6794,7694,6775,7750,6775v57,,100,-10,152,-19c7951,6748,7945,6754,7978,6718em8074,6149v47,,69,8,113,19c8213,6174,8238,6184,8262,6187v7,,13,,20,em8358,6092v,-40,9,-47,37,-76c8416,5995,8462,5967,8474,5940v11,-25,16,-103,16,-76c8490,5898,8463,5926,8454,5960v-15,58,7,118,20,170c8482,6164,8506,6193,8510,6224v,20,,26,,39c8459,6263,8304,6263,8322,6263v95,,189,,284,em8890,6187v13,-11,28,-27,56,-38c8982,6134,9023,6141,9059,6130v47,-15,65,-16,115,-19c9181,6111,9187,6111,9194,6111v,46,-5,70,-20,113c9149,6295,9140,6377,9138,6452v-2,87,-1,182,17,266c9169,6782,9190,6842,9194,6908v3,58,4,105,-20,151c9161,7084,9149,7108,9115,7117v-84,23,-289,11,-340,-20c8805,7093,8829,7082,8851,7078v31,-6,48,-8,76,-19em8870,6566v-19,,-26,,-19,20c8952,6586,9054,6586,9155,6586em9799,6566v79,,151,-10,228,-19c10106,6538,10184,6548,10255,6529v19,,25,,37,em9779,6718v-6,6,-11,13,-17,19c9854,6737,9938,6728,10027,6718v62,-7,110,-6,169,-19c10203,6699,10211,6699,10218,6699em10368,6396v29,21,62,23,95,37c10528,6459,10589,6498,10652,6529v48,23,94,43,115,94c10782,6660,10756,6692,10747,6718v-11,31,-30,50,-56,76c10647,6838,10602,6909,10556,6945v-20,15,-28,6,-37,38em9914,6339v-41,,-38,3,-56,18c9822,6387,9787,6434,9762,6472v-43,64,-95,123,-135,189c9601,6704,9531,6759,9515,6794v-9,19,-37,75,-40,95c9475,6908,9475,6914,9475,6927v46,10,32,5,79,18c9602,6959,9655,6976,9706,6983v52,7,75,19,113,57c9854,7076,9838,7056,9858,7097v6,7,11,13,17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" annotation="t"/>
          </v:shape>
        </w:pict>
      </w:r>
    </w:p>
    <w:p w:rsidR="008A1BF7" w:rsidRDefault="006C790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2" style="position:absolute;margin-left:290.25pt;margin-top:2.65pt;width:52.7pt;height:27.95pt;z-index:252274688" coordorigin="11240,6168" coordsize="1858,987" path="m11277,6301v-14,-36,-23,-81,-37,-19c11220,6368,11252,6465,11260,6547v14,150,15,332,-20,475c11228,7071,11238,7048,11260,7022em11564,6376v,42,-10,93,-20,133c11524,6591,11495,6676,11468,6756v-22,67,-52,118,-56,189c11410,6971,11398,6978,11392,7002v47,,33,-11,56,-57c11455,6933,11461,6920,11468,6908em11524,6490v,46,19,59,40,96c11591,6634,11607,6693,11640,6737v30,39,51,62,56,114c11699,6876,11696,6902,11696,6927em11428,6756v-31,,29,,60,c11551,6756,11647,6775,11696,6737v7,-6,13,-13,20,-19em11884,6206v,67,12,126,20,190c11916,6496,11907,6600,11924,6699v13,73,13,159,36,228c11969,6954,11972,7026,12000,7040v6,,11,,17,em12093,6642v51,-40,70,-38,135,-38c12310,6604,12391,6604,12473,6604em12076,6813v9,31,37,19,76,19c12214,6832,12284,6818,12340,6794v43,-19,62,-24,96,-57em12416,6357v-13,,-26,,-39,c12370,6415,12340,6469,12321,6529v-29,93,-67,174,-93,265c12204,6876,12188,6937,12188,7022v,38,-5,40,20,56em12833,6472v-14,-32,-20,-37,-17,-58c12781,6414,12758,6419,12737,6452v-22,36,-49,129,-56,171c12671,6684,12654,6894,12700,6945v35,39,103,49,152,38c12905,6971,12989,6913,13024,6870v46,-57,70,-118,73,-190c13100,6620,13100,6597,13041,6586v-52,-10,-116,,-169,em12985,6168v-56,65,-78,123,-96,208c12860,6511,12823,6638,12796,6775v-19,99,-36,207,-59,303c12720,7117,12714,7130,12700,715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39" style="position:absolute;margin-left:9.15pt;margin-top:2.25pt;width:54.35pt;height:21.05pt;z-index:252281856" coordorigin="1323,7642" coordsize="1917,741" path="m1342,7642v-5,40,-17,73,-19,114c1319,7859,1319,7969,1342,8060v17,-42,48,-81,57,-133c1409,7869,1428,7811,1438,7756v,-19,,-25,,-38c1451,7757,1455,7786,1455,7832v,47,3,77,20,114c1488,7975,1497,7988,1531,7983v35,-6,57,-47,76,-75c1625,7891,1632,7887,1627,7870v17,-17,23,-21,19,-38c1646,7930,1637,8020,1627,8116v-6,60,-25,220,19,266c1652,8382,1657,8382,1663,8382v13,-45,10,-88,20,-133c1700,8173,1719,8100,1722,8021v2,-52,11,-100,20,-151c1742,7876,1742,7883,1742,7889v,48,12,93,17,132c1763,8054,1761,8079,1798,8098v18,,25,,37,c1863,8061,1873,8048,1891,8003v14,-36,34,-72,40,-114c1931,7870,1931,7864,1931,7851v-18,38,-32,74,-40,114c1883,8009,1894,8042,1911,8060v19,20,48,24,76,18c2024,8070,2041,8036,2063,8003v14,-21,16,-48,20,-76c2070,7952,2076,7940,2063,7965v-14,27,-41,49,,76c2085,8055,2144,8032,2158,8021v35,-26,56,-61,74,-94c2240,7912,2262,7873,2251,7851v-6,,-13,,-19,c2222,7881,2217,7891,2215,7927v-2,31,8,49,17,76c2271,7998,2277,7998,2310,7983v24,-11,60,-26,74,-56c2390,7913,2403,7836,2384,7870v-12,21,-28,68,-17,95c2377,7989,2392,7994,2423,8003v17,5,89,-14,96,-20c2536,7968,2570,7910,2575,7889v13,-49,-5,-95,-20,-133c2543,7768,2517,7787,2499,7813v-27,38,-20,70,-20,114c2479,7946,2479,7952,2479,7965v53,,89,2,133,-19c2648,7929,2677,7897,2707,7870v,63,-10,110,-19,171c2679,8102,2674,8169,2671,8230v-2,49,4,75,17,115c2704,8321,2716,8315,2727,8268v19,-78,36,-149,56,-227c2802,7966,2802,7886,2823,7813v15,-34,17,-43,36,-57c2885,7775,2896,7779,2916,7813v28,48,35,60,39,114c2957,7956,2954,8002,2935,8021v-22,22,-47,32,-76,39c2821,8069,2837,8050,2823,8041em3183,8060v-43,,-15,-39,,-57em3239,7775v-18,-17,-22,-23,-39,-19c3192,7728,3183,7738,3183,769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1" style="position:absolute;margin-left:.05pt;margin-top:8.75pt;width:233.85pt;height:167.3pt;z-index:252283904" coordorigin="1002,7870" coordsize="8249,5902" path="m1511,9179v,-40,1,-44,20,-76c1560,9055,1602,8999,1627,8951v21,-40,44,-95,56,-133c1683,8812,1683,8806,1683,8800v-11,40,-32,86,-37,132c1633,9048,1638,9182,1663,9293v7,32,10,48,20,76c1689,9386,1658,9405,1646,9407v-32,4,-47,15,-76,18c1533,9429,1504,9410,1494,9445v28,21,40,18,76,18c1653,9463,1738,9472,1815,9445v56,-20,75,-27,116,-20em2764,9122v-29,-29,-37,-36,-37,-76c2727,9017,2746,8991,2764,8971v18,-20,69,-66,95,-77c2883,8883,2959,8887,2972,8914v16,35,28,91,19,132c2979,9101,2949,9190,2916,9236v-34,47,-71,92,-113,133c2777,9394,2768,9418,2744,9425v40,-7,77,-30,115,-37c2914,9378,2977,9372,3031,9369v47,-3,68,-2,112,-19em3732,9103v26,-25,51,-51,76,-76c3838,8997,3862,8949,3884,8914v17,-28,46,-68,56,-96c3940,8812,3940,8806,3940,8800v-9,32,-31,57,-37,94c3895,8943,3890,9000,3884,9046v-8,59,10,105,19,152c3911,9236,3910,9259,3920,9293v,6,,13,,19c3864,9312,3819,9316,3771,9330v-35,10,-28,-16,-39,20c3839,9350,3945,9350,4052,9350em1475,10412v-19,,-38,,-57,c1418,10372,1426,10368,1438,10336v16,-45,35,-63,73,-95c1540,10217,1574,10178,1607,10165v7,,13,,20,c1660,10176,1661,10220,1663,10261v4,72,-35,141,-56,208c1582,10547,1537,10594,1494,10659v-29,43,-59,76,-95,114c1393,10779,1388,10786,1382,10792v73,,140,10,208,18c1662,10819,1722,10830,1798,10830v19,,38,,57,em2744,10374v,-40,10,-47,39,-76c2811,10271,2847,10222,2859,10184v9,-28,14,-48,37,-56c2888,10164,2864,10203,2859,10241v-15,109,-5,240,20,342c2888,10621,2877,10627,2859,10640v-29,22,-38,19,-76,19c2743,10659,2722,10673,2688,10677v-21,,-29,3,-37,20c2687,10718,2737,10726,2783,10716v63,-14,130,-23,189,-39c3023,10663,3071,10653,3124,10640em3996,10128v-39,,-64,-7,-93,19c3868,10178,3844,10235,3827,10279v-23,59,-32,145,-19,209c3825,10569,3851,10587,3920,10621v66,32,126,22,192,c4171,10601,4217,10564,4244,10507v20,-42,34,-124,20,-171c4255,10305,4217,10267,4188,10261v-32,-6,-90,3,-116,18c4065,10285,4059,10292,4052,10298em4148,10033v-24,34,-34,69,-36,114c4109,10224,4106,10317,4092,10393v-14,76,-23,153,-40,228c4036,10678,4030,10697,4016,10734em1475,11798v17,-6,40,-33,56,-57c1556,11703,1576,11660,1607,11626v21,-23,32,-45,39,-75c1646,11696,1634,11848,1663,11987v8,38,-11,62,-17,76c1634,12090,1626,12082,1590,12082v-39,,-47,8,-79,19c1493,12101,1487,12101,1475,12101v12,46,29,38,76,38c1613,12139,1682,12119,1742,12101v71,-22,140,-35,208,-57em2840,11759v27,-26,50,-72,76,-94c2953,11634,2993,11603,3011,11551v7,-22,14,-35,20,-57c3002,11530,3026,11547,3011,11588v-18,50,-34,114,-20,171c3002,11805,3011,11822,3011,11873v,53,-5,72,-20,114c2981,12015,2969,12006,2935,12006v-59,,-101,4,-152,19c2735,12039,2817,12027,2823,12025v61,-22,123,-35,188,-38c3089,11984,3159,11968,3239,11968v70,,90,2,132,-19em4052,11721v21,-27,27,-47,40,-76c4110,11605,4132,11570,4148,11531v18,-44,30,-47,40,-75c4157,11456,4138,11458,4131,11494v-9,48,-19,79,-19,132c4112,11657,4120,11729,4131,11759v12,33,17,56,17,95c4148,11888,4151,11907,4112,11911v-25,3,-51,,-76,c4044,11940,4058,11930,4092,11930v44,,92,-6,132,-19c4276,11894,4308,11882,4356,11854em4339,8534v25,15,50,18,74,38c4457,8609,4495,8658,4528,8704v55,76,75,166,115,247c4692,9050,4715,9153,4756,9255v46,117,76,221,113,341c4910,9729,4936,9858,4964,9995v27,134,39,265,57,398c5038,10521,5040,10643,5040,10773v,122,-28,239,-36,360c4997,11234,4961,11319,4945,11418v-14,88,-23,162,-57,247c4852,11756,4805,11866,4756,11949v-44,76,-110,151,-152,228c4585,12212,4577,12252,4548,12291v-7,6,-13,12,-20,18em1627,8667v-27,13,-40,7,-57,19c1542,8706,1500,8731,1475,8761v-48,57,-90,127,-133,190c1262,9068,1221,9181,1171,9312v-50,129,-100,278,-113,417c1045,9867,1029,10008,1022,10147v-11,209,-6,418,-20,626c994,10901,1026,11009,1038,11133v10,100,27,188,57,285c1124,11511,1143,11613,1171,11702v21,66,45,125,59,190c1243,11953,1250,12010,1286,12063v21,31,47,45,76,57c1374,12120,1387,12120,1399,12120em5248,10241v,-6,,-12,,-18c5322,10223,5387,10224,5457,10241v35,8,45,1,76,20em5248,10488v-17,17,-23,21,-19,38c5328,10526,5418,10521,5513,10507v13,,26,,39,em6574,9558v35,-83,68,-161,96,-246c6693,9241,6728,9195,6746,9122v15,-61,39,-72,39,-133c6785,8983,6785,8977,6785,8971v-38,12,-28,53,-39,94c6726,9140,6697,9216,6689,9293v-21,217,,446,,664em5761,10355v36,22,46,19,93,19c5939,10374,6016,10391,6101,10393v172,4,341,8,512,19c6811,10424,7008,10405,7202,10431v47,6,85,-14,76,c7260,10460,7247,10446,7221,10450em6293,10905v55,,80,7,132,19c6458,10932,6490,10935,6518,10944v6,,13,,19,em6670,10792v,-39,-4,-42,19,-58c6724,10710,6721,10697,6765,10697v25,,51,,76,c6841,10740,6841,10757,6822,10792v-27,51,-56,90,-96,132c6689,10963,6643,11013,6613,11057v-5,7,-37,81,-19,95c6623,11175,6670,11172,6709,11172v49,,93,-10,132,18em5609,11626v38,-9,75,-20,115,-38c5789,11559,5847,11522,5913,11494v62,-27,110,-71,171,-95c6116,11386,6132,11378,6141,11342v-64,,-117,1,-172,19c5940,11370,5927,11380,5893,11380v-37,,19,,39,-19c5968,11327,6018,11315,6065,11304v31,-7,41,-19,76,-19c6130,11328,6095,11350,6084,11399v-7,32,-33,66,-39,95c6037,11533,6031,11548,6025,11588em5420,11892v-25,55,-20,90,-20,152c5400,12108,5381,12167,5381,12234v,57,,113,,170em5609,11968v-9,45,-35,73,-57,114c5527,12129,5491,12182,5476,12234v-6,20,-41,69,-19,37c5488,12227,5518,12181,5552,12139v21,-26,47,-66,57,-95c5609,12025,5609,12019,5628,12025v,63,3,112,17,171c5653,12229,5661,12261,5665,12291v,19,,25,,38em5533,12214v-20,,-27,,-40,c5568,12214,5638,12214,5704,12196v7,,13,,20,em5817,11930v,80,10,153,20,228c5848,12243,5833,12327,5854,12404v,6,,13,,19em7694,10526v9,-25,31,-22,39,-38c7745,10464,7741,10459,7770,10450v,14,-12,71,-37,38c7720,10471,7761,10453,7770,10450v,33,8,29,-20,38em4584,8345v,18,,25,,37c4615,8389,4633,8411,4660,8420v31,10,66,9,96,19c4801,8455,4836,8431,4869,8420v19,,25,,,em5004,8135v,-39,-8,-65,17,-94c5042,8016,5084,8008,5097,7983v14,-27,11,-47,36,-56c5124,7977,5104,8027,5097,8078v-16,113,-15,279,19,380c5129,8497,5103,8521,5097,8534v-13,26,-47,43,-57,57c5024,8615,5023,8610,4984,8610v-20,,-26,,-20,19c5020,8629,5090,8642,5133,8610v22,-16,84,-19,96,-38c5243,8549,5239,8543,5268,8534em8986,7870v-19,15,-32,14,-59,38c8896,7935,8900,7936,8870,7965v-38,36,-65,71,-95,113c8754,8108,8738,8141,8718,8173v-28,46,-65,88,-92,133c8579,8383,8527,8476,8490,8553v-29,59,-56,126,-76,189c8393,8807,8375,8868,8358,8932v-19,72,-38,137,-56,209c8284,9212,8274,9278,8262,9350v-13,78,-41,150,-56,227c8193,9646,8182,9716,8170,9786v-17,95,-26,189,-40,285c8118,10154,8122,10235,8113,10318v-8,80,-11,164,-19,246c8083,10679,8074,10788,8074,10905v,136,14,266,20,399c8099,11401,8103,11494,8113,11588v10,96,23,189,37,285c8164,11970,8182,12061,8206,12158v24,100,26,206,56,303c8288,12547,8321,12646,8358,12727v59,128,139,259,208,379c8627,13211,8703,13313,8775,13410v44,59,89,113,132,171c8933,13616,8957,13662,8986,13694v15,16,50,55,56,57c9061,13759,9222,13774,9231,13771v20,-8,-2,-50,19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4" style="position:absolute;margin-left:231.15pt;margin-top:8.2pt;width:49.5pt;height:57.05pt;z-index:252286976" coordorigin="9155,7851" coordsize="1745,2012" path="m9439,8363v,-37,10,-45,36,-75c9503,8256,9527,8224,9554,8192v21,-25,32,-99,56,-76c9631,8136,9597,8214,9591,8230v-25,71,-52,135,-56,209c9533,8488,9515,8521,9515,8572v,34,-1,30,20,57em10047,8325v,-19,,-25,,-37c10023,8293,9979,8315,9971,8345v-13,50,-62,135,-40,189c9947,8573,9997,8618,10027,8648v28,27,93,36,132,38c10210,8689,10256,8662,10292,8629v30,-27,50,-59,56,-95c10351,8515,10347,8449,10331,8439v-27,-17,-61,-19,-96,-19c10216,8420,10209,8420,10196,8420em10292,8135v-22,9,-41,45,-57,76c10203,8273,10181,8335,10159,8401v-24,71,-47,140,-76,209c10060,8665,10044,8733,10007,8781v-12,12,-24,25,-36,37em9439,9008v33,-8,50,-31,76,-57c9542,8924,9565,8917,9591,8894v19,-18,25,-24,36,-37c9627,8896,9618,8913,9610,8951v-14,65,-1,131,-19,190c9582,9172,9578,9184,9571,9198v-11,21,-21,34,-56,38c9497,9238,9477,9236,9459,9236v37,,47,13,76,19c9581,9265,9639,9271,9686,9274v55,3,98,8,150,19em10123,9255v,-39,7,-48,36,-76c10174,9164,10216,9130,10235,9122v28,-12,10,-10,40,-19c10256,9127,10238,9168,10235,9198v-7,57,-2,101,-17,152c10218,9369,10218,9375,10218,9388v-47,,-73,8,-95,19c10116,9407,10110,9407,10103,9407v7,18,16,35,37,38c10179,9450,10195,9460,10235,9463v33,3,86,-4,113,-18c10377,9430,10392,9413,10427,9407em10899,8230v,-22,-2,-30,-19,-38c10864,8234,10830,8293,10823,8345v-16,125,-22,253,-36,379c10768,8893,10740,9066,10728,9236v-9,131,-41,250,-57,379c10662,9683,10658,9779,10635,9843v-7,6,-13,13,-20,19c10611,9837,10600,9830,10595,9805v,-19,,-25,,-38em9346,7851v-19,18,-30,7,-39,38c9268,8024,9311,8204,9287,8345v-27,157,-30,315,-56,473c9208,8958,9202,9098,9174,9236v-20,97,-19,185,-19,284c9155,9571,9155,9621,9155,967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0" style="position:absolute;margin-left:174.75pt;margin-top:1.75pt;width:136.5pt;height:22.6pt;z-index:252293120" coordorigin="7165,7623" coordsize="4816,798" path="m7165,8268v76,-21,151,-34,225,-57c7455,8191,7516,8188,7581,8173em8094,8041v79,-23,150,-35,228,-58c8375,7968,8421,7960,8474,7946em8890,7851v81,-19,166,-50,248,-58c9225,7784,9298,7750,9383,7737v68,-10,144,-19,208,-38c9628,7679,9641,7673,9667,7661em10368,7623v63,,125,,188,em10747,7661v58,13,114,24,169,38c10975,7714,11031,7723,11088,7737v66,17,127,26,189,56c11316,7811,11380,7830,11412,7851v5,6,11,13,16,19em11620,8021v27,21,49,32,76,57c11721,8102,11715,8131,11732,8155v16,24,25,54,40,75c11787,8251,11817,8282,11828,8306v12,26,20,44,20,76c11807,8382,11802,8374,11772,8345v-20,-20,-51,-66,-76,-77c11668,8256,11660,8238,11640,8230v25,28,33,52,56,76c11719,8331,11744,8363,11772,8382v24,16,68,35,95,38c11906,8425,11915,8408,11941,8382v31,-32,39,-8,39,-57c11980,8306,11980,8287,11980,826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1" style="position:absolute;margin-left:291.85pt;margin-top:20pt;width:77.5pt;height:48.45pt;z-index:252294144" coordorigin="11296,8268" coordsize="2734,1709" path="m11296,8989v8,22,28,34,59,38c11401,9032,11424,9043,11468,9046v116,7,227,3,340,19c11813,9066,11967,9062,11941,9084v-18,,-23,1,-17,19em12360,8382v-8,-51,-17,-26,-20,-76c12338,8269,12330,8284,12321,8268v,42,-11,75,-17,114c12292,8462,12293,8550,12284,8629v-15,125,-6,256,-20,379c12256,9078,12265,9149,12245,9217v-18,63,-20,128,-37,190c12199,9440,12190,9467,12188,9502v-3,50,,101,,151c12203,9639,12206,9637,12228,9615em12681,8629v8,-32,26,-38,39,-57c12746,8535,12787,8517,12816,8477v22,-30,17,-67,36,-95c12877,8346,12872,8338,12872,8382v,54,-20,95,-20,152c12852,8626,12846,8720,12872,8800v,18,,25,,37em13328,8704v23,-6,55,-25,73,-37c13431,8647,13449,8611,13480,8591v36,-23,68,-58,93,-95c13593,8467,13586,8374,13609,8401v11,14,-33,98,-36,114c13564,8568,13553,8611,13553,8667v,47,-17,81,-17,133c13536,8831,13536,8863,13536,8894v-19,-6,-34,-6,-56,-18c13451,8861,13434,8841,13401,8837v-40,-5,29,15,40,20c13476,8872,13515,8892,13553,8894v45,3,52,20,96,20c13671,8914,13679,8915,13688,8932em12796,8724v,-25,-7,-50,-20,-57c12766,8662,12724,8637,12737,8610v17,-36,30,-32,59,-57c12823,8530,12848,8502,12872,8477v20,-21,65,-36,76,-57c12959,8398,12961,8391,12985,8382v27,36,19,67,19,114c13004,8545,12988,8603,12968,8648v-16,36,-49,107,-79,133c12857,8809,12827,8837,12796,8857v-11,7,-34,66,-59,37c12737,8888,12737,8882,12737,8876v7,-20,15,-36,39,-39c12817,8832,12818,8836,12833,8857v22,30,21,64,39,94c12886,8975,12924,9000,12948,9008v36,11,69,-14,93,-19c13097,8978,13089,8953,13137,8932v26,-11,64,-23,19,-38em12700,9577v29,-9,16,-22,37,-38c12767,9516,12786,9500,12816,9482v30,-18,63,-62,93,-75c12937,9395,12939,9402,12948,9369v-29,27,-67,53,-76,94c12861,9515,12836,9561,12833,9615v-3,47,-17,197,19,209em13080,9748v21,-33,40,-52,76,-76c13196,9646,13231,9648,13269,9615v14,-13,70,-28,76,-38c13345,9571,13345,9564,13345,9558v,36,-12,67,-17,95c13322,9687,13311,9845,13345,9862v20,,26,,39,em14009,8325v,43,15,75,20,114c14048,8577,14017,8721,14009,8857v-9,148,-28,290,-56,436c13932,9402,13907,9509,13877,9615v-22,78,-44,154,-76,228c13785,9880,13746,9919,13745,9957v,18,-1,24,16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43" style="position:absolute;margin-left:9.7pt;margin-top:7.55pt;width:80.15pt;height:96.3pt;z-index:252285952" coordorigin="1342,8572" coordsize="2827,3397" path="m1663,8704v-31,,-62,,-93,c1561,8731,1561,8722,1531,8742em1438,8971v-23,43,-50,74,-76,113c1339,9119,1342,9140,1342,9179v,6,,13,,19em1399,9577v16,41,28,84,56,115c1480,9720,1504,9728,1531,9748em1815,9710v30,21,39,19,76,19c1900,9696,1924,9680,1950,9653v6,-6,11,-12,17,-18em2158,9350v5,-23,12,-34,17,-57c2203,9284,2195,9288,2195,9255v20,,26,,20,-19em2139,8932v-22,-33,-37,-46,-56,-75c2062,8826,2063,8820,2063,8781v,-20,,-27,-20,-20em1950,8800v,6,,12,,18em1931,8572v-22,39,-28,50,-40,95c1871,8742,1857,8812,1855,8894v-3,140,-20,276,-20,418c1835,9774,1837,10236,1855,10697v8,203,26,405,36,607c1899,11451,1921,11595,1931,11741v6,85,2,144,19,227em1627,9141v-12,-23,-8,-15,-20,-38c1880,9103,2152,9102,2423,9122v116,9,227,46,341,57c2884,9190,3005,9201,3124,9217v115,16,227,35,343,38c3587,9258,3711,9264,3827,9236v68,-16,144,-19,209,-38c4077,9186,4111,9170,4148,9160v7,,13,,20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6" style="position:absolute;margin-left:315pt;margin-top:15.6pt;width:2.75pt;height:3.25pt;z-index:252289024" coordorigin="12112,8857" coordsize="97,115" path="m12169,8971v-8,-29,-17,-18,-17,-57c12152,8875,12149,8876,12188,8876v-6,18,-15,35,-36,38c12132,8914,12125,8914,12112,8914v,-34,5,-45,40,-57c12166,8852,12193,8857,12208,8857v,48,-22,33,-39,57c12166,8919,12133,8956,12112,8932v-24,-27,20,-70,40,-75c12180,8851,12204,8850,12208,8876v3,24,-9,51,-20,56c12170,8932,12164,8932,12152,8932v,-10,5,-86,36,-56c12188,8882,12188,8888,12188,8894em12152,8971v,-57,23,-25,17,-20c12163,8951,12158,8951,12152,895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9" style="position:absolute;margin-left:5.95pt;margin-top:3.25pt;width:157.5pt;height:80.7pt;z-index:252292096" coordorigin="1210,8420" coordsize="5556,2847" path="m1455,10128v-24,,-49,,-73,c1373,10155,1375,10147,1342,10147v-8,23,-17,31,-39,57c1288,10221,1282,10225,1286,10241em1266,10507v-21,21,-47,50,-56,76c1196,10623,1221,10663,1230,10697v7,28,,66,,95em1286,10924v25,28,33,51,56,76c1360,11017,1364,11024,1382,11019v9,33,28,19,56,38c1461,11073,1489,11081,1511,11095v18,17,22,24,40,19em1683,11114v30,7,42,19,76,19c1797,11133,1827,11141,1855,11114v44,-42,66,-56,95,-114em2043,10849v,-59,10,-103,20,-152c2070,10666,2070,10613,2083,10583v6,-6,13,-13,19,-19em2043,10298v-28,-24,-72,-39,-76,-75c1963,10193,1950,10180,1950,10147v,-33,1,-31,-19,-57em1779,10071v-37,-17,-48,-13,-57,-38em2043,10659v-7,,-13,,-20,c2045,10631,2036,10630,2063,10621v6,-22,30,-64,56,-76c2126,10545,2132,10545,2139,10545v7,-22,25,-35,56,-38c2228,10503,2241,10479,2271,10469v34,-11,48,-30,76,-57c2375,10385,2396,10378,2423,10355v26,-22,35,-49,56,-57em2519,10261v40,-6,59,-31,93,-38c2667,10212,2696,10183,2744,10147v28,-22,49,-21,79,-39em3011,10033v66,-18,125,-30,189,-57c3237,9958,3248,9952,3276,9957em3484,9862v58,-31,110,-51,172,-76c3702,9768,3744,9751,3788,9729em4092,9596v60,-22,113,-54,172,-76c4327,9496,4391,9474,4452,9445v13,-7,26,-13,39,-20em4756,9312v72,-31,136,-46,208,-76c5032,9208,5092,9175,5156,9141v12,-6,24,-13,36,-19em5493,8971v71,-35,139,-64,211,-95c5788,8840,5867,8799,5949,8761v19,-6,38,-13,57,-19em6501,8534v75,-36,149,-63,225,-95c6739,8433,6752,8426,6765,8420em1362,10526v38,9,47,18,93,19c1523,10547,1581,10533,1646,10526v100,-11,204,-16,304,-19c2128,10502,2303,10513,2479,10526v118,9,243,4,361,19c2996,10564,3157,10579,3315,10583v111,3,231,6,341,19c3766,10615,3867,10621,3979,10621v147,,291,6,434,19c4467,10645,4513,10654,4565,10659v45,4,77,-13,95,-19em3067,9027v42,,53,-16,96,-19c3170,9008,3176,9008,3183,9008em4376,9103v-7,,-13,,-20,em2803,11266v7,,13,,20,em3827,11190v26,21,28,13,37,38em3183,9179v6,,11,,17,c3211,9147,3237,9147,3276,9141em3960,9179v,19,,25,,38em3067,10204v-25,26,-50,51,-76,75c3013,10279,3022,10277,3031,10261em3808,10261v6,,13,,1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2" style="position:absolute;margin-left:395.1pt;margin-top:2.7pt;width:71.5pt;height:66.15pt;z-index:252295168" coordorigin="14938,8401" coordsize="2522,2334" path="m15050,9255v10,-29,24,-19,59,-19c15116,9236,15122,9236,15129,9236v-8,24,-20,83,-20,57c15109,9276,15146,9262,15166,9255v39,-13,-4,,-20,em15374,8420v,-6,,-13,,-19c15346,8421,15321,8440,15298,8477v-33,52,-55,113,-76,171c15193,8729,15158,8828,15146,8914v-11,81,-28,166,-37,246c15101,9229,15109,9303,15090,9369v-17,61,-35,130,-57,189c15008,9626,15015,9699,14994,9767v-14,46,-6,88,-17,133c14968,9936,14967,9979,14957,10014v-8,29,-17,39,-19,76c14937,10109,14938,10128,14938,10147v37,-38,75,-76,112,-114em15639,8724v,-43,7,-60,19,-95c15667,8603,15687,8571,15715,8553v27,-18,84,-47,115,-57c15857,8488,15967,8486,15982,8515v13,24,,96,-20,114c15918,8668,15881,8722,15830,8761v-57,44,-113,76,-172,115c15640,8888,15592,8926,15602,8951v18,47,62,45,96,57c15749,9026,15801,9043,15850,9065v36,16,73,34,112,38c15996,9106,16008,9131,16038,9141v19,,25,,37,em16759,9084v,-40,-4,-40,19,-57c16802,9009,16832,9004,16854,8989v31,-21,68,-62,76,-95c16910,8921,16904,8943,16891,8971v-16,36,-35,73,-37,113c16850,9155,16857,9231,16835,9274v-13,26,-20,19,-57,19c16755,9293,16745,9273,16739,9255v29,21,78,49,115,57c16903,9323,16944,9357,16987,9369v27,8,77,6,92,38c17079,9424,17080,9430,17063,9425em15698,9729v29,-24,62,-40,92,-57c15825,9652,15887,9637,15906,9596v12,-26,9,-10,17,-38c15891,9592,15863,9625,15850,9672v-13,49,-32,103,-40,152c15799,9890,15810,9966,15810,10033v-39,,-44,-8,-76,-19c15704,10004,15667,10004,15639,9995v-7,,-13,,-20,c15626,10015,15666,10027,15698,10033v53,9,116,5,168,18c15923,10065,15981,10078,16038,10090v34,7,46,1,76,18em16719,9881v,-39,-9,-59,-17,-76c16693,9784,16690,9771,16663,9767v-32,-4,-53,-3,-76,19c16565,9807,16527,9836,16511,9862v-21,33,-49,81,-56,114c16449,10008,16420,10073,16435,10108v19,45,60,98,96,133c16576,10284,16624,10307,16683,10318v60,11,156,12,208,-20c16937,10270,16955,10246,16987,10204v27,-35,19,-69,19,-114c17006,10036,17006,10032,16967,9995v-31,-30,-65,-47,-96,-76c16847,9897,16808,9888,16778,9881em16987,9710v-50,,-49,-9,-76,38c16876,9810,16811,9858,16778,9919v-36,67,-83,191,-95,265c16675,10233,16668,10289,16663,10336v-4,34,-7,48,20,57em17403,8742v,-6,,-12,,-18c17417,8741,17432,8743,17440,8781v10,45,30,102,19,151c17440,9020,17425,9107,17423,9198v-3,103,-21,203,-40,304c17362,9615,17350,9729,17347,9843v-2,84,-20,161,-20,247c17327,10177,17343,10251,17347,10336v6,118,-2,275,-20,361c17327,10716,17327,10722,17327,10734v-6,-30,-6,-28,-1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5" style="position:absolute;margin-left:4.85pt;margin-top:4.3pt;width:102.15pt;height:124.3pt;z-index:252298240" coordorigin="1171,8458" coordsize="3603,4384" path="m2972,8857v-5,-43,-9,-97,-37,-133c2916,8699,2884,8667,2859,8648v-28,-21,-118,-46,-152,-38c2640,8625,2563,8675,2519,8724v-86,97,-112,187,-152,303c2319,9167,2320,9279,2347,9425v29,153,113,318,284,342c2722,9780,2873,9769,2955,9729v106,-51,232,-148,321,-227c3354,9433,3436,9357,3467,9255v26,-86,31,-199,,-284c3431,8872,3363,8749,3276,8686v-65,-47,-185,-88,-265,-76c2946,8619,2905,8664,2859,8704em1171,9274v44,-10,87,-10,132,-19c1387,9238,1467,9230,1551,9217v133,-20,264,-35,399,-38c2107,9176,2268,9182,2423,9198v164,17,329,23,493,38c3101,9253,3281,9255,3467,9255v193,,378,-30,569,-57c4217,9172,4402,9128,4584,9122v68,-2,152,8,189,19c4767,9141,4762,9141,4756,9141em3239,8458v-32,94,-50,185,-56,284c3172,8916,3186,9101,3200,9274v24,293,77,583,115,873c3348,10399,3352,10653,3371,10905v17,234,11,450,,683c3362,11783,3371,11981,3371,12177em3048,11266v-29,-43,8,-35,-37,-57c2999,11203,2946,11189,2935,11190v-32,3,-68,20,-95,38c2763,11280,2696,11377,2651,11456v-47,83,-116,190,-132,285c2500,11857,2485,12002,2499,12120v12,105,43,203,113,284c2686,12489,2790,12497,2896,12499v170,4,304,-66,456,-133c3482,12308,3673,12228,3771,12120v48,-53,103,-173,93,-247c3849,11761,3757,11674,3692,11588v-63,-84,-156,-155,-264,-170c3328,11404,3230,11431,3143,11475v-19,13,-37,25,-56,38em1627,12044v-19,,-25,,-37,c1609,12044,1627,12044,1646,12044v,-18,-1,-25,17,-19em1286,11892v-13,,-26,,-39,c1273,11888,1259,11876,1286,11873v49,-5,107,-16,152,-19c1509,11849,1576,11838,1646,11835v97,-4,189,-16,285,-19c2134,11810,2336,11818,2536,11835v195,16,396,-5,588,-19c3229,11808,3327,11803,3428,11778v91,-23,190,-34,284,-37c3785,11739,3849,11728,3920,11721v51,-5,105,-14,152,-19c4110,11698,4109,11702,4148,11702em2916,8876v,343,-9,685,39,1024c2983,10097,3017,10296,3067,10488v44,171,94,340,133,512c3265,11287,3326,11618,3332,11911v4,216,5,433,20,645c3356,12607,3367,12661,3371,12708v4,49,12,92,20,114c3412,12878,3376,12798,3391,12803em1835,10526v,30,11,19,36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1" style="position:absolute;margin-left:456.9pt;margin-top:4.3pt;width:32.8pt;height:180.2pt;z-index:252304384" coordorigin="17119,8458" coordsize="1157,6357" path="m17687,8458v21,16,55,14,76,38c17789,8526,17784,8548,17800,8572v24,36,44,56,59,95c17875,8708,17882,8756,17896,8800v18,57,26,113,39,171c17948,9032,17956,9099,17971,9160v15,59,47,108,60,170c18043,9385,18039,9446,18047,9502v8,55,8,115,20,170c18079,9727,18092,9787,18104,9843v12,55,25,116,39,171c18158,10074,18190,10122,18199,10184v10,72,10,139,20,209c18230,10472,18245,10558,18256,10640v9,64,15,124,19,190c18290,11066,18260,11298,18256,11531v-2,97,-3,190,-17,285c18229,11887,18217,11975,18199,12044v-29,109,-65,215,-95,322c18082,12444,18068,12517,18047,12594v-23,84,-37,162,-56,247c17975,12910,17956,12981,17935,13049v-21,69,-47,143,-76,209c17810,13371,17767,13481,17727,13600v-42,125,-95,243,-152,360c17536,14040,17484,14109,17440,14187v-39,69,-77,140,-113,210c17294,14461,17243,14525,17214,14586v-22,46,-38,92,-56,133c17142,14755,17128,14788,17119,14814v-6,18,25,-56,19,-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5" style="position:absolute;margin-left:-10.7pt;margin-top:3.25pt;width:118.3pt;height:109.15pt;z-index:252308480" coordorigin="622,8420" coordsize="4174,3852" path="m3979,8629v-38,-17,-48,-35,-95,-38c3814,8587,3738,8582,3675,8610v-64,28,-113,78,-152,132c3470,8815,3406,8918,3391,9008v-16,94,-35,213,,304c3426,9403,3487,9482,3580,9520v110,45,248,19,360,c4068,9498,4175,9440,4283,9369v65,-43,168,-128,189,-209c4495,9070,4464,8941,4432,8857v-40,-105,-102,-211,-188,-285c4175,8512,4048,8494,3960,8515v-116,28,-231,77,-324,152c3582,8710,3520,8790,3504,8857v-9,40,,91,,132em754,9103v-43,11,-67,16,-112,19c635,9122,629,9122,622,9122v42,10,81,17,132,19c848,9144,963,9132,1058,9122v152,-16,299,-19,453,-19c1678,9103,1840,9119,2007,9122v379,6,759,-1,1136,-19c3340,9094,3537,9097,3732,9084v153,-10,353,36,492,-19c4277,9044,4208,9082,4204,9065em4092,8420v-17,45,-28,80,-40,133c4025,8673,4027,8810,4036,8932v14,191,31,379,56,570c4126,9761,4138,10020,4168,10279v23,195,46,392,56,588c4234,11070,4255,11274,4283,11475v18,127,21,253,37,379c4329,11921,4329,11995,4339,12063v5,33,2,64,,76em3675,8648v-9,-25,-45,-46,-39,-76c3641,8547,3665,8558,3675,8534v23,29,26,-3,57,57c3806,8735,3818,8908,3844,9065v69,416,112,836,172,1253c4055,10594,4117,10863,4188,11133v52,198,138,407,168,608c4372,11847,4380,11957,4396,12063v12,76,17,113,17,189em982,10792v-31,-22,-40,-49,-76,-58c854,10722,766,10749,774,10734v21,-40,62,-37,96,-57c920,10647,969,10628,1022,10602v67,-32,94,-34,168,-38c1251,10561,1308,10580,1362,10583v134,8,266,-9,397,-19c1893,10554,2025,10548,2158,10526v139,-23,277,-31,417,-57c2748,10437,2917,10395,3087,10355v218,-51,444,-83,664,-114c3895,10221,4044,10211,4188,10204v76,-4,153,-15,225,-20c4483,10179,4558,10170,4624,10165v57,-4,158,-9,149,c4750,10188,4754,10168,4717,10184em2271,9635v32,,64,,9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6" style="position:absolute;margin-left:15.05pt;margin-top:1pt;width:65.1pt;height:37.15pt;z-index:252299264" coordorigin="1531,9084" coordsize="2297,1310" path="m1531,10393v7,,13,,20,em3827,9976v-22,,-30,2,-39,19em1683,9350v,-20,,-27,20,-20em3332,9084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7" style="position:absolute;margin-left:206.4pt;margin-top:9.5pt;width:65.05pt;height:52.2pt;z-index:252300288" coordorigin="8282,10128" coordsize="2295,1841" path="m8282,10982v35,,45,15,76,18c8398,11004,8412,11017,8454,11019v145,9,449,-136,397,c8851,11038,8852,11045,8834,11039em9231,10640v,-35,-6,-36,-20,-57c9192,10556,9165,10536,9155,10507v-12,-35,11,-51,19,-76c9184,10401,9204,10411,9231,10393v34,-22,50,-19,95,-19c9345,10374,9364,10374,9383,10374v,47,,70,-20,114c9336,10547,9321,10582,9287,10640v-24,40,-46,79,-76,114c9203,10763,9164,10820,9174,10830v19,19,35,19,76,19c9347,10849,9448,10843,9535,10867v27,,40,4,56,20em10159,10754v16,-36,34,-52,37,-77c10199,10646,10207,10669,10218,10640v-7,-19,-17,-35,-39,-38c10140,10597,10134,10611,10103,10621v-38,12,-67,61,-96,95c9969,10760,9971,10792,9971,10849v,36,-14,88,17,113c10034,10998,10066,11000,10123,11000v57,,118,12,169,-18c10326,10962,10357,10933,10387,10905v20,-19,59,-63,40,-95c10409,10779,10369,10769,10348,10754v-25,-18,-63,-29,-93,-38c10236,10716,10230,10716,10218,10716em10348,10488v-50,,-49,12,-73,57c10244,10604,10217,10671,10196,10734v-26,76,-55,140,-93,210c10070,11004,10041,11055,10007,11114v-6,13,-13,25,-19,38em9194,11418v-24,-11,6,-36,37,-57c9279,11329,9320,11305,9363,11266v25,-23,49,-34,56,-57c9410,11259,9381,11295,9363,11342v-22,58,-17,111,-17,171c9346,11554,9342,11610,9363,11645v17,28,48,50,76,57em9951,11475v10,-29,27,-13,56,-38c10029,11418,10057,11396,10083,11380v28,-18,80,-42,96,-76c10183,11296,10210,11247,10196,11285v-19,50,-21,103,-37,152c10145,11480,10126,11525,10123,11570v-2,31,,64,,95em9079,10128v,223,-2,443,-20,664c9050,10899,9050,11008,9042,11114v-16,218,-65,671,17,854c9077,11950,9087,11953,9098,11930v,-6,,-13,,-19em10539,10374v9,18,32,58,37,76c10609,10571,10565,10730,10556,10849v-8,103,-26,201,-37,303c10511,11223,10516,11291,10500,11361v-11,50,-17,126,-37,170c10449,11562,10432,11591,10427,11626v-5,32,-15,47,-20,76c10396,11764,10411,11817,10387,11854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8" style="position:absolute;margin-left:304.2pt;margin-top:19.15pt;width:57.1pt;height:59.75pt;z-index:252301312" coordorigin="11732,10469" coordsize="2014,2107" path="m12264,10887v9,-37,20,-41,40,-57c12337,10803,12349,10764,12377,10734v43,-47,56,-64,79,-113c12468,10595,12485,10592,12492,10564v,45,-2,67,-19,113c12453,10731,12439,10792,12436,10849v-4,76,7,145,20,208c12465,11098,12483,11115,12492,11152em13193,11076v26,-24,43,-39,56,-57c13275,10985,13321,10978,13345,10944v30,-43,77,-89,96,-134c13446,10798,13475,10708,13458,10754v-18,50,-24,101,-37,151c13403,10974,13401,11023,13401,11095v,79,16,174,-17,247c13378,11355,13371,11367,13365,11380em12228,11873v30,-8,49,-22,76,-38c12354,11806,12374,11754,12416,11721v26,-21,58,-83,76,-95c12529,11602,12476,11651,12473,11665v-12,55,-34,114,-37,170c12432,11905,12427,11987,12456,12044v25,49,36,47,73,76em12909,12025v22,-22,50,-48,76,-57c13032,11952,13044,11921,13080,11892v39,-32,74,-59,113,-94c13217,11776,13213,11771,13213,11741v44,14,7,27,,57c13202,11847,13183,11899,13176,11949v-9,62,-4,112,-20,171c13146,12157,13174,12184,13137,12196em12076,10488v-18,35,-10,38,-20,76c12021,10690,11990,10816,11960,10944v-30,128,-37,251,-56,379c11887,11435,11875,11551,11867,11665v-7,95,,191,-19,284c11830,12033,11819,12113,11792,12196v-21,64,-23,127,-40,190c11740,12430,11719,12489,11732,12537v9,33,21,45,60,38c11807,12557,11811,12551,11828,12556em13745,10621v,31,,25,,56c13745,10807,13735,10929,13725,11057v-10,126,-30,253,-37,380c13681,11551,13672,11665,13669,11778v-2,84,47,473,-20,513c13649,12312,13647,12316,13629,1229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4" style="position:absolute;margin-left:58.6pt;margin-top:15.95pt;width:.6pt;height:.05pt;z-index:252307456" coordorigin="3067,10355" coordsize="21,1" path="m3087,10355v-7,,-13,,-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EBHQICAgEgAGgMAAAAAADAAAAAAAAARljPVIrml8VPjwb4utLhmyIDI2QGPoBEyFIAAEgRRMCh&#10;tQJFEhsCAJf+RhIbAgCX/lcNAAAABQM4C2UZIDIJAP7/AwHA/h9FMwkA/v8DAQD+f0U4CAD+HwD+&#10;tis2EuIbNEBM8R8/CiQDhPnWPnZ8gIL/AIDB/gEBhIfjtuR1waAKABEg0K/yBKCAzwG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645" style="position:absolute;z-index:252288000" points="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,165.85pt,572.1pt" coordorigin="2479,11114" coordsize="1,1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JIAAEgRRPet&#10;mgJFEhsCAJf+RhIbAgCX/lcNAAAABQM4C2UZIDIJAP7/AwHA/h9FMwkA/v8DAQD+f0U4CAD+HwD+&#10;tis2EuIbNEBM8R8/ClAjgv4XG/hccAAAAACC/wCTvf4BJ3wAAAAAh+CI4FWIQKSxeKz6OwmZRiLR&#10;uKyilwGCSmVRuC0KWxCIxOVUGBxK2wHPYAoAESDA5i3Bn4DPAY=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48" style="position:absolute;margin-left:5.95pt;margin-top:18.05pt;width:32.8pt;height:36.55pt;z-index:252291072" coordorigin="1210,11172" coordsize="1158,1290" path="m1418,11399v-31,28,-71,49,-95,76c1286,11516,1282,11561,1266,11608v-25,74,-49,149,-56,227c1200,11942,1209,12053,1230,12158v19,98,75,181,152,246c1461,12471,1564,12472,1663,12461v145,-17,253,-65,380,-132c2148,12274,2243,12201,2310,12101v58,-88,57,-166,57,-266c2367,11727,2344,11590,2291,11494v-54,-96,-131,-227,-228,-285c1975,11157,1869,11174,1779,11209v-105,41,-207,135,-268,228c1468,11502,1443,11573,1418,1164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53" style="position:absolute;margin-left:252.15pt;margin-top:7.25pt;width:3.75pt;height:1.65pt;z-index:252296192" coordorigin="9895,10792" coordsize="133,58" path="m9895,10849v31,,62,,93,c9992,10823,10007,10757,10027,1081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BHQIMBgEgAGgMAAAAAADAAAAAAAAARljPVIrml8VPjwb4utLhmyIDI2QGPoBEyIIAAEgRRMvY&#10;mgZFEhsCAJf+RhIbAgCX/lcNAAAABQM4C2UZIDIJAP7/AwHA/h9FMwkA/v8DAQD+f0U4CAD+HwD+&#10;tis2EuIbNEBM8R8/CkAThfgom+CeXY2W2WgAAIfzsTedie8zydAE6nYAh+587n0wfPq9TJXDJ/J4&#10;nhmqT/NuWeITCgARIICNWd6f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0" style="position:absolute;margin-left:401.55pt;margin-top:7.25pt;width:53.8pt;height:62.95pt;z-index:252303360" coordorigin="15166,10792" coordsize="1898,2221" path="m15430,11266v21,-35,35,-65,59,-94c15517,11138,15556,11112,15582,11076v29,-41,47,-91,76,-132c15677,10917,15690,10899,15698,10867v,44,-13,74,-20,115c15668,11036,15665,11101,15658,11152v-11,79,37,243,-19,304c15615,11482,15596,11475,15563,11475v-32,,-48,-29,-74,-38c15445,11422,15533,11451,15546,11456v53,22,100,40,152,57c15728,11523,15785,11536,15810,11551v18,17,22,24,40,19em16227,11531v6,-23,30,-64,56,-75c16319,11440,16336,11419,16359,11380v29,-48,66,-87,96,-133c16480,11210,16499,11184,16531,11152v21,-22,37,-31,56,-38c16580,11147,16566,11162,16550,11190v-25,43,-25,88,-39,133c16496,11372,16494,11405,16494,11456v,62,1,117,17,170c16521,11660,16506,11681,16474,11684v-57,6,-105,-5,-152,-19c16288,11655,16297,11671,16266,11645v31,9,58,33,93,39c16421,11695,16477,11724,16531,11741v19,6,86,22,95,37c16626,11798,16626,11804,16607,11798em15450,12139v-30,-10,-20,-22,-20,-57c15430,12050,15435,12021,15470,12006v31,-13,54,-19,93,-19c15614,11987,15637,12012,15678,12025v23,7,55,22,37,57c15698,12117,15651,12141,15619,12158v-54,29,-113,49,-169,76c15420,12248,15353,12279,15337,12309v-15,29,5,68,17,77c15393,12414,15420,12433,15470,12442v55,9,115,8,169,19c15699,12474,15750,12496,15810,12499v38,2,61,13,96,20em16455,12366v,-72,-3,-63,-20,-95c16421,12245,16417,12252,16379,12252v-59,,-57,25,-96,57c16242,12342,16203,12385,16190,12442v-9,38,-9,122,20,152c16244,12629,16335,12646,16379,12651v54,6,121,,171,-19c16577,12622,16633,12585,16646,12556v14,-29,-14,-81,-39,-95c16579,12446,16538,12437,16511,12423v-24,-12,-30,-19,-37,-37em16607,12214v-37,,-65,14,-96,38c16459,12291,16434,12353,16398,12404v-46,64,-53,122,-76,190c16307,12639,16296,12687,16283,12727v,19,,25,,38em17043,11323v,-6,,-13,,-19c17056,11337,17061,11340,17063,11380v16,276,4,562,-20,834c17035,12304,17038,12391,17023,12480v-13,79,-63,153,-76,228c16935,12778,16915,12845,16911,12917v-2,34,-13,45,-20,75c16891,12999,16891,13005,16891,13012v9,-11,25,-37,39,-57c16936,12948,16941,12942,16947,12935em15354,10810v-11,25,-13,12,-17,39c15327,10911,15304,10976,15298,11039v-14,139,-47,277,-56,417c15235,11572,15212,11683,15202,11798v-8,91,-1,194,-17,284c15172,12154,15166,12216,15166,12291v,69,-64,144,,170c15172,12461,15179,12461,15185,12461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59" style="position:absolute;margin-left:375.8pt;margin-top:6.6pt;width:16.1pt;height:5.95pt;z-index:252302336" coordorigin="14257,11513" coordsize="569,209" path="m14274,11531v-17,,-23,,-17,-18c14278,11529,14323,11546,14350,11551v54,10,118,22,171,37c14570,11602,14626,11610,14673,11626v39,13,80,29,113,39c14823,11677,14825,11653,14825,11702v,6,,13,,19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OABHQIuEgEgAGgMAAAAAADAAAAAAAAARljPVIrml8VPjwb4utLhmyIDI2QGPoBEyGIAAEgRRJv3&#10;5gJFEhsCAJf+RhIbAgCX/lcNAAAABQM4C2UZIDIJAP7/AwHA/h9FMwkA/v8DAQD+f0U4CAD+HwD+&#10;tis2EuIbNEBM8R8/CmMog/4Wbv4We+QOUOUTHLnKJ59O/Pp1dOoAAIfz9YefrEnc6J1O08ns6Tue&#10;T2dTudTtPJ6ATyepxOZ5PYfmLuVxwlT43H47Op7L5NZ5DEwAAAmPAS7v4nsKABEgoHR+85+AzwG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6" style="position:absolute;margin-left:221.5pt;margin-top:3.85pt;width:219.9pt;height:79.05pt;z-index:252309504" coordorigin="8814,12158" coordsize="7757,2790" path="m9079,12423v,-40,-3,-40,19,-57c9130,12340,9159,12313,9194,12291v30,-19,78,-37,113,-39c9332,12250,9358,12252,9383,12252v,46,-2,71,-20,114c9338,12424,9305,12487,9267,12537v-36,46,-83,82,-112,133c9133,12708,9115,12723,9115,12765v,19,,25,,38c9223,12803,9343,12791,9439,12822v22,,29,1,36,19em9875,12670v25,-8,30,-31,56,-57c9960,12583,9986,12554,10007,12519v29,-48,60,-117,76,-172c10091,12320,10083,12281,10083,12252v-7,32,-31,61,-36,95c10039,12406,10043,12480,10027,12537v-12,44,-37,103,-20,152c10021,12728,10036,12769,10047,12803v,6,,13,,19c9966,12822,9895,12823,9819,12841v-7,,-13,,-20,c9804,12855,9834,12874,9858,12879v59,13,113,-11,169,-19c10059,12856,10192,12845,10196,12879v,6,,13,,19em9250,13315v45,,73,-18,113,-38c9409,13254,9436,13215,9475,13182v30,-25,31,-9,40,-37c9467,13157,9461,13196,9439,13239v-33,64,-37,98,-37,171c9402,13444,9425,13514,9439,13543v18,36,36,51,36,95em9762,13486v23,-19,47,-40,74,-57c9880,13400,9932,13390,9971,13353v30,-29,45,-124,76,-95c10072,13281,10013,13354,10007,13372v-8,26,-27,108,-19,133c9998,13536,10011,13577,10047,13581v43,5,51,-29,56,-57em10331,12177v,-18,-1,-25,17,-19c10365,12183,10374,12186,10387,12234v16,58,20,106,20,170c10407,12494,10416,12599,10427,12689v13,103,17,199,17,303c10444,13103,10437,13206,10427,13315v-7,73,-20,133,-20,209c10407,13642,10407,13754,10427,13865v8,43,10,148,,133c10406,13966,10412,13977,10407,13941em8870,12196v-11,18,-17,16,-19,56c8847,12343,8836,12428,8834,12519v-3,134,-20,263,-20,398c8814,13065,8831,13206,8834,13353v4,185,1,370,-20,550c8808,13954,8797,14094,8834,14112v24,11,55,-12,73,-19em11088,13258v-19,,-25,,-37,c11058,13242,11083,13258,11127,13258v67,,125,12,189,19c11394,13286,11467,13304,11544,13315v40,6,78,15,112,19c11691,13338,11679,13346,11656,13353em12416,12822v-26,-19,-24,-19,-56,-19c12369,12762,12387,12765,12416,12746v37,-24,78,-50,113,-76c12540,12662,12603,12617,12605,12613v,-6,,-13,,-19c12584,12625,12569,12653,12549,12689v-24,45,-34,102,-37,152c12509,12903,12519,12959,12529,13012v10,54,-3,53,39,94em12833,12879v7,-50,27,-53,39,-76c12884,12780,12896,12741,12928,12727v26,-11,45,-19,76,-19c13032,12708,13083,12696,13097,12727v19,41,4,172,-17,208c13053,12981,13012,13013,12985,13049v-16,22,-65,71,-76,96c12897,13171,12899,13154,12889,13182v74,,145,7,208,20c13139,13211,13179,13197,13213,13220v35,23,17,34,,57em12245,13676v32,-8,49,-22,76,-38c12371,13608,12440,13563,12492,13543v21,-8,35,-14,57,-19c12528,13531,12500,13567,12492,13600v-14,58,-33,109,-36,171c12453,13839,12457,13901,12473,13960v7,28,7,19,39,19em12720,13846v27,-28,44,-44,76,-57c12846,13768,12865,13722,12909,13694v43,-27,59,-58,95,-94c13004,13636,12987,13660,12985,13694v-4,53,-24,85,-37,134c12938,13864,12939,13891,12928,13923v-8,22,-2,48,-19,56c12902,13979,12896,13979,12889,13979em12056,12556v-13,24,-10,28,-20,76c12012,12744,12016,12858,12000,12973v-26,186,-47,382,-59,570c11924,13820,11940,14101,11924,14377v-6,96,-8,194,-40,285c11869,14705,11825,14748,11867,14682v6,-7,11,-13,17,-20em13384,12651v22,-13,54,-25,74,-38c13458,12593,13459,12587,13480,12594v,128,9,252,17,379c13505,13105,13504,13240,13517,13372v12,122,19,238,19,361c13536,13802,13521,13876,13497,13941v-15,40,-36,80,-56,114c13424,14083,13409,14099,13401,14131v-4,19,,,,19em15259,13334v9,-23,32,-23,39,-38c15318,13251,15335,13269,15374,13239v39,-30,77,-64,115,-94c15518,13122,15537,13078,15563,13049v-11,63,-39,127,-57,190c15488,13300,15480,13369,15470,13429v-11,66,,142,,209em15999,13524v,-43,10,-57,19,-76c16031,13422,16032,13423,16058,13410v39,-18,91,-31,132,-38c16240,13364,16322,13362,16359,13391v,40,-8,47,-37,76c16272,13516,16226,13577,16170,13618v-44,32,-91,60,-132,96c16022,13728,16004,13766,16018,13789v25,43,90,52,133,57c16215,13853,16279,13860,16342,13865v21,,29,2,37,19c16346,13909,16350,13903,16303,13903em15298,14169v-6,,-11,,-17,c15281,14138,15285,14129,15298,14112v19,-25,40,-26,56,-38c15377,14056,15402,14039,15430,14036v7,,13,,20,c15450,14079,15441,14090,15430,14131v-11,43,-29,95,-56,133c15348,14301,15312,14344,15281,14377v-19,20,-40,39,-59,58c15253,14458,15285,14457,15318,14472v44,20,88,21,132,38c15500,14529,15493,14529,15546,14529em15830,14472v15,-19,28,-67,56,-75c15936,14383,15938,14370,15982,14340v27,-19,47,-31,76,-38c16029,14337,16033,14355,16018,14397v-15,42,-33,87,-36,132c15981,14554,15987,14621,15999,14643v18,32,30,32,39,57em16570,13353v,25,,13,,38c16570,13473,16563,13558,16550,13638v-20,120,-26,239,-39,360c16496,14130,16494,14267,16474,14397v-14,92,-31,196,-56,285c16400,14746,16384,14812,16359,14871v-2,5,-17,76,-17,76c16355,14940,16357,14888,16359,14871em15185,12992v-12,24,-9,13,-19,38c15127,13129,15104,13234,15070,13334v-53,155,-113,314,-149,474c14887,13956,14837,14112,14825,14264v-9,110,-30,319,17,418c14855,14709,14863,14699,14898,14700v26,1,53,,7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0" style="position:absolute;margin-left:486.4pt;margin-top:15.65pt;width:9.25pt;height:8.1pt;z-index:252313600" coordorigin="18160,12575" coordsize="325,286" path="m18239,12613v-7,-6,-13,-13,-20,-19c18242,12577,18279,12562,18312,12575v35,15,79,28,115,38c18428,12613,18516,12609,18484,12632v-19,,-25,,-37,em18160,12784v,6,,13,,19c18198,12803,18228,12816,18256,12822v44,9,77,7,115,19c18393,12841,18401,12842,18408,1286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2" style="position:absolute;margin-left:242.45pt;margin-top:7.45pt;width:1.1pt;height:1.1pt;z-index:252305408" coordorigin="9554,13030" coordsize="38,39" path="m9554,13030v33,,4,27,37,38e" filled="f" strokecolor="#9bbb59 [3206]" strokeweight=".5pt">
            <v:stroke endcap="round"/>
            <v:path shadowok="f" o:extrusionok="f" fillok="f" insetpenok="f"/>
            <o:lock v:ext="edit" rotation="t" aspectratio="t" verticies="t" text="t" shapetype="t"/>
            <o:ink i="ALcBHQIGBgEgAGgMAAAAAADAAAAAAAAARljPVIrml8VPjwb4utLhmyIDI2QGPoBEyGIAAEgRRJv3&#10;5gJFEhsCAJf+RhIbAgCX/lcNAAAABQM4C2UZIDIJAP7/AwHA/h9FMwkA/v8DAQD+f0U4CAD+HwD+&#10;tis2EuIbNEBM8R8/CjoYg/4JVP4JVQAcuYOnUIb0jXeka8AC6uxeXoCH7SjtJ6VhLH8hAAT/INr4&#10;AfRICgARIMA6vvqfgM8B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67" style="position:absolute;margin-left:4.3pt;margin-top:5.25pt;width:116.15pt;height:69.4pt;z-index:252310528" coordorigin="1151,13694" coordsize="4098,2449" path="m1151,14852v30,10,17,19,59,19c1277,14871,1343,14863,1399,14852v43,-8,100,-5,132,19em1210,15175v7,19,27,28,56,18c1314,15176,1347,15175,1399,15175v41,,64,12,95,18c1506,15193,1519,15193,1531,15193em2023,14567v,-28,6,-55,20,-75c2070,14453,2067,14420,2083,14377v18,-50,20,-103,36,-151c2124,14212,2139,14127,2139,14169v,128,-7,258,19,380c2167,14591,2172,14639,2175,14682v,25,,37,,56em1779,15004v92,,178,-5,264,-19c2115,14973,2198,14985,2271,14985em1759,15402v-6,6,-11,13,-17,19c1777,15421,1790,15407,1815,15402v58,-12,132,,192,em2043,15326v-19,-24,-33,-45,-36,-76c2006,15239,2026,15201,2043,15193v24,-11,47,-18,76,-18c2144,15175,2181,15165,2195,15193v13,25,31,61,20,95c2199,15341,2183,15388,2158,15440v-19,40,-36,99,-56,133c2091,15591,2068,15622,2083,15649v17,29,65,18,92,18c2198,15667,2274,15648,2291,15630v19,-38,25,-50,56,-57em2499,15080v-18,-17,-25,-21,-20,-39c2501,15026,2532,15003,2536,15041v5,44,-35,41,-57,57c2464,15116,2460,15123,2443,15118v,-45,21,-40,36,-77c2479,15035,2479,15029,2479,15023em3163,13789v7,-6,13,-12,20,-18c3162,13801,3157,13794,3143,13828v-34,85,-57,176,-76,265c3027,14277,3010,14458,2991,14643v-19,184,-9,348,,532c2999,15334,3021,15490,3031,15649v7,103,25,202,36,303c3073,16012,3057,16050,3048,16104v-10,64,1,12,19,-19em3484,13979v14,26,33,-12,59,-38c3577,13907,3571,13879,3599,13846v24,-28,19,-66,37,-95c3659,13714,3656,13708,3656,13751v,137,33,374,-20,475c3622,14252,3618,14245,3580,14245v-32,,-64,,-96,c3494,14274,3508,14264,3543,14264v120,,240,,360,em4736,14017v32,,40,-5,59,-19c4806,13990,4846,13936,4852,13923v10,-22,23,-58,36,-77c4905,13822,4910,13793,4925,13771v11,-17,37,-52,39,-57c4980,13680,4964,13728,4964,13751v,39,-19,71,-19,114c4945,13924,4925,13975,4925,14036v,77,,144,20,209c4955,14277,4957,14305,4964,14320v,7,,13,,20c4936,14330,4949,14320,4908,14320v-44,,-142,-16,-152,20c4848,14340,4941,14343,5021,14359v14,3,135,,95,c5110,14359,5103,14359,5097,14359em4432,14112v57,,115,,172,c4614,14140,4626,14131,4660,14131em3219,15080v60,,251,34,285,18c3504,15092,3504,15086,3504,15080em3560,14947v,-49,6,-74,20,-114c3585,14820,3614,14786,3636,14776v20,-9,66,-2,76,19c3722,14815,3730,14869,3732,14890v3,37,-9,114,-20,151c3700,15082,3673,15158,3656,15193v-16,34,-48,68,-76,95c3565,15302,3525,15341,3523,15345v,6,,13,,19c3562,15374,3571,15383,3619,15383v98,,191,-5,284,19c3944,15413,3961,15393,3996,15421em4984,15023v,-34,-5,-38,-20,-57c4943,14939,4918,14947,4888,14947v-38,,-48,9,-76,38c4781,15017,4776,15048,4756,15080v-19,30,-36,73,-39,113c4714,15241,4724,15268,4736,15307v8,27,21,74,37,95c4795,15432,4834,15450,4869,15459v39,10,99,-10,135,-19c5070,15423,5109,15392,5156,15345v31,-31,48,-61,73,-95c5253,15217,5248,15198,5248,15155v,-28,-32,-59,-56,-75c5153,15054,5086,15044,5040,15041v-46,-3,-75,-9,-115,-18em5060,14833v,-38,-8,36,-20,57c5008,14949,5007,15031,4984,15098v-23,68,-36,137,-39,209c4943,15358,4937,15427,4925,15478v-9,39,-4,97,-17,133c4905,15619,4868,15691,4888,15706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68" style="position:absolute;margin-left:134.4pt;margin-top:8.45pt;width:23.15pt;height:16.15pt;z-index:252311552" coordorigin="5741,13808" coordsize="817,570" path="m5741,14074v7,,13,,20,c5767,14091,5793,14104,5817,14112v24,8,53,17,76,19c5925,14134,5934,14150,5969,14150v38,,85,-12,96,19em6177,14093v,-45,22,-39,37,-76c6227,13985,6244,13967,6273,13941v26,-24,62,-64,76,-95c6369,13799,6371,13814,6349,13846v-30,44,-20,97,-20,152c6329,14081,6329,14149,6349,14226v4,16,,40,,57em6157,14283v-21,,-7,-6,,19c6220,14302,6271,14311,6329,14320v54,9,100,7,152,20c6497,14344,6521,14340,6537,14340v10,29,9,8,20,3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5" style="position:absolute;margin-left:143.55pt;margin-top:4.2pt;width:38.7pt;height:82.8pt;z-index:252318720" coordorigin="6065,13657" coordsize="1365,2922" path="m6084,16370v-6,,-13,,-19,c6075,16397,6088,16388,6121,16388v75,,144,-2,208,20c6360,16419,6378,16409,6385,16388em6518,16237v-6,,-11,,-17,c6509,16211,6529,16214,6537,16199v8,-15,29,-53,37,-57c6596,16131,6629,16112,6653,16104v18,,24,,36,c6689,16138,6684,16141,6670,16161v-12,18,-34,52,-37,57c6624,16236,6597,16270,6594,16275v,6,,13,,19c6623,16287,6637,16275,6670,16275v35,,49,-5,76,19c6772,16317,6765,16338,6765,16370v,48,-6,74,-19,113c6734,16520,6711,16543,6689,16559v-10,7,-59,39,-76,19c6599,16561,6594,16554,6594,16522em6501,13657v18,13,32,14,56,37c6579,13715,6609,13740,6633,13771v44,57,90,110,132,170c6815,14012,6869,14077,6917,14150v48,73,98,148,133,227c7082,14451,7108,14533,7145,14605v39,77,66,146,93,228c7264,14912,7281,14982,7297,15061v15,74,38,156,57,227c7374,15363,7402,15440,7410,15516v8,84,19,161,19,246c7429,15837,7418,15900,7410,15972v-7,59,-1,114,-20,170c7372,16195,7355,16244,7334,16294v-11,27,-25,65,-37,94c7280,16406,7274,16410,7278,1642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1" style="position:absolute;margin-left:149.45pt;margin-top:16.95pt;width:10.25pt;height:20.45pt;z-index:252314624" coordorigin="6273,14852" coordsize="361,721" path="m6293,15117v-23,-29,-20,-38,-20,-76c6273,14989,6261,14929,6293,14890v11,-13,53,-36,56,-38c6379,14836,6424,14859,6445,14871v29,17,48,40,56,76c6514,15009,6504,15098,6481,15155v-23,58,-46,115,-76,171c6380,15374,6344,15418,6309,15459v-21,25,-16,42,-16,74c6293,15540,6293,15546,6293,15553v29,4,47,17,73,19c6454,15578,6545,15572,6633,155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" annotation="t"/>
          </v:shape>
        </w:pict>
      </w: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3" style="position:absolute;margin-left:7pt;margin-top:3.85pt;width:86.55pt;height:78.45pt;z-index:252316672" coordorigin="1247,15876" coordsize="3054,2768" path="m3067,16104v,-19,,-25,,-38c3045,16073,3034,16092,3031,16123v-6,61,3,118,17,171c3058,16330,3080,16372,3087,16408v9,49,39,69,56,114c3155,16552,3175,16572,3200,16598v23,24,31,34,39,57c3257,16655,3263,16654,3256,16635em3560,16085v19,-19,5,-16,20,-38c3602,16015,3630,15981,3656,15952v21,-23,30,-46,36,-76c3692,16013,3673,16172,3712,16294v8,25,,67,,94c3685,16394,3658,16393,3636,16408v-26,18,-44,30,-76,37c3531,16452,3577,16463,3599,16465v76,6,137,-9,209,-20c3915,16429,4035,16467,4131,16427v26,,40,-4,57,-19em1247,16802v,61,13,115,19,171c1271,17026,1271,17075,1286,17125v8,27,29,30,37,57c1323,17188,1323,17195,1323,17201v13,-33,34,-75,39,-114c1367,17048,1370,17026,1382,16992v6,32,8,64,17,95c1414,17137,1410,17138,1438,17163v35,30,56,10,93,-19c1572,17113,1599,17061,1607,17011v3,-18,-2,-38,,-56c1607,17059,1618,17158,1627,17258v5,59,2,115,19,171c1652,17449,1657,17466,1663,17486v7,-40,16,-74,20,-115c1691,17298,1690,17217,1703,17144v9,-51,21,-125,39,-171c1748,16967,1753,16961,1759,16955v11,31,10,60,20,94c1791,17090,1799,17127,1815,17163v,22,2,30,20,38c1865,17185,1881,17198,1911,17163v29,-35,39,-76,56,-114c1985,17032,1992,17028,1987,17011v-32,20,-33,-9,-56,38c1916,17081,1906,17104,1911,17144v3,25,3,55,39,57c1975,17202,2007,17196,2023,17182v19,-17,26,-32,20,-57c2038,17105,1983,17072,1967,17068v-18,,-24,,-36,c1944,17032,1939,17009,1967,16973v58,-74,87,-124,135,-208c2138,16700,2159,16645,2175,16575v,-6,,-13,,-19c2136,16592,2116,16618,2083,16670v-54,86,-73,143,-76,246c2004,17013,2013,17048,2063,17125v31,48,92,98,152,95c2262,17218,2252,17219,2232,17182v-21,-39,-42,-28,-74,-38c2152,17144,2145,17144,2139,17144v-7,,-13,,-20,c2133,17148,2153,17162,2195,17163v45,2,114,,152,-19c2367,17134,2409,17102,2423,17087v35,-39,16,-38,,-76c2408,16975,2395,16975,2367,16955v-20,12,-67,24,-76,56c2278,17057,2290,17128,2310,17163v22,38,52,43,93,38c2467,17194,2467,17161,2519,17125v51,-36,50,-59,73,-114c2592,16992,2592,16986,2592,17011v-16,38,-46,75,-56,114c2522,17180,2521,17239,2519,17296v-2,72,18,140,36,208c2569,17555,2598,17610,2612,17656v,7,,13,,20c2614,17668,2630,17618,2631,17581v4,-123,9,-241,20,-361c2657,17151,2662,17089,2707,17030v18,-24,64,-43,76,-57c2783,16967,2783,16961,2783,16955v30,24,49,19,57,75c2848,17087,2845,17149,2823,17201v-27,65,-48,51,-96,76c2678,17302,2697,17297,2671,17258v-30,-45,-15,-49,,-95c2685,17118,2714,17103,2744,17068em2935,16878v,57,-16,98,-19,152c2913,17075,2905,17130,2935,17163v15,16,53,31,76,19c3025,17175,3062,17088,3067,17068v7,-33,,-80,,-113c3042,16971,3034,17008,3031,17049v-3,37,-7,67,17,95c3064,17162,3101,17180,3124,17182v51,4,93,-28,132,-57c3287,17102,3305,17067,3315,17030v4,-16,,-40,,-57c3273,16973,3269,16981,3239,17011v-19,19,-37,49,-39,76c3197,17126,3193,17154,3219,17182v24,26,43,19,76,19c3343,17201,3359,17178,3391,17144v22,-23,34,-64,37,-95c3428,17030,3428,17024,3428,17011v-29,,-50,5,-57,38c3360,17097,3379,17109,3391,17144v12,33,29,49,56,76em3675,17371v,-25,,-50,,-75em3732,17030v-12,-5,-80,-19,-40,-19em1722,18263v,33,15,-16,37,-38c1793,18192,1806,18149,1835,18112v20,-26,35,-50,56,-57c1891,18107,1879,18141,1871,18188v-20,110,-7,256,20,360c1895,18564,1891,18588,1891,18605v-29,6,-49,16,-76,19c1769,18629,1740,18615,1703,18643v55,,98,-11,152,-19c1918,18615,1981,18608,2043,18605v50,-2,102,,152,em2823,18302v-30,-10,-23,-18,-40,-39c2750,18221,2770,18228,2783,18188v13,-41,26,-63,57,-95c2863,18070,2902,18058,2935,18055v21,-2,67,-8,76,19c3023,18112,3041,18162,3031,18207v-14,61,-52,131,-76,189c2936,18441,2892,18467,2879,18510v-7,22,-14,34,-20,57c2915,18567,2958,18570,3011,18548v54,-22,112,-35,172,-38c3219,18510,3232,18510,3256,18510em3920,18302v9,-26,33,-29,59,-57c4013,18209,4045,18194,4072,18150v22,-35,36,-93,40,-133c4114,17999,4112,17979,4112,17960v-22,7,-38,25,-40,57c4066,18092,4079,18163,4092,18225v10,49,35,85,39,133c4133,18382,4143,18392,4148,18415v-33,28,-39,7,-76,20c4033,18449,4020,18453,3979,18453v-19,,-26,,-39,c4003,18453,4286,18424,4300,1847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4" style="position:absolute;margin-left:105.9pt;margin-top:6pt;width:17.25pt;height:16.15pt;z-index:252317696" coordorigin="4736,15952" coordsize="609,571" path="m4736,16199v19,6,28,33,59,19c4842,16197,4877,16121,4908,16085v22,-25,46,-66,56,-95c4979,15945,4957,15955,4945,15990v-15,46,-20,83,-20,133c4925,16188,4928,16240,4945,16294v10,32,30,64,39,94c4992,16413,4957,16419,4945,16427v-24,17,-55,24,-76,38c4846,16481,4787,16490,4812,16502v69,33,228,7,304,20c5154,16528,5177,16505,5212,16502v32,-2,85,-23,112,-37c5331,16458,5337,16452,5344,164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2" style="position:absolute;margin-left:233.85pt;margin-top:4.8pt;width:95.15pt;height:142.55pt;z-index:252325888" coordorigin="9250,15911" coordsize="3356,5029" path="m9250,19174v34,-9,55,-19,96,-19c9416,19155,9535,19132,9591,19174em9779,19041v,-38,4,-83,20,-113c9822,18884,9840,18838,9858,18795v14,-32,46,-64,56,-95c9914,18682,9913,18675,9931,18681v-17,25,-31,70,-36,95c9862,18939,9895,19140,9895,19307v-25,-20,-65,-35,-96,-38c9782,19267,9704,19251,9762,19269v45,14,123,11,169,18c10000,19298,10062,19287,10123,19307v18,,23,1,17,19em10066,16745v,-31,6,-43,-19,-37c10060,16740,10065,16766,10083,16802v38,77,69,156,113,228c10258,17132,10322,17235,10387,17334v58,88,111,178,169,265c10619,17694,10662,17765,10708,17865v35,76,78,153,115,228c10870,18187,10917,18280,10956,18378v38,96,67,203,76,303c11046,18838,11033,19003,11012,19155v-11,77,-25,152,-37,228c10962,19468,10941,19545,10916,19629v-23,76,-36,155,-56,228c10841,19925,10825,20002,10804,20066v-25,77,-50,154,-76,228c10708,20352,10679,20394,10652,20445v-17,33,-22,67,-37,95c10603,20562,10581,20588,10576,20597em11203,18567v61,,307,-27,321,19em11220,18851v25,-17,65,-29,96,-37c11377,18799,11460,18814,11524,18814em12605,15930v-21,13,-17,-15,-37,c12560,15936,12503,15995,12492,16006v-64,67,-106,148,-152,227c12291,16318,12223,16407,12188,16499v-36,97,-68,204,-95,303c12048,16966,12032,17133,12000,17296v-44,222,-116,440,-152,664c11831,18067,11826,18176,11808,18282v-18,109,-36,215,-56,323c11731,18718,11716,18835,11696,18946v-20,112,-29,211,-40,323c11642,19409,11628,19547,11620,19686v-10,171,1,346,20,512c11651,20291,11670,20375,11696,20465v20,70,33,140,56,208c11772,20733,11801,20787,11828,20844v19,39,6,47,39,76c11867,20914,11867,20907,11867,2090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7" style="position:absolute;margin-left:445.1pt;margin-top:5.9pt;width:18.85pt;height:127.45pt;z-index:252331008" coordorigin="16702,15949" coordsize="665,4497" path="m16815,15949v17,13,41,25,56,38c16895,16008,16907,16013,16930,16044v25,34,52,75,76,113c17047,16220,17084,16282,17119,16347v43,79,68,149,95,228c17237,16640,17258,16699,17271,16765v16,77,28,150,39,227c17322,17075,17335,17157,17347,17239v13,84,18,160,19,247c17371,17784,17393,18103,17347,18396v-16,102,-34,203,-57,304c17263,18822,17214,18941,17175,19060v-37,112,-95,213,-132,323c17022,19446,17015,19508,16987,19572v-26,60,-34,111,-57,171c16909,19796,16892,19844,16871,19895v-34,83,-86,161,-112,247c16738,20209,16725,20279,16719,20351v-3,31,-16,86,-17,9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" annotation="t"/>
          </v:shape>
        </w:pict>
      </w:r>
    </w:p>
    <w:p w:rsidR="004658B8" w:rsidRPr="004658B8" w:rsidRDefault="004658B8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76" style="position:absolute;margin-left:13.45pt;margin-top:19.75pt;width:156.45pt;height:93.6pt;z-index:252319744" coordorigin="1475,17182" coordsize="5519,3302" path="m1871,19326v,-28,6,-56,20,-76c1913,19219,1928,19190,1950,19155v17,-28,61,-65,73,-95c2028,19048,2056,18993,2083,19023v23,26,19,76,19,113c2102,19203,2101,19282,2083,19345v-12,43,-51,115,-76,152c2001,19506,1952,19571,1950,19572v-6,,-13,,-19,c1943,19526,1961,19535,2007,19535v57,,107,-20,168,-20c2239,19515,2303,19515,2367,19515em2764,19269v12,-50,46,-40,76,-76c2874,19154,2902,19117,2935,19079v23,-27,52,-40,56,-76c2995,18970,2978,19027,2972,19060v-12,70,4,145,19,209c2999,19304,3011,19322,3011,19364v,19,,25,,38c2968,19402,2951,19410,2916,19421v-31,10,-66,10,-93,19c2816,19440,2810,19440,2803,19440v42,25,80,19,132,19c3030,19459,3124,19459,3219,19459em3996,19098v-6,-26,-27,-63,-56,-75c3914,19012,3863,19028,3844,19041v-41,27,-103,101,-112,152c3719,19265,3729,19312,3771,19364v24,29,94,69,132,76c3963,19450,4038,19443,4092,19421v57,-23,91,-57,96,-114c4192,19260,4194,19214,4168,19174v-27,-41,-51,-38,-96,-38c4038,19136,4026,19127,4016,19155em4112,18908v-10,40,-32,66,-40,115c4061,19091,4043,19162,4036,19231v-7,73,-20,138,-40,209em2119,20236v,-42,10,-45,39,-75c2175,20143,2203,20091,2215,20066v6,-13,17,-54,17,-19c2232,20170,2231,20291,2251,20408v,34,-2,44,20,57em2955,20180v21,-8,31,-17,56,-38c3038,20119,3061,20091,3087,20066v24,-23,33,-99,56,-76c3158,20005,3158,20208,3163,20236v8,44,9,58,37,95em3844,20123v8,-29,19,-53,40,-76c3909,20020,3939,19983,3960,19952v26,-39,31,-46,76,-57c4036,19986,4034,20074,4052,20161v6,29,17,35,40,57em4188,17940v53,,88,2,132,20c4392,17990,4428,18029,4472,18093v63,93,79,198,112,303c4636,18565,4654,18733,4680,18908v26,176,47,355,56,532c4744,19594,4726,19743,4717,19895v-8,122,-39,229,-93,341c4573,20342,4517,20411,4432,20483em1835,17694v-29,33,-54,55,-76,95c1692,17910,1637,18038,1590,18168v-54,150,-103,334,-115,494c1458,18891,1452,19158,1494,19383v33,181,87,385,169,550c1721,20050,1811,20177,1891,20275v20,19,39,37,59,56em5097,19079v-29,22,-39,19,-76,19c5021,19072,5011,19037,5040,19023v11,-5,45,,57,c5097,19044,5091,19088,5077,19098v-19,14,-21,19,-56,19c5021,19081,5020,19065,5060,19060v18,-2,38,,56,em6253,17239v-20,17,-56,27,-76,57c6141,17350,6094,17409,6065,17467v-47,93,-93,186,-133,284c5870,17902,5843,18052,5797,18207v-48,164,-70,322,-73,493c5722,18866,5733,19028,5741,19193v7,153,30,304,39,456c5787,19769,5777,19891,5797,20009v15,88,30,162,57,246c5875,20321,5872,20339,5913,20388v16,20,18,4,36,20em6841,17371v9,-31,19,-44,37,-57c6903,17296,6909,17264,6934,17239v22,-22,21,-32,40,-57c6966,17214,6939,17241,6934,17277v-8,58,-17,110,-17,170c6917,17492,6917,17536,6917,17581em6670,17694v-18,,-23,1,-17,19c6743,17713,6839,17704,6917,17732v6,,11,,17,em6709,17865v9,-31,38,-19,76,-19c6810,17846,6836,17846,6861,17846v,41,-10,46,-39,76c6793,17952,6756,17967,6726,17998v-20,21,-62,50,-73,76c6653,18080,6653,18087,6653,18093v37,10,48,19,93,19c6807,18112,6858,18096,6917,18093v38,,51,,76,em6518,17561v59,,97,7,152,20c6702,17589,6753,17594,6785,17599v12,,25,,37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78" style="position:absolute;margin-left:210.7pt;margin-top:19.75pt;width:9.7pt;height:25.3pt;z-index:252321792" coordorigin="8434,17182" coordsize="341,893" path="m8510,17353v5,-39,10,-65,36,-95c8571,17229,8583,17209,8605,17182v-11,41,-36,64,-39,114c8562,17370,8567,17442,8585,17504v,19,,25,,38em8434,17656v61,,288,-25,303,20em8510,17789v-40,-19,11,-19,36,-19c8582,17770,8607,17755,8642,17751v18,-2,38,,56,c8698,17777,8694,17808,8681,17827v-23,33,-67,64,-96,95c8548,17961,8541,17980,8510,18017v-25,31,-28,51,19,57c8608,18083,8694,18074,8774,18074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3" style="position:absolute;margin-left:244.55pt;margin-top:15.45pt;width:11.35pt;height:32.85pt;z-index:252326912" coordorigin="9627,17030" coordsize="401,1159" path="m9779,17410v,-29,6,-55,20,-76c9818,17307,9823,17286,9836,17258v20,-43,39,-77,59,-114c9911,17114,9917,17073,9931,17049v7,-6,13,-13,20,-19c9940,17037,9900,17094,9895,17125v-13,71,-20,135,-20,209c9875,17405,9874,17465,9895,17524v10,27,-6,38,-20,57em9627,17676v110,,219,-3,324,18c9991,17702,10014,17677,10027,17713em9743,17827v64,,111,3,171,19c9946,17854,9940,17843,9971,17865v-10,37,-42,54,-76,75c9850,17968,9800,17981,9762,18017v-40,37,-56,45,-56,95c9706,18136,9753,18154,9779,18168v55,29,111,20,172,20c9964,18188,10058,18188,10007,18188v-6,,-13,,-19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3" style="position:absolute;margin-left:328.95pt;margin-top:4.7pt;width:14.55pt;height:23.15pt;z-index:252337152" coordorigin="12605,16651" coordsize="513,817" path="m12644,16973v26,-32,26,-29,56,-57c12727,16890,12765,16862,12796,16841v47,-31,57,-55,93,-96c12911,16720,12914,16697,12928,16670v20,-40,-14,28,-19,38c12893,16743,12885,16783,12872,16821v-18,51,-36,97,-39,152c12828,17065,12837,17159,12852,17239v5,26,12,120,-19,132c12776,17393,12667,17371,12605,17371v52,23,79,9,132,20c12818,17408,12902,17425,12985,17429v41,2,71,15,112,18c13117,17447,13124,17447,13117,1746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4" style="position:absolute;margin-left:373.55pt;margin-top:1.45pt;width:27pt;height:38.75pt;z-index:252338176" coordorigin="14178,16537" coordsize="952,1367" path="m14881,16898v13,-25,26,-45,17,-77c14890,16791,14880,16801,14862,16783v-23,-22,-55,-23,-76,-38c14761,16727,14742,16713,14710,16708v-55,-9,-105,12,-149,18c14512,16733,14474,16744,14426,16765v-55,24,-79,39,-113,76c14277,16881,14244,16883,14217,16935v-21,41,-36,88,-39,133c14174,17137,14200,17146,14237,17201v39,57,107,120,172,152c14488,17392,14550,17411,14634,17429v78,17,147,18,228,18c14915,17447,14993,17452,15033,17410v39,-41,84,-112,96,-171c15146,17154,15122,17095,15090,17030v-36,-73,-76,-112,-133,-171c14906,16806,14840,16796,14786,16765v-27,-15,-59,-31,-96,-20c14653,16756,14656,16765,14654,16802v,19,,26,,39em14938,16537v-55,20,-28,18,-76,57c14805,16640,14748,16698,14710,16765v-56,98,-88,202,-132,303c14537,17164,14496,17266,14482,17371v-10,73,-2,156,-17,228c14453,17659,14460,17732,14445,17789v-6,23,-25,77,-36,95c14402,17890,14396,17897,14389,1790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5" style="position:absolute;margin-left:419.8pt;margin-top:.4pt;width:23.75pt;height:43.05pt;z-index:252339200" coordorigin="15810,16499" coordsize="837,1519" path="m16626,16955v-5,-39,,-43,-19,-77c16593,16854,16591,16825,16570,16802v-23,-26,-37,-38,-59,-57c16495,16731,16491,16716,16455,16708v-36,-8,-93,-36,-133,-20c16269,16710,16218,16721,16170,16765v-59,53,-128,104,-171,170c15958,16998,15919,17068,15906,17144v-13,76,2,126,36,190c15971,17389,16050,17456,16114,17467v80,13,162,19,245,19c16448,17486,16470,17451,16531,17391v60,-59,63,-133,95,-209c16653,17119,16655,17082,16607,17030v-56,-61,-101,-52,-172,-75c16394,16941,16383,16940,16342,16935em16607,16499v-31,31,-91,77,-133,114c16366,16709,16280,16823,16190,16935v-102,127,-165,268,-228,418c15916,17463,15881,17593,15866,17713v-9,75,5,155,-16,227c15839,17977,15825,17988,15810,1801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91" style="position:absolute;margin-left:188.15pt;margin-top:1.4pt;width:60.25pt;height:100.05pt;z-index:252335104" coordorigin="7638,17277" coordsize="2125,3530" path="m8130,17277v-17,35,-23,57,-36,94c8062,17462,8029,17544,7998,17637v-55,162,-101,341,-113,513c7869,18378,7836,18605,7826,18833v-9,197,-11,393,-36,588c7770,19574,7762,19724,7733,19876v-21,111,-46,230,-59,342c7665,20299,7644,20385,7638,20465v-7,85,,301,,322em8035,20218v,18,,25,,37em9723,17581v,-7,,-13,,-20c9695,17551,9717,17552,9686,17542v33,,47,9,57,-18em9743,19971v32,42,14,35,,76c9743,20066,9743,20072,9743,2008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0" style="position:absolute;margin-left:152.1pt;margin-top:19pt;width:15.1pt;height:17.25pt;z-index:252323840" coordorigin="6366,18643" coordsize="533,608" path="m6366,18965v33,-8,54,-30,79,-57c6474,18877,6513,18849,6537,18814v24,-35,38,-82,57,-114c6600,18689,6638,18628,6613,18662v-25,36,-36,87,-39,133c6566,18926,6593,19073,6557,19193v-9,29,-23,19,-56,19c6469,19212,6437,19212,6405,19212v35,25,51,19,96,19c6632,19231,6772,19215,6898,19250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9" style="position:absolute;margin-left:12.9pt;margin-top:16.3pt;width:234.4pt;height:29.1pt;z-index:252333056" coordorigin="1455,18548" coordsize="8269,1025" path="m1455,19572v13,-19,26,-38,39,-57em2271,18548v,19,,26,20,19em8246,19212v,6,,13,,19em9723,19155v-21,,-29,2,-37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698" style="position:absolute;margin-left:318.75pt;margin-top:1.8pt;width:21.55pt;height:32.3pt;z-index:252342272" coordorigin="12245,18036" coordsize="760,1139" path="m12664,18435v-4,-32,2,-73,-20,-96c12624,18317,12573,18314,12549,18302v-34,-17,-35,-18,-76,-20c12434,18280,12424,18293,12397,18320v-53,53,-54,94,-93,152c12265,18529,12249,18566,12245,18643v-3,65,12,112,39,171c12320,18893,12368,18892,12436,18928v74,40,142,52,228,56c12734,18987,12771,18976,12833,18946v70,-34,95,-62,135,-132c13000,18757,13004,18706,13004,18643v,-41,3,-86,-36,-114c12933,18504,12901,18476,12872,18453v-34,-28,-33,-36,-39,-75em12948,18055v,-6,,-13,,-19c12898,18054,12916,18032,12872,18093v-58,80,-98,175,-135,265c12687,18481,12612,18594,12568,18719v-32,93,-72,176,-112,265c12428,19048,12402,19100,12360,19155v-7,6,-13,13,-20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699" style="position:absolute;margin-left:375.2pt;margin-top:5.55pt;width:14.55pt;height:25.85pt;z-index:252343296" coordorigin="14237,18168" coordsize="513,912" path="m14237,18586v37,-22,59,-54,93,-76c14382,18476,14420,18442,14465,18396v42,-43,73,-90,113,-133c14602,18237,14602,18206,14617,18188v6,,11,,17,c14619,18221,14612,18212,14597,18245v-27,61,-67,142,-76,208c14511,18523,14486,18592,14482,18662v-4,69,-11,153,20,209c14515,18895,14526,18914,14538,18928v-32,19,-37,9,-93,c14379,18917,14304,18928,14237,18928v63,31,138,84,208,95c14518,19035,14583,19067,14654,19079v37,6,38,,7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0" style="position:absolute;margin-left:408.5pt;margin-top:7.15pt;width:25.3pt;height:29.1pt;z-index:252344320" coordorigin="15411,18225" coordsize="893,1026" path="m16075,18567v,-53,11,-90,19,-132c16102,18393,16088,18375,16075,18358v-14,-19,-33,-31,-76,-19c15917,18362,15831,18421,15754,18453v-72,31,-154,73,-208,133c15504,18633,15491,18699,15489,18757v-3,72,30,152,74,208c15617,19033,15716,19131,15790,19174v63,36,158,54,228,57c16078,19234,16151,19201,16190,19155v47,-55,74,-127,93,-190c16308,18881,16301,18838,16266,18757v-15,-35,-65,-91,-96,-114c16135,18618,16113,18627,16075,18624v-6,,-11,,-17,em16266,18245v-38,-20,-55,-36,-96,c16075,18329,15986,18432,15906,18529v-96,116,-177,240,-267,360c15567,18985,15514,19091,15450,19193v-13,19,-26,38,-39,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1" style="position:absolute;margin-left:193.5pt;margin-top:-.4pt;width:12.4pt;height:18.3pt;z-index:252324864" coordorigin="7826,18700" coordsize="437,646" path="m7978,18965v,-21,-5,-51,-17,-57c7940,18897,7895,18907,7885,18928v-17,35,-51,69,-59,113c7818,19083,7823,19139,7846,19174v28,43,61,83,115,95c8010,19280,8087,19271,8130,19250v42,-21,97,-51,116,-95c8263,19115,8262,19067,8262,19023v,-39,6,-63,-36,-77c8181,18931,8146,18954,8113,18965v-22,,-30,2,-39,19em8150,18700v-28,9,-37,41,-56,76c8070,18821,8043,18912,8035,18965v-11,72,-15,156,-17,228c8016,19253,8021,19287,8035,1934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0" style="position:absolute;margin-left:21.5pt;margin-top:-.4pt;width:77.5pt;height:5.35pt;z-index:252334080" coordorigin="1759,18700" coordsize="2733,190" path="m1759,18871v45,3,91,14,132,18c1969,18896,2047,18890,2119,18871v73,-19,152,-47,228,-57c2429,18803,2507,18795,2592,18795v267,,535,3,799,-19c3524,18765,3655,18730,3788,18719v96,-8,187,-19,284,-19c4212,18700,4351,18700,4491,1870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polyline id="_x0000_s1697" style="position:absolute;z-index:252341248" points="735pt,970.25pt,735pt,970.25pt,735pt,970.25pt,735pt,970.25pt" coordorigin="9743,19155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4BASAAaAwAAAAAAMAAAAAAAABGWM9UiuaXxU+PBvi60uGbIgMjZAY+gETIggAASBFEy9iaBkUS&#10;GwIAl/5GEhsCAJf+Vw0AAAAFAzgLZRkgMgkA/v8DAcD+H0UzCQD+/wMBAP5/RTgIAP4fAP62KzYQ&#10;4hs0QAAAAAAAAAAATPEfPwAAAAAAAIA6CiUEgv5nw/mfEIL/AVzV/gK5rIfhIuEHwvl8CgARIGCF&#10;1IqggM8B&#10;" annotation="t"/>
          </v:polylin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polyline id="_x0000_s1701" style="position:absolute;z-index:252345344" points="483.8pt,953.85pt,483.8pt,953.85pt,483.8pt,953.85pt,483.8pt,953.85pt,483.8pt,953.85pt,483.8pt,953.85pt,483.8pt,953.85pt,483.8pt,953.85pt,483.8pt,953.85pt,483.8pt,953.85pt,483.8pt,953.85pt,483.8pt,953.85pt,483.8pt,953.85pt,483.8pt,953.85pt,483.8pt,953.85pt,483.8pt,953.85pt,483.8pt,953.85pt,483.8pt,953.85pt" coordorigin="6537,18946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cBHQICAgEgAGgMAAAAAADAAAAAAAAARljPVIrml8VPjwb4utLhmyIDI2QGPoBEyIIAAEgRRMvY&#10;mgZFEhsCAJf+RhIbAgCX/lcNAAAABQM4C2UZIDIJAP7/AwHA/h9FMwkA/v8DAQD+f0U4CAD+HwD+&#10;tis2EOIbNEAAAAAAAAAAAEzxHz8AAAAAAACAOgo6EoL+RCv5ELAAAIL/AVed/gKvPAAAh+G84T+R&#10;z6hwmFUuPQGUyidwyN4Lw3wfoAoAESDQAcGOoIDPAY==&#10;" annotation="t"/>
          </v:polylin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4" style="position:absolute;margin-left:312.85pt;margin-top:18.95pt;width:105.9pt;height:37.1pt;z-index:252348416" coordorigin="12036,19383" coordsize="3736,1310" path="m12512,19782v-32,-45,-56,-51,-96,-77c12390,19688,12370,19657,12340,19649v-39,-10,-48,19,-76,37c12213,19719,12182,19745,12152,19800v-33,61,-70,104,-96,171c12031,20036,12036,20092,12036,20161v,38,27,107,57,133c12139,20333,12227,20348,12284,20351v67,3,129,6,189,-20c12537,20304,12571,20279,12605,20218v36,-64,39,-98,39,-171c12644,19994,12649,19957,12625,19914v-22,-40,-44,-64,-76,-95c12525,19796,12518,19792,12512,19762em12681,19421v-65,,-89,,-132,56c12482,19565,12443,19662,12397,19762v-48,105,-78,213,-113,323c12258,20167,12236,20250,12208,20331v-7,19,-13,38,-20,57em14122,19667v-29,-60,-46,-68,-93,-113c14004,19530,13968,19528,13933,19535v-49,10,-122,56,-152,94c13718,19708,13666,19758,13629,19857v-31,83,-49,176,-36,266c13606,20213,13686,20288,13745,20351v44,47,104,72,168,75c13987,20429,14045,20414,14105,20370v84,-62,116,-121,169,-209c14320,20085,14356,20018,14369,19933v8,-48,-39,-88,-76,-114c14265,19799,14209,19790,14178,19782v-6,,-11,,-17,em14350,19383v-88,,-77,4,-133,76c14144,19551,14080,19657,14029,19762v-61,126,-98,264,-132,399c13871,20263,13852,20372,13801,20465v-26,48,-87,136,-132,170c13642,20655,13603,20675,13573,20692em15242,20028v13,-14,34,-22,56,-38c15334,19963,15369,19966,15411,19952v57,-19,94,-53,135,-95c15571,19832,15592,19812,15602,19782v,-7,,-13,,-20c15590,19808,15593,19811,15582,19857v-17,69,-20,141,-36,209c15531,20133,15526,20186,15526,20255v,44,,81,20,115c15560,20393,15575,20400,15582,20426v,19,,26,,39c15508,20465,15444,20472,15374,20483v-53,9,-85,2,-115,19c15299,20508,15334,20519,15374,20521v64,3,112,9,172,19c15590,20548,15640,20551,15678,20559v39,8,58,7,93,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" annotation="t"/>
          </v:shape>
        </w:pict>
      </w:r>
    </w:p>
    <w:p w:rsidR="008A1BF7" w:rsidRDefault="004658B8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684" style="position:absolute;margin-left:141.4pt;margin-top:3.2pt;width:20.45pt;height:30.15pt;z-index:252327936" coordorigin="5989,19572" coordsize="721,1064" path="m6425,19782v32,-11,19,-17,36,-39c6482,19717,6513,19690,6537,19667v21,-20,48,-50,57,-75c6613,19539,6594,19628,6594,19629v-22,39,-20,65,-20,114c6574,19803,6578,19845,6594,19895v5,15,,41,,57em6273,20085v-7,,-13,,-20,c6274,20078,6302,20079,6329,20066v40,-19,75,-5,116,-19c6498,20029,6536,20028,6594,20028v38,,77,,115,em6385,20312v-24,-12,3,-44,40,-57c6461,20242,6473,20236,6518,20236v36,,52,-2,56,39c6578,20318,6536,20352,6518,20388v-20,40,-60,105,-93,133c6382,20557,6355,20550,6349,20616v,6,,13,,19c6382,20635,6433,20629,6461,20616v32,-15,64,-46,96,-57c6582,20550,6574,20551,6574,20521em5989,20028v75,,150,,225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5" style="position:absolute;margin-left:182.25pt;margin-top:8.05pt;width:27.95pt;height:25.3pt;z-index:252328960" coordorigin="7429,19743" coordsize="986,893" path="m7429,20104v7,,13,,20,c7456,20128,7495,20133,7525,20142v35,11,76,29,113,38c7664,20186,7689,20195,7714,20198v33,3,12,20,56,20em7961,20009v,-35,11,-43,17,-57c7995,19915,8004,19888,8035,19857v25,-25,55,-62,59,-95c8100,19707,8095,19798,8094,19800v-23,39,-20,66,-20,114c8074,19958,8081,19973,8094,20009v13,37,-20,63,19,76em7922,20180v46,,70,-12,113,-19c8101,20149,8178,20161,8246,20161em8018,20294v-44,,21,-17,36,-19c8103,20270,8156,20275,8206,20275v,51,4,52,-36,95c8128,20416,8079,20483,8035,20521v-31,27,-52,32,-57,76c7978,20616,7978,20622,7978,20635v62,,114,-9,172,-19c8206,20606,8266,20609,8322,20597v49,-17,60,-23,92,-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86" style="position:absolute;margin-left:242.95pt;margin-top:6.45pt;width:12.95pt;height:29.05pt;z-index:252329984" coordorigin="9571,19686" coordsize="457,1026" path="m9762,19819v-23,-17,-62,-26,-76,-57c9672,19731,9696,19708,9723,19705v35,-4,55,-19,96,-19c9845,19686,9876,19715,9858,19743v-18,28,-33,50,-59,76c9776,19842,9752,19866,9723,19876v-18,,-23,1,-17,19c9740,19895,9750,19879,9779,19876v29,-3,100,-12,116,19c9909,19922,9890,19954,9875,19971v-21,25,-41,45,-56,57c9796,20046,9771,20063,9743,20066v-18,2,-39,,-57,em9591,20275v9,-30,21,-20,56,-20c9706,20255,9756,20236,9819,20236v54,,96,19,152,19c9997,20255,10046,20256,10007,20275em9686,20445v-19,,-26,,-39,c9681,20438,9707,20426,9743,20426v38,,64,11,93,19c9845,20448,9884,20484,9858,20502v-26,18,-32,38,-59,57c9762,20585,9722,20608,9686,20635v-32,24,-67,33,-95,57c9584,20698,9578,20705,9571,20711v56,,100,-10,152,-19c9801,20678,9880,20694,9951,20673v7,,13,,2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692" style="position:absolute;margin-left:26.95pt;margin-top:2.7pt;width:63.45pt;height:8.6pt;z-index:252336128" coordorigin="1950,19554" coordsize="2239,304" path="m1967,19857v24,-3,16,5,40,c2041,19849,2086,19849,2119,19839v66,-19,123,-28,191,-39c2374,19790,2433,19782,2499,19782v74,,136,-17,208,-20c2795,19759,2886,19745,2972,19725v90,-21,192,-47,284,-58c3353,19656,3447,19622,3543,19610v85,-10,181,-2,265,-18c3874,19579,3928,19572,3996,19572v55,,108,-11,152,-18c4168,19554,4175,19554,4188,1955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" annotation="t"/>
          </v:shape>
        </w:pict>
      </w:r>
      <w:r w:rsidR="00014366">
        <w:rPr>
          <w:rFonts w:ascii="Consolas" w:hAnsi="Consolas" w:cs="Consolas"/>
          <w:noProof/>
          <w:sz w:val="36"/>
          <w:lang w:eastAsia="ru-RU"/>
        </w:rPr>
        <w:pict>
          <v:shape id="_x0000_s1703" style="position:absolute;margin-left:158pt;margin-top:14.5pt;width:.6pt;height:.55pt;z-index:252347392" coordorigin="6574,19971" coordsize="21,20" path="m6574,19990v,-23,26,,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BHQICAgEgAGgMAAAAAADAAAAAAAAARljPVIrml8VPjwb4utLhmyIDI2QGPoBEyIIAAEgRRMvY&#10;mgZFEhsCAJf+RhIbAgCX/lcNAAAABQM4C2UZIDIJAP7/AwHA/h9FMwkA/v8DAQD+f0U4CAD+HwD+&#10;tis2EOIbNEAAAAAAAAAAAEzxHz8AAAAAAACAOgpAE4P+AQ7+AQ8AOnUdegCH90Onuh1nc6ATqdgA&#10;h+cc5zOrWuXRKj1Kcx+IVWoRaE0rCdZ1KAoAESAg/CCPoIDPAY==&#10;" annotation="t"/>
          </v:shape>
        </w:pict>
      </w:r>
    </w:p>
    <w:p w:rsidR="008A1BF7" w:rsidRDefault="00014366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02" style="position:absolute;margin-left:41.9pt;margin-top:6.35pt;width:50.65pt;height:7.55pt;z-index:252346368" coordorigin="2479,20426" coordsize="1786,267" path="m2479,20692v32,-16,28,-6,76,-19c2600,20660,2656,20651,2707,20635v86,-26,176,-35,265,-57c3078,20551,3187,20546,3295,20521v108,-25,215,-22,324,-38c3719,20468,3819,20448,3920,20445v86,-3,161,-19,248,-19c4200,20426,4232,20426,4264,2042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" annotation="t"/>
          </v:shape>
        </w:pic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именение - СЛАУ - системы алгебраических линейных уравнений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14366">
        <w:rPr>
          <w:rFonts w:ascii="Consolas" w:hAnsi="Consolas" w:cs="Consolas"/>
          <w:noProof/>
          <w:sz w:val="36"/>
          <w:lang w:val="en-US"/>
        </w:rPr>
        <w:t>. . .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vertAlign w:val="subscript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2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2</w:t>
      </w:r>
      <w:r>
        <w:rPr>
          <w:rFonts w:ascii="Consolas" w:hAnsi="Consolas" w:cs="Consolas"/>
          <w:noProof/>
          <w:sz w:val="36"/>
          <w:lang w:val="en-US"/>
        </w:rPr>
        <w:t>+...+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lang w:val="en-US"/>
        </w:rPr>
        <w:t>·a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=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в матричном виде:</w:t>
      </w:r>
    </w:p>
    <w:p w:rsid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14366" w:rsidRPr="00014366" w:rsidRDefault="00014366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P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lang w:val="en-US"/>
        </w:rPr>
        <w:t>·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>
        <w:rPr>
          <w:rFonts w:ascii="Consolas" w:hAnsi="Consolas" w:cs="Consolas"/>
          <w:noProof/>
          <w:sz w:val="36"/>
          <w:lang w:val="en-US"/>
        </w:rPr>
        <w:t xml:space="preserve">   ==&gt; </w:t>
      </w:r>
      <w:r>
        <w:rPr>
          <w:rFonts w:ascii="Consolas" w:hAnsi="Consolas" w:cs="Consolas"/>
          <w:noProof/>
          <w:sz w:val="36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n1</w:t>
      </w:r>
      <w:r>
        <w:rPr>
          <w:rFonts w:ascii="Consolas" w:hAnsi="Consolas" w:cs="Consolas"/>
          <w:noProof/>
          <w:sz w:val="36"/>
          <w:lang w:val="en-US"/>
        </w:rPr>
        <w:t>=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n</w:t>
      </w:r>
      <w:r>
        <w:rPr>
          <w:rFonts w:ascii="Consolas" w:hAnsi="Consolas" w:cs="Consolas"/>
          <w:noProof/>
          <w:sz w:val="36"/>
          <w:vertAlign w:val="superscript"/>
          <w:lang w:val="en-US"/>
        </w:rPr>
        <w:t>-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14366" w:rsidRDefault="0001436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 w:rsidRPr="00014366">
        <w:rPr>
          <w:rFonts w:ascii="Consolas" w:hAnsi="Consolas" w:cs="Consolas"/>
          <w:noProof/>
          <w:sz w:val="36"/>
          <w:vertAlign w:val="subscript"/>
        </w:rPr>
        <w:t>1</w:t>
      </w:r>
      <w:r>
        <w:rPr>
          <w:rFonts w:ascii="Consolas" w:hAnsi="Consolas" w:cs="Consolas"/>
          <w:noProof/>
          <w:sz w:val="36"/>
          <w:lang w:val="en-US"/>
        </w:rPr>
        <w:t>=</w:t>
      </w:r>
      <w:r w:rsidR="00ED68C6">
        <w:rPr>
          <w:rFonts w:ascii="Consolas" w:hAnsi="Consolas" w:cs="Consolas"/>
          <w:noProof/>
          <w:sz w:val="36"/>
          <w:lang w:val="en-US"/>
        </w:rPr>
        <w:t>(</w:t>
      </w:r>
      <w:r>
        <w:rPr>
          <w:rFonts w:ascii="Consolas" w:hAnsi="Consolas" w:cs="Consolas"/>
          <w:noProof/>
          <w:sz w:val="36"/>
          <w:lang w:val="en-US"/>
        </w:rPr>
        <w:t>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1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 w:rsidR="00ED68C6">
        <w:rPr>
          <w:rFonts w:ascii="Consolas" w:hAnsi="Consolas" w:cs="Consolas"/>
          <w:noProof/>
          <w:sz w:val="36"/>
          <w:lang w:val="en-US"/>
        </w:rPr>
        <w:t>...+A</w:t>
      </w:r>
      <w:r w:rsidR="00ED68C6" w:rsidRPr="00ED68C6">
        <w:rPr>
          <w:rFonts w:ascii="Consolas" w:hAnsi="Consolas" w:cs="Consolas"/>
          <w:noProof/>
          <w:sz w:val="36"/>
          <w:vertAlign w:val="subscript"/>
          <w:lang w:val="en-US"/>
        </w:rPr>
        <w:t>n1</w:t>
      </w:r>
      <w:r w:rsidR="00ED68C6">
        <w:rPr>
          <w:rFonts w:ascii="Consolas" w:hAnsi="Consolas" w:cs="Consolas"/>
          <w:noProof/>
          <w:sz w:val="36"/>
          <w:lang w:val="en-US"/>
        </w:rPr>
        <w:t>·b</w:t>
      </w:r>
      <w:r w:rsid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="00ED68C6" w:rsidRPr="00ED68C6">
        <w:rPr>
          <w:rFonts w:ascii="Consolas" w:hAnsi="Consolas" w:cs="Consolas"/>
          <w:noProof/>
          <w:sz w:val="36"/>
          <w:lang w:val="en-US"/>
        </w:rPr>
        <w:t>)</w:t>
      </w:r>
      <w:r w:rsidR="00ED68C6"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Pr="00ED68C6" w:rsidRDefault="00ED68C6" w:rsidP="0001436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...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=(A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 w:rsidRPr="00014366">
        <w:rPr>
          <w:rFonts w:ascii="Consolas" w:hAnsi="Consolas" w:cs="Consolas"/>
          <w:noProof/>
          <w:sz w:val="36"/>
          <w:vertAlign w:val="subscript"/>
          <w:lang w:val="en-US"/>
        </w:rPr>
        <w:t>1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A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</w:rPr>
        <w:t>2</w:t>
      </w:r>
      <w:r>
        <w:rPr>
          <w:rFonts w:ascii="Consolas" w:hAnsi="Consolas" w:cs="Consolas"/>
          <w:noProof/>
          <w:sz w:val="36"/>
        </w:rPr>
        <w:t>+</w:t>
      </w:r>
      <w:r>
        <w:rPr>
          <w:rFonts w:ascii="Consolas" w:hAnsi="Consolas" w:cs="Consolas"/>
          <w:noProof/>
          <w:sz w:val="36"/>
          <w:lang w:val="en-US"/>
        </w:rPr>
        <w:t>...+A</w:t>
      </w:r>
      <w:r w:rsidRPr="00ED68C6"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i</w:t>
      </w:r>
      <w:r>
        <w:rPr>
          <w:rFonts w:ascii="Consolas" w:hAnsi="Consolas" w:cs="Consolas"/>
          <w:noProof/>
          <w:sz w:val="36"/>
          <w:lang w:val="en-US"/>
        </w:rPr>
        <w:t>·b</w:t>
      </w:r>
      <w:r>
        <w:rPr>
          <w:rFonts w:ascii="Consolas" w:hAnsi="Consolas" w:cs="Consolas"/>
          <w:noProof/>
          <w:sz w:val="36"/>
          <w:vertAlign w:val="subscript"/>
          <w:lang w:val="en-US"/>
        </w:rPr>
        <w:t>n</w:t>
      </w:r>
      <w:r w:rsidRPr="00ED68C6">
        <w:rPr>
          <w:rFonts w:ascii="Consolas" w:hAnsi="Consolas" w:cs="Consolas"/>
          <w:noProof/>
          <w:sz w:val="36"/>
          <w:lang w:val="en-US"/>
        </w:rPr>
        <w:t>)</w:t>
      </w:r>
      <w:r>
        <w:rPr>
          <w:rFonts w:ascii="Consolas" w:hAnsi="Consolas" w:cs="Consolas"/>
          <w:noProof/>
          <w:sz w:val="36"/>
          <w:lang w:val="en-US"/>
        </w:rPr>
        <w:t>/|A|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2" style="position:absolute;margin-left:151.05pt;margin-top:7.4pt;width:17.75pt;height:23.15pt;z-index:252356608" coordorigin="6329,6336" coordsize="626,817" path="m6385,6546v-24,15,-34,54,-36,94c6346,6692,6316,6763,6329,6811v1,5,34,94,37,95c6401,6919,6476,6908,6501,6887v27,-22,48,-66,56,-95em6349,6336v25,,51,,76,c6425,6376,6416,6380,6405,6413v-9,26,-30,19,,19em6898,6413v-8,30,-20,41,-20,76c6878,6537,6871,6611,6861,6659v-16,81,-3,168,-20,247c6828,6965,6822,7014,6822,7077v,25,,50,,75c6803,7145,6788,7138,6785,7115v-5,-39,-28,-64,-39,-96c6741,7003,6726,6939,6726,6982v,28,6,55,20,76c6762,7081,6771,7114,6785,7134v12,17,56,29,76,18c6893,7134,6902,7082,6917,7058v19,-30,28,-33,37,-5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polyline id="_x0000_s1707" style="position:absolute;z-index:252351488" points="316.05pt,387.85pt,316.05pt,387.85pt,316.05pt,387.85pt,316.05pt,387.85pt,316.05pt,387.85pt,316.05pt,387.85pt" coordorigin="4396,7418" coordsize="1,1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YBHQICAgEgAGgMAAAAAADAAAAAAAAARljPVIrml8VPjwb4utLhmyIDI2QGPoBEyIIAAEgRRMvY&#10;mgZFEhsCAJf+RhIbAgCX/lcNAAAABQM4C2UZIDIJAP7/AwHA/h9FMwkA/v8DAQD+f0U4CAD+HwD+&#10;tis2EOIbNEAAAAAAAAAAAL3wHz8AAAAAAAAAOQopBoL+LGP4sZCC/wA3Tf4AbpwAh+gS6L3F2l9q&#10;59AKABEgUCxSH6KAzwG=&#10;" annotation="t"/>
          </v:polylin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8" style="position:absolute;margin-left:90.35pt;margin-top:20.75pt;width:6.95pt;height:10.75pt;z-index:252352512" coordorigin="4188,7551" coordsize="245,380" path="m4376,7627v-15,-14,-54,-53,-56,-57c4320,7564,4320,7557,4320,7551v-40,,-47,10,-76,38c4209,7623,4195,7674,4188,7721v-8,55,3,106,16,152c4209,7891,4236,7909,4264,7893v36,-20,73,-98,92,-133c4375,7725,4378,7678,4396,7646v6,-6,11,-13,17,-19c4392,7666,4379,7712,4376,7760v-3,47,-10,98,20,133c4420,7921,4403,7920,4432,793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09" style="position:absolute;margin-left:105.9pt;margin-top:16.95pt;width:10.25pt;height:.05pt;z-index:252353536" coordorigin="4736,7418" coordsize="362,1" path="m4736,7418v120,,241,,361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IBHQIcAgEgAGgMAAAAAADAAAAAAAAARljPVIrml8VPjwb4utLhmyIDI2QGPoBEyIIAAEgRRMvY&#10;mgZFEhsCAJf+RhIbAgCX/lcNAAAABQM4C2UZIDIJAP7/AwHA/h9FMwkA/v8DAQD+f0U4CAD+HwD+&#10;tis2EOIbNEAAAAAAAAAAAL3wHz8AAAAAAAAAOQo1C4T6+z67fgxY8kceLGCC/wA3Tf4AbpwAh+Uw&#10;5SmETWmTeCx7Itx4DEAKABEg8DpnH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0" style="position:absolute;margin-left:125.3pt;margin-top:15.9pt;width:3.75pt;height:1.1pt;z-index:252354560" coordorigin="5420,7380" coordsize="133,39" path="m5420,7418v39,-17,52,-19,93,-19c5535,7399,5544,7397,5552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MBAEgAGgMAAAAAADAAAAAAAAARljPVIrml8VPjwb4utLhmyIDI2QGPoBEyIIAAEgRRMvY&#10;mgZFEhsCAJf+RhIbAgCX/lcNAAAABQM4C2UZIDIJAP7/AwHA/h9FMwkA/v8DAQD+f0U4CAD+HwD+&#10;tis2EOIbNEAAAAAAAAAAAL3wHz8AAAAAAAAAOQoqB4P9u1+3B5zAh/JaB5LfZ0J2h+cW5vWozCB7&#10;RxeACgARIGAngx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1" style="position:absolute;margin-left:141.4pt;margin-top:15.35pt;width:3.2pt;height:.6pt;z-index:252355584" coordorigin="5989,7361" coordsize="113,20" path="m5989,7361v45,,57,15,95,19c6090,7380,6095,7380,6101,738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oBHQIKAgEgAGgMAAAAAADAAAAAAAAARljPVIrml8VPjwb4utLhmyIDI2QGPoBEyIIAAEgRRMvY&#10;mgZFEhsCAJf+RhIbAgCX/lcNAAAABQM4C2UZIDIJAP7/AwHA/h9FMwkA/v8DAQD+f0U4CAD+HwD+&#10;tis2EOIbNEAAAAAAAAAAAL3wHz8AAAAAAAAAOQotCIT72b703Gy5MuKH8lRXkqLTyeiH5/ToD6ZY&#10;5Br2j8GWCgARIACnmh+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5" style="position:absolute;margin-left:79.6pt;margin-top:11.05pt;width:89.2pt;height:113pt;z-index:252359680" coordorigin="3808,7209" coordsize="3147,3986" path="m3844,7209v-3,54,-13,100,-17,152c3806,7642,3828,7937,3844,8215v6,114,13,229,20,341c3872,8682,3876,8813,3884,8936v11,160,-10,319,-20,474c3856,9525,3853,9639,3844,9752v-7,87,-12,181,-17,266c3820,10149,3814,10287,3808,10415v-12,258,,520,,779c3815,11155,3820,11120,3827,11080em4604,7969v,-34,5,-39,20,-58c4639,7892,4670,7859,4680,7836v,-20,,-27,20,-20c4700,7859,4682,7887,4680,7930v-3,54,7,90,20,133c4710,8095,4710,8095,4717,8120em4795,7987v8,-25,26,-24,37,-57c4841,7904,4861,7881,4869,7855v11,-35,,-49,,c4869,7924,4868,8003,4888,8044v,19,,26,20,19em5780,7855v18,,25,,37,em6425,7741v8,-33,30,-51,56,-76c6517,7630,6544,7606,6574,7570v23,-28,55,-40,59,-76c6637,7459,6630,7441,6594,7437v-31,-3,-73,15,-93,38c6469,7512,6425,7582,6405,7627v-24,55,-36,131,-39,189c6363,7862,6382,7896,6425,7911v35,12,86,1,112,-18c6537,7855,6529,7844,6501,7816v-24,-24,-44,-18,-76,-18c6393,7798,6395,7790,6385,7816v30,22,38,20,76,20em6670,7873v17,-5,30,-33,39,-57c6717,7792,6733,7761,6746,7741v6,-7,13,-13,19,-20c6765,7812,6757,7909,6785,7987v12,33,-5,26,20,57c6771,8044,6765,8049,6746,8063v-45,34,-35,8,-20,c6751,8050,6774,8044,6805,8044v50,,99,,149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16" style="position:absolute;margin-left:184.4pt;margin-top:20.2pt;width:69.9pt;height:96.3pt;z-index:252360704" coordorigin="7505,7532" coordsize="2467,3397" path="m7505,7798v18,-17,25,-21,20,-38c7547,7754,7559,7746,7581,7741em7750,7779v20,,39,,59,em8035,7760v50,,96,9,135,-19em8606,7703v11,-35,52,-99,56,-133c8662,7564,8662,7557,8662,7551v-41,,-63,12,-96,19c8501,7584,8513,7594,8474,7646v-26,36,-55,46,-60,95c8411,7774,8446,7796,8474,7798v46,3,118,,152,-38c8660,7721,8680,7694,8699,7646v15,-39,19,-39,19,-76c8680,7570,8669,7579,8642,7608v-25,27,-16,60,-16,95c8626,7762,8623,7754,8662,7779v27,17,26,30,56,37em8870,7816v,-44,22,-39,37,-75c8907,7734,8907,7728,8907,7721v30,10,20,23,20,58c8927,7823,8927,7867,8927,7911v31,10,7,9,39,19em9079,7760v,39,9,44,19,76c9110,7873,9120,7886,9155,7855v26,-23,48,-30,76,-57c9254,7775,9264,7767,9287,7760v,76,,151,,227em9706,7532v21,39,40,50,56,95c9796,7721,9804,7813,9819,7911v31,200,20,407,39,608c9873,8683,9878,8849,9895,9012v17,158,33,315,36,474c9933,9634,9942,9778,9951,9923v10,159,5,316,20,474c9985,10549,9964,10707,9951,10852v-3,30,16,76,-20,76c9931,10909,9931,10903,9931,1089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4" style="position:absolute;margin-left:102.7pt;margin-top:4pt;width:112.95pt;height:87.7pt;z-index:252358656" coordorigin="4624,7703" coordsize="3983,3093" path="m5324,7893v7,,13,,20,em5552,7873v,20,,27,20,20em8606,7703r,em4660,8632v-15,29,-29,48,-36,76em8130,10795v7,,13,,20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7" style="position:absolute;margin-left:265.55pt;margin-top:5.45pt;width:37.1pt;height:34.5pt;z-index:252361728" coordorigin="10368,8499" coordsize="1309,1216" path="m10995,8499v-57,64,-92,133,-135,209c10779,8851,10715,9002,10635,9145v-65,117,-113,239,-172,360c10436,9560,10411,9622,10387,9676v-17,17,-23,21,-19,38c10385,9680,10407,9638,10427,9600em11051,8955v,117,-9,229,-19,342c11021,9415,11032,9538,11032,9657em11355,9031v-34,73,-64,133,-95,209c11237,9297,11221,9355,11203,9410v-13,39,-19,39,-19,76c11206,9456,11220,9427,11240,9391v34,-63,56,-139,76,-208c11333,9126,11346,9061,11372,9012v,117,3,228,20,341c11398,9392,11408,9430,11412,9467v,6,,13,,19c11430,9475,11414,9453,11392,9430v-32,-35,-88,-50,-132,-57c11231,9368,11194,9373,11164,9373v12,32,57,18,96,18c11329,9391,11427,9411,11488,9373v28,-17,47,-22,76,-39em11640,8746v,122,8,240,16,361c11663,9209,11673,9309,11676,9410v2,72,24,210,-20,26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8" style="position:absolute;margin-left:95.15pt;margin-top:2.75pt;width:24.75pt;height:62.4pt;z-index:252362752" coordorigin="4356,9145" coordsize="874,2202" path="m4717,9145v,91,4,183,-17,265c4700,9417,4700,9423,4700,9430em4736,9771v26,50,37,76,37,132c4773,9910,4773,9916,4773,9923em4773,10226v,32,,63,,95c4794,10321,4801,10320,4795,10340em4643,11061v-8,-31,-29,-48,-39,-76c4595,10960,4571,10913,4548,10910v-42,-5,-62,8,-96,18c4433,10934,4403,10975,4396,11004v-12,51,-28,101,-40,152c4350,11179,4359,11240,4376,11251v25,16,97,-7,115,-19c4539,11199,4559,11149,4584,11099v25,-50,40,-76,40,-132c4624,10961,4624,10896,4624,10947v-25,33,-20,51,-20,95c4604,11096,4588,11173,4624,11213v19,19,25,25,36,38em4756,11156v,50,5,89,17,133c4779,11312,4791,11319,4812,11326v32,-30,47,-50,57,-94c4874,11209,4882,11198,4888,11175v,43,-19,166,20,171c4914,11346,4919,11346,4925,11346em5097,11213v,-43,27,-41,36,-76c5147,11083,5131,11112,5173,11080v6,,13,,19,c5192,11145,5193,11197,5212,11251v,21,1,29,17,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1" style="position:absolute;margin-left:158pt;margin-top:14.95pt;width:15.1pt;height:21pt;z-index:252365824" coordorigin="6574,10321" coordsize="533,741" path="m6633,10720v7,-22,15,-33,37,-58c6697,10631,6725,10603,6746,10568v28,-47,39,-86,59,-133c6815,10412,6837,10369,6822,10340v-19,-38,-72,-21,-96,c6673,10386,6642,10450,6613,10511v-36,74,-39,127,-39,209c6574,10783,6565,10838,6633,10871v9,4,82,34,93,19c6740,10871,6746,10841,6746,10814v,-37,-25,-65,-57,-76c6667,10731,6624,10735,6613,10757v-15,29,-28,21,,57em6841,10795v-10,41,-19,66,-19,115c6822,10960,6830,10978,6841,11023v6,25,12,18,37,38c6913,11019,6947,10976,6974,10928v19,-34,36,-96,76,-114c7056,10814,7063,10814,7069,10814v,79,-4,158,17,228c7086,11061,7086,11068,7106,110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19" style="position:absolute;margin-left:133.9pt;margin-top:12.25pt;width:1.6pt;height:.05pt;z-index:252363776" coordorigin="5724,10967" coordsize="57,1" path="m5724,10967v19,,37,,56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GAgEgAGgMAAAAAADAAAAAAAAARljPVIrml8VPjwb4utLhmyIDI2QGPoBEyIIAAEgRRMvY&#10;mgZFEhsCAJf+RhIbAgCX/lcNAAAABQM4C2UZIDIJAP7/AwHA/h9FMwkA/v8DAQD+f0U4CAD+HwD+&#10;tis2EOIbNEAAAAAAAAAAAL3wHz8AAAAAAAAAOQorBoT7qr7p/Hky5IL/AJAN/gEgHACH6i7qK47a&#10;dt8CKAoAESDwu8Ur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0" style="position:absolute;margin-left:142.45pt;margin-top:10.05pt;width:9.2pt;height:2.2pt;z-index:252364800" coordorigin="6025,10890" coordsize="325,78" path="m6025,10967v20,,27,,40,em6273,10910v37,,46,2,76,-20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2" style="position:absolute;margin-left:186pt;margin-top:8.45pt;width:2.75pt;height:.55pt;z-index:252366848" coordorigin="7562,10833" coordsize="96,20" path="m7562,10852v34,-9,53,-19,9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gBHQIIBAEgAGgMAAAAAADAAAAAAAAARljPVIrml8VPjwb4utLhmyIDI2QGPoBEyIIAAEgRRMvY&#10;mgZFEhsCAJf+RhIbAgCX/lcNAAAABQM4C2UZIDIJAP7/AwHA/h9FMwkA/v8DAQD+f0U4CAD+HwD+&#10;tis2EOIbNEAAAAAAAAAAAL3wHz8AAAAAAAAAOQorBYT8B4n4Dt45soCH87GXnYznc6CH6kbqVYnw&#10;FvCWgAoAESBQd7Ms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3" style="position:absolute;margin-left:211.3pt;margin-top:5.75pt;width:1.6pt;height:.55pt;z-index:252367872" coordorigin="8454,10738" coordsize="57,20" path="m8454,10757v34,,28,2,56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cBHQIGAgEgAGgMAAAAAADAAAAAAAAARljPVIrml8VPjwb4utLhmyIDI2QGPoBEyIIAAEgRRMvY&#10;mgZFEhsCAJf+RhIbAgCX/lcNAAAABQM4C2UZIDIJAP7/AwHA/h9FMwkA/v8DAQD+f0U4CAD+HwD+&#10;tis2EOIbNEAAAAAAAAAAAL3wHz8AAAAAAAAAOQoqBYT8DH34GMcuKACH86gXnUDJ2IfqWOsHyJwE&#10;vFEgCgARIPBg4yy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4" style="position:absolute;margin-left:220.95pt;margin-top:3.05pt;width:25.3pt;height:9.7pt;z-index:252368896" coordorigin="8794,10644" coordsize="893,342" path="m9003,10738v,-35,-11,-43,-17,-56c8974,10653,8965,10662,8927,10662v-32,,-15,-18,-57,-18c8840,10644,8847,10665,8834,10682v-24,31,-36,72,-40,113c8790,10840,8784,10896,8814,10928v38,40,42,4,76,-18c8934,10881,8961,10843,8986,10795v18,-35,45,-81,56,-113c9056,10640,9042,10702,9042,10720v,49,5,72,17,113c9070,10870,9052,10879,9098,10890em9211,10795v,41,-21,171,20,190c9261,10999,9273,10942,9287,10928v19,-20,38,-65,59,-76c9352,10852,9357,10852,9363,10852v,50,5,74,20,115c9383,10985,9383,10991,9402,10985em9535,10814v,51,6,88,19,114c9554,10946,9553,10953,9571,10947v16,-5,45,-31,56,-57c9639,10859,9639,10842,9667,10833v,12,-7,123,19,114c9686,10941,9686,10934,9686,1092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x + y = 5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9" style="position:absolute;margin-left:199.4pt;margin-top:18.6pt;width:41.5pt;height:72.1pt;z-index:252374016" coordorigin="8035,13423" coordsize="1464,2543" path="m8338,13726v-10,11,-39,34,-56,57c8237,13845,8214,13960,8187,14030v-59,150,-107,296,-133,455c8026,14654,8020,14845,8035,15016v12,143,50,301,95,437c8164,15557,8212,15653,8246,15756v22,65,46,114,76,171c8322,15958,8315,15970,8338,15965v29,-20,36,-21,57,-57c8414,15872,8420,15860,8414,15832em8755,13992v-16,6,-36,7,-56,19c8670,14028,8629,14074,8626,14106v-5,52,31,24,56,38c8706,14157,8749,14194,8775,14201v38,11,53,6,59,57c8840,14305,8823,14335,8794,14372v-15,19,-54,65,-76,75c8676,14465,8655,14477,8642,14429em8682,13954v7,-22,25,-36,56,-38c8798,13912,8901,13899,8946,13935v20,19,27,25,40,38em8474,15244v9,32,34,36,73,39c8594,15287,8631,15301,8682,15301v44,,88,,132,em8907,15073v,-32,6,-46,39,-57c8984,15003,9017,14998,9059,14998v19,,37,,56,c9115,15047,9108,15083,9098,15130v-11,53,-36,99,-39,153c9054,15364,9059,15447,9059,15529em8927,15358v-50,,43,,59,c9053,15358,9117,15350,9174,15339v39,,53,-1,76,-19em8927,13423v34,11,62,24,95,38c9119,13502,9152,13548,9211,13632v98,140,150,308,191,474c9460,14341,9494,14566,9498,14808v3,183,-5,351,-39,531c9440,15440,9405,15531,9363,15624v-22,48,-51,89,-76,132c9269,15774,9263,15777,9267,15794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9" style="position:absolute;margin-left:50pt;margin-top:19.15pt;width:164.5pt;height:32.25pt;z-index:252384256" coordorigin="2764,13442" coordsize="5803,1139" path="m8566,13859v-10,-13,-31,-49,-36,-56c8520,13789,8505,13763,8490,13746v-31,-35,-61,-56,-95,-77c8349,13641,8313,13632,8262,13613v-59,-22,-127,-37,-188,-57c8021,13538,7977,13527,7922,13518v-76,-13,-152,-26,-228,-38c7625,13469,7556,13470,7486,13461v-96,-13,-185,-18,-284,-19c6992,13439,6781,13440,6574,13461v-90,9,-174,18,-265,19c6212,13482,6120,13487,6025,13499v-86,10,-178,32,-264,37c5652,13542,5564,13558,5457,13575v-95,15,-188,19,-284,38c5074,13632,4965,13647,4869,13669v-88,20,-178,52,-265,77c4493,13778,4377,13817,4264,13840v-85,18,-162,30,-248,57c3897,13934,3785,13977,3675,14030v-68,33,-141,60,-208,95c3366,14178,3266,14227,3163,14277v-47,23,-90,46,-132,75c2997,14375,2969,14407,2935,14429v-18,17,-22,23,-39,18c2909,14416,2919,14386,2935,14352v16,-34,38,-73,56,-113c3007,14203,3017,14165,3031,14125v7,-19,10,-38,17,-57c3034,14084,2988,14096,2972,14125v-29,54,-70,118,-93,170c2851,14358,2830,14422,2803,14485v-13,30,-27,66,-39,95c2795,14566,2823,14559,2859,14542v95,-45,187,-81,284,-1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x - 3 * y = -7</w: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6" style="position:absolute;margin-left:16.15pt;margin-top:15.3pt;width:80.15pt;height:78.55pt;z-index:252370944" coordorigin="1570,14049" coordsize="2827,2771" path="m2195,14656v19,36,36,-31,56,-57c2278,14564,2313,14528,2327,14485v2,-5,18,-75,20,-76c2354,14409,2360,14409,2367,14409v-10,48,-20,82,-20,133c2347,14600,2327,14651,2327,14713v,101,,202,,303em3543,14675v31,-8,52,-32,76,-57c3652,14584,3650,14558,3675,14524v18,-24,34,-66,37,-95c3716,14396,3717,14398,3692,14390v,49,-15,86,-17,134c3671,14602,3674,14682,3692,14751v12,44,-8,95,-17,114c3668,14882,3637,14901,3619,14903v-19,2,-40,,-59,c3601,14903,3617,14891,3656,14884v47,-9,106,-6,152,-19c3848,14853,3861,14846,3903,14846v32,,31,14,37,38em2158,16041v26,-10,12,-30,37,-57c2228,15949,2231,15913,2251,15871v21,-43,47,-74,59,-115c2326,15703,2321,15738,2310,15776v-19,64,-36,120,-39,189c2268,16046,2276,16124,2291,16193v10,46,4,41,36,76em3295,15927v,-6,,-13,,-19c3338,15908,3374,15896,3408,15889v51,-10,102,-7,152,-18c3577,15867,3601,15871,3619,15871em3675,15719v-13,-17,-33,-50,-19,-76c3665,15627,3715,15572,3732,15567v15,-4,77,-30,95,-19c3860,15568,3842,15619,3827,15643v-26,41,-60,78,-95,113c3709,15779,3700,15822,3692,15851v37,,47,18,79,20c3826,15875,3897,15853,3940,15889v21,18,32,67,20,95c3946,16015,3906,16070,3884,16098v-19,25,-43,46,-57,57c3821,16161,3814,16168,3808,16174em3884,14144v36,7,45,-6,76,18c4009,14200,4074,14267,4112,14315v60,75,108,179,152,265c4317,14685,4350,14789,4376,14903v26,114,20,224,20,341c4396,15367,4383,15466,4356,15586v-24,107,-50,221,-92,322c4226,15998,4184,16091,4131,16174v-31,48,-56,113,-115,133c3979,16320,4016,16314,3979,16288em1855,14467v12,-26,24,-54,36,-77c1908,14357,1907,14355,1911,14315v-35,26,-44,35,-76,75c1767,14474,1720,14572,1683,14675v-56,154,-101,311,-113,475c1558,15316,1574,15465,1607,15624v30,145,71,272,152,398c1818,16114,1889,16192,1967,16269v32,31,64,63,96,94em2310,14049v-19,8,-62,9,-78,19c2225,14072,2190,14109,2175,14125v-17,18,-51,49,-56,57c2094,14221,2091,14255,2063,14295v-34,49,-68,99,-96,152c1944,14490,1926,14537,1911,14580v-17,49,-11,101,-20,152c1881,14786,1868,14847,1855,14903v-13,57,-11,111,-20,170c1825,15144,1803,15212,1798,15283v-5,70,-14,143,-19,208c1773,15564,1793,15633,1798,15699v5,65,6,126,17,190c1827,15954,1843,16013,1855,16079v12,64,23,127,36,190c1904,16333,1926,16395,1950,16458v27,71,54,143,93,209c2071,16714,2096,16730,2139,16762v33,24,71,49,112,57c2311,16831,2368,16812,2423,16800v55,-12,83,-31,132,-57c2612,16714,2645,16680,2688,16648v41,-31,76,-58,115,-95c2849,16509,2904,16459,2935,16402v41,-75,68,-166,96,-247c3058,16077,3080,15989,3087,15908v7,-78,18,-150,20,-227c3110,15551,3095,15426,3087,15301v-5,-83,-14,-167,-20,-246c3062,14996,3058,14942,3048,14884v-10,-59,-19,-134,-37,-190c2994,14642,2981,14571,2955,14524v-34,-63,-91,-102,-132,-152c2789,14331,2771,14309,2727,14277v-41,-30,-88,-54,-135,-76c2559,14186,2513,14157,2479,14144v-34,-13,-93,-25,-132,-19c2287,14134,2233,14197,2195,14239v-69,77,-107,155,-152,246c2031,14510,2019,14536,2007,14561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28" style="position:absolute;margin-left:126.9pt;margin-top:9.35pt;width:59.65pt;height:75.85pt;z-index:252372992" coordorigin="5476,13840" coordsize="2106,2676" path="m5837,14011v-35,4,-49,-9,-76,19c5709,14083,5690,14151,5665,14219v-60,162,-119,303,-152,475c5478,14878,5476,15058,5476,15244v,133,25,251,57,380c5551,15694,5584,15791,5628,15851v24,33,50,88,96,76c5747,15921,5765,15881,5780,15851em5873,14258v36,,49,-4,76,19c5984,14308,6038,14352,6065,14390v34,48,59,103,92,152c6175,14568,6199,14595,6214,14618v6,6,13,13,19,19em6197,14182v-9,25,-23,42,-40,76c6121,14330,6091,14390,6065,14467v-29,87,-49,181,-76,265c5974,14778,5969,14796,5969,14846em6006,15510v-7,12,-31,44,-37,76c5960,15635,5952,15688,5949,15737v-3,46,15,81,40,114c6014,15883,6040,15902,6084,15889v34,-10,80,-84,93,-113c6209,15705,6230,15637,6253,15567v16,-31,23,-36,20,-57c6258,15549,6240,15596,6233,15643v-23,152,-4,321,-19,474c6206,16205,6200,16295,6197,16383v-2,48,-16,95,-40,132c6139,16490,6118,16467,6101,16440v-32,-50,-8,-48,-56,-77c6032,16355,6004,16352,5989,16345v41,-6,40,-15,76,-38c6124,16269,6178,16239,6233,16193v39,-37,52,-49,76,-76em6405,13840v23,22,18,15,40,38c6532,13966,6601,14109,6653,14219v69,146,133,298,169,456c6858,14832,6889,14990,6898,15150v8,142,-9,278,-20,417c6871,15661,6861,15760,6841,15851v-13,62,-21,131,-36,190c6789,16105,6804,16059,6805,16060em7221,14960v50,,84,-16,133,-19c7402,14938,7436,14922,7486,14922v43,,57,-2,39,38em7221,15187v8,26,40,27,76,19c7353,15193,7412,15177,7466,15168v40,-7,74,-13,115,-1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2" style="position:absolute;margin-left:75.3pt;margin-top:9.25pt;width:164.95pt;height:66.7pt;z-index:252387328" coordorigin="3656,14580" coordsize="5820,2354" path="m8322,14580v-15,28,-35,43,-40,76c8244,14910,8271,15225,8302,15472v7,59,12,116,36,171c8379,15736,8436,15814,8490,15889v37,51,66,111,116,152c8638,16067,8695,16111,8738,16117v81,12,170,,248,-19c9042,16084,9100,16066,9155,16041v47,-22,92,-44,132,-76c9342,15921,9389,15858,9419,15794v45,-97,50,-217,56,-322c9485,15301,9501,15089,9459,14922v-19,-76,-40,-92,-96,-133em8302,15643v-36,7,-63,12,-96,19c8177,15668,8144,15672,8113,15681v-34,10,-76,30,-115,38c7947,15729,7897,15744,7846,15756v-68,15,-138,26,-208,38c7561,15807,7465,15812,7390,15832v-73,20,-133,43,-208,57c7099,15905,7018,15928,6934,15946v-78,17,-167,20,-245,38c6601,16004,6512,16035,6425,16060v-115,33,-231,80,-341,114c5985,16204,5892,16231,5797,16269v-87,35,-177,84,-264,114c5446,16413,5368,16438,5285,16477v-81,38,-162,78,-245,114c4960,16626,4892,16671,4812,16705v-67,29,-140,49,-208,76c4540,16806,4479,16838,4413,16857v-56,16,-112,44,-169,57c4197,16925,4139,16929,4092,16933v-60,6,-123,6,-172,-19c3907,16907,3878,16880,3864,16857v-14,-24,-11,-49,-20,-76c3828,16731,3829,16702,3827,16648v-4,-105,-6,-247,-19,-323c3804,16331,3781,16369,3771,16383v-34,47,-54,80,-79,132c3676,16547,3669,16578,3656,16610v18,-35,38,-62,56,-95c3752,16439,3796,16376,3844,16307v24,26,30,49,59,76c3951,16428,3999,16459,4052,16497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27" style="position:absolute;margin-left:110.75pt;margin-top:8.1pt;width:2.2pt;height:2.7pt;z-index:252371968" coordorigin="4908,15283" coordsize="77,95" path="m4908,15339v5,-21,28,-52,37,-56c4964,15283,4971,15283,4984,15283v,28,-6,55,-20,75c4947,15383,4934,15377,4908,15377v7,-31,17,-51,37,-76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0" style="position:absolute;margin-left:34.9pt;margin-top:15.4pt;width:39.35pt;height:26.9pt;z-index:252375040" coordorigin="2232,17028" coordsize="1388,950" path="m2232,17218v,-9,,-90,,-39c2232,17296,2240,17406,2251,17521v10,105,-4,204,20,304c2280,17861,2286,17919,2271,17900v-7,-6,-13,-12,-20,-18em2555,17160v,41,-6,62,-19,96c2509,17329,2494,17392,2462,17464v-23,51,-40,102,-59,152c2391,17647,2384,17744,2384,17711v,-32,7,-50,19,-76c2421,17594,2427,17563,2443,17521em2499,17236v28,14,49,56,56,95c2565,17387,2562,17446,2575,17502v15,65,36,93,56,152c2643,17688,2678,17741,2631,17711em2443,17654v-7,,-13,,-20,c2455,17631,2497,17618,2536,17616v44,-3,79,-12,115,-19c2696,17588,2728,17586,2764,17559em2896,17028v20,31,34,92,39,132c2947,17254,2962,17351,2972,17445v10,93,4,193,19,285c3002,17802,3026,17867,3031,17939v2,26,3,50,17,18em3276,17483v30,-7,42,-19,76,-19c3405,17464,3448,17445,3504,17445v25,,51,,76,em3352,17635v-22,,-30,1,-37,19c3383,17654,3441,17646,3504,17635v40,-7,74,-14,115,-1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1" style="position:absolute;margin-left:85.5pt;margin-top:4.6pt;width:3.75pt;height:49.55pt;z-index:252376064" coordorigin="4016,16648" coordsize="133,1747" path="m4016,16648v,185,9,367,20,551c4046,17363,4063,17528,4072,17692v7,133,17,266,20,398c4094,18164,4095,18264,4112,18337v,22,2,30,19,38c4131,18350,4124,18361,4131,18337v16,-17,21,-22,1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NwBHQMMhAEBIABoDAAAAAAAwAAAAAAAAEZYz1SK5pfFT48G+LrS4ZsiAyNkBj6ARMiCAABIEUTL&#10;2JoGRRIbAgCX/kYSGwIAl/5XDQAAAAUDOAtlGSAyCQD+/wMBwP4fRTMJAP7/AwEA/n9FOAgA/h8A&#10;/rYrNhLiGzRATPEfPwpeJYP9Pp+n1AB068ufTq6dXTqdOoHLmIf19Wevq0TqAQG8J5OIFOE6nc8n&#10;s7J3AbvOrygE9J7AEBgAh+aq5T+U2uMVGhSmi0DGYAAAOAn4AnipwAoAESAgaT1j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2" style="position:absolute;margin-left:105.35pt;margin-top:10.55pt;width:9.75pt;height:44.1pt;z-index:252377088" coordorigin="4717,16857" coordsize="344,1557" path="m4717,17142v8,-31,18,-51,39,-76c4782,17035,4819,16991,4832,16952v11,-34,17,-66,37,-95c4869,17018,4836,17219,4888,17369v19,54,31,63,37,114em4812,18223v,-40,15,-61,40,-95c4876,18096,4905,18063,4925,18034v19,-28,15,-31,39,-39c4964,18082,4971,18158,4984,18242v8,52,24,107,56,152c5047,18400,5053,18407,5060,18413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3" style="position:absolute;margin-left:127.35pt;margin-top:8.9pt;width:20pt;height:50.1pt;z-index:252378112" coordorigin="5493,16800" coordsize="705,1766" path="m5817,17160v22,-54,49,-99,76,-151c5918,16962,5953,16908,5969,16857v5,-16,20,-79,20,-38c5989,17015,5989,17211,5989,17407em5493,18185v29,-26,63,-50,96,-57c5641,18118,5687,18110,5741,18110v35,,45,3,56,-20em5932,18052v-31,-30,-44,-31,-39,-57c5913,17970,5932,17930,5969,17920v8,-2,86,-32,96,-20c6072,17908,6096,17935,6084,17957v-21,39,-28,74,-59,114c6005,18097,5992,18135,5989,18167v-4,41,10,60,17,75c6022,18278,6021,18280,6065,18280v44,,88,,132,c6197,18327,6179,18319,6157,18356v-17,29,-61,65,-73,95c6074,18475,6053,18503,6045,18526v,23,-2,31,-20,39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4" style="position:absolute;margin-left:158pt;margin-top:5.15pt;width:20.5pt;height:47.35pt;z-index:252379136" coordorigin="6574,16667" coordsize="724,1671" path="m6574,16667v,191,10,379,20,569c6603,17409,6640,17577,6653,17749v10,127,26,254,36,379c6695,18197,6689,18268,6689,18337v14,-17,22,-42,37,-76c6745,18224,6752,18213,6746,18185em6934,17313v35,-20,80,-52,116,-57c7122,17246,7205,17256,7278,17256v,34,1,29,-20,57em6993,17502v-49,41,-75,38,-19,38c7032,17540,7073,17530,7126,17521v43,-7,90,-15,132,-19c7278,17502,7284,17502,7297,17502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5" style="position:absolute;margin-left:192.45pt;margin-top:10pt;width:23.75pt;height:26.95pt;z-index:252380160" coordorigin="7790,16838" coordsize="837,950" path="m7790,17369v27,9,15,22,36,38c7858,17432,7880,17426,7922,17426v51,,91,-30,132,-38c8095,17380,8137,17406,8150,17369em8474,16838v37,15,5,26,,38c8474,16895,8474,16901,8474,16914v-26,8,-32,25,-40,57c8403,16981,8413,17000,8395,17028v-15,24,-23,55,-37,75c8337,17134,8338,17141,8338,17179v41,,44,9,76,20c8474,17220,8532,17179,8586,17218em8626,16990v,-32,-18,3,-20,19c8601,17046,8578,17090,8566,17123v-22,61,-34,124,-36,190c8526,17427,8524,17545,8547,17654v9,43,6,76,19,114c8566,17774,8566,17781,8566,17787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6" style="position:absolute;margin-left:39.25pt;margin-top:5.4pt;width:136.6pt;height:71.6pt;z-index:252381184" coordorigin="2384,18906" coordsize="4819,2525" path="m2384,20310v38,38,104,77,135,114c2557,20469,2584,20501,2631,20538v32,26,65,50,96,75c2742,20631,2748,20635,2744,20652v42,,29,9,59,19em2840,20234v-32,9,-41,29,-57,57c2748,20351,2711,20417,2688,20481v-20,56,-81,99,-96,152c2581,20672,2568,20693,2555,20728v-11,30,1,32,20,38em3087,20386v28,-21,59,-35,96,-38c3240,20344,3348,20328,3391,20367v22,20,17,30,17,57em3163,20613v,7,,13,,20c3238,20633,3307,20639,3371,20652v31,,38,,57,em4148,18963v21,33,18,36,20,76c4173,19149,4177,19253,4188,19361v9,83,27,166,36,247c4233,19684,4240,19761,4244,19836v3,66,20,122,20,190c4264,20114,4269,20190,4283,20272v9,53,12,141,17,171c4305,20471,4283,20500,4320,20500v6,-6,13,-13,19,-19em6197,18963v3,31,8,48,17,76c6231,19089,6248,19156,6253,19209v12,126,9,256,20,380c6281,19678,6285,19768,6309,19855v21,75,21,154,40,228c6363,20138,6376,20198,6385,20253v7,43,13,77,20,114c6409,20391,6405,20419,6405,20443em4565,19019v-28,31,-46,61,-57,96c4506,19122,4494,19189,4491,19191v-19,,-25,,-19,18c4482,19241,4508,19229,4548,19229v34,,59,-20,95,-20c4720,19209,4690,19211,4717,19267v13,27,34,78,19,114c4721,19417,4712,19444,4680,19475v-28,27,-46,37,-76,57c4585,19509,4568,19486,4565,19456v,-6,,-13,,-19em4528,19001v,-6,,-13,,-19c4556,18973,4549,18955,4584,18944v27,-9,69,-17,96,-19c4709,18923,4767,18890,4795,18906v23,13,31,36,37,57em4624,20120v-18,18,-22,25,-40,20c4641,20140,4687,20144,4736,20158v33,9,82,,116,em4832,19893v7,,13,,20,c4861,19863,4873,19873,4908,19873v29,,43,-18,76,-18c5003,19855,5009,19855,5021,19855v,118,-16,255,19,360c5052,20251,5021,20260,5060,20272v-7,-6,-13,-13,-20,-19em4908,20120v-7,,-13,,-20,c4928,20120,4943,20105,4984,20102v34,-3,46,-28,76,-39c5088,20053,5089,20056,5097,20026em5741,19229v,-28,6,-57,20,-77c5785,19117,5823,19080,5837,19039v9,-26,17,-104,17,-76c5854,19050,5859,19128,5873,19209v10,60,48,118,59,172c5932,19412,5932,19418,5932,19437em5761,20026v57,,103,-3,152,-19c5934,20007,5942,20005,5949,19987em5949,19873v-21,-30,-26,-45,,-75c5966,19779,6001,19763,6025,19760v21,-2,76,,59,38c6069,19832,6039,19854,6025,19893v-10,29,-9,8,-19,37c6016,19961,6022,19952,6045,19968v28,20,65,29,96,39c6159,20013,6175,20036,6177,20063v2,30,-18,86,-36,114c6124,20204,6088,20230,6065,20253v-7,6,-13,13,-20,19em4131,20917v26,-10,45,-12,73,-19c4256,20885,4303,20889,4356,20879v76,-14,154,-22,228,-38c4680,20821,4773,20805,4869,20784v93,-20,192,-44,287,-56c5244,20717,5332,20698,5420,20689v76,-8,150,-29,225,-37c5713,20645,5772,20624,5837,20613v49,-8,103,-7,152,-18c6023,20588,6049,20578,6084,20576v57,-3,9,7,17,19em5133,21278v8,,15,,23,c5167,21241,5191,21253,5229,21240v39,-14,74,-35,115,-38c5356,21202,5369,21202,5381,21202em5476,20955v,-45,-17,47,-19,57c5446,21056,5473,21085,5476,21126v3,41,22,38,57,38c5574,21164,5580,21155,5609,21126v25,-25,50,-51,76,-75c5685,21108,5695,21149,5704,21202v8,48,15,92,37,133c5753,21357,5788,21421,5817,21430v12,,25,,37,em6841,20310v47,,69,-15,113,-19c6995,20288,7025,20272,7069,20272v37,,63,-18,37,19em6898,20538v61,35,54,-5,115,-19c7053,20510,7109,20502,7145,20481v28,-16,49,-15,57,-38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37" style="position:absolute;margin-left:196.8pt;margin-top:12.95pt;width:28.45pt;height:19.4pt;z-index:252382208" coordorigin="7942,19172" coordsize="1005,684" path="m7942,19551v,-6,,-13,,-19c7979,19532,8001,19528,8035,19551v35,23,75,22,115,38c8190,19605,8245,19620,8282,19627v49,9,76,-6,113,-19c8401,19608,8408,19608,8414,19608em8738,19267v,-50,7,-56,-20,-76c8688,19169,8680,19172,8642,19172v-43,,-95,39,-112,57c8505,19256,8510,19268,8510,19304v,31,34,55,56,77c8605,19419,8670,19449,8718,19475v52,29,61,69,96,114c8843,19625,8843,19662,8814,19703v-31,45,-54,63,-96,95c8691,19818,8654,19846,8626,19855v-20,,-27,,-40,c8586,19806,8605,19797,8642,19760v43,-43,88,-77,133,-114c8827,19603,8875,19552,8907,19494v11,-20,66,-86,39,-113c8931,19366,8858,19346,8834,19342v-78,-13,-169,,-248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0" style="position:absolute;margin-left:192.45pt;margin-top:5.85pt;width:83.35pt;height:35.5pt;z-index:252385280" coordorigin="7790,19665" coordsize="2939,1253" path="m7809,20272v-19,,-25,,-19,-19c7919,20253,8044,20252,8170,20234v52,-8,102,-11,152,-19c8408,20200,8502,20210,8586,20196v81,-13,169,-6,248,-19c8890,20168,8946,20161,9003,20158v63,-3,128,,191,c9177,20171,9174,20175,9138,20196em8113,20671v37,9,50,18,93,18c8289,20689,8371,20689,8454,20689em8662,20462v-37,9,-36,19,-36,57c8626,20563,8633,20576,8642,20595v10,23,40,34,76,38c8756,20637,8808,20601,8834,20576v27,-26,30,-49,56,-57c8861,20555,8884,20571,8870,20613v-18,56,-20,96,,153c8887,20814,8895,20856,8927,20898v6,6,13,13,19,19em9571,20083v13,-39,21,-8,56,-20c9681,20044,9721,20044,9779,20044v44,,124,-21,96,19em9554,20291v69,,123,-9,189,-19c9789,20265,9827,20253,9875,20253em10292,19912v-18,,-25,,-37,c10248,19873,10241,19883,10235,19855v-9,-41,14,-29,20,-57c10262,19763,10258,19763,10275,19741v25,-32,26,-36,56,-57c10351,19670,10345,19668,10387,19665v48,-4,28,9,57,38c10462,19721,10461,19741,10463,19779v3,63,-9,113,-19,171c10436,19999,10429,20037,10407,20083v-17,35,-49,97,-59,132c10337,20256,10338,20290,10311,20329v-16,22,-6,28,-19,57c10276,20403,10271,20408,10275,20424v92,,182,4,264,19c10570,20449,10589,20454,10615,20462v32,9,80,,113,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8" style="position:absolute;margin-left:366.6pt;margin-top:13.3pt;width:42.45pt;height:37.15pt;z-index:252393472" coordorigin="13933,20671" coordsize="1498,1310" path="m14237,20823v-36,-19,-63,13,-96,56c14074,20968,13999,21095,13970,21202v-32,118,-55,275,-37,398c13947,21693,13985,21761,14048,21828v43,45,55,50,113,57em14217,21354v-18,-24,-65,-74,-39,-114c14207,21195,14245,21202,14293,21202v51,,113,-15,152,19c14493,21263,14435,21277,14409,21315v-33,46,-86,99,-135,134c14242,21472,14222,21482,14217,21524v,7,,13,,20c14259,21568,14299,21562,14350,21562v62,,138,12,188,-18em14634,21619v,82,7,152,20,228c14662,21893,14661,21945,14634,21980em14921,21240v-20,-38,-43,-69,17,-76c15006,21156,15072,21171,15129,21183v17,3,74,16,56,57c15169,21276,15118,21295,15090,21315v-23,17,-84,34,-96,58c14974,21412,15017,21419,15033,21430v39,28,80,31,113,57c15163,21500,15213,21536,15202,21562v-13,33,-68,70,-93,95c15086,21680,15072,21688,15050,21695em15259,20671v51,84,91,169,115,265c15410,21079,15427,21226,15430,21373v2,122,6,241,-19,360c15394,21815,15351,21879,15298,21942v-13,13,-26,25,-39,38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4" style="position:absolute;margin-left:96.75pt;margin-top:8.85pt;width:60.25pt;height:59.75pt;z-index:252389376" coordorigin="4413,21259" coordsize="2125,2107" path="m4413,21752v9,14,33,39,39,76c4464,21896,4484,21964,4491,22036v9,89,29,179,37,266c4537,22395,4549,22499,4584,22587v20,51,23,102,40,152c4638,22781,4633,22810,4643,22852v10,40,15,55,17,95c4663,23013,4665,22961,4680,22928em4832,21923v33,-11,11,-27,37,-57c4894,21837,4897,21802,4925,21771v21,-24,32,-46,39,-76c4964,21794,4960,21887,4984,21980v8,29,29,47,37,76c5025,22071,5021,22097,5021,22113em4964,22682v24,-23,58,-48,76,-76c5061,22573,5102,22526,5116,22492v10,-25,17,-103,17,-76c5133,22457,5148,22462,5156,22492v11,43,11,109,17,152c5179,22682,5171,22724,5192,22757v19,30,29,60,37,95em5704,21771v-22,7,-35,26,-39,57c5661,21865,5655,21873,5645,21903v,7,,13,,20c5692,21923,5685,21902,5724,21885v37,-17,81,13,93,18c5835,21911,5868,21932,5873,21942v17,33,-11,71,-19,94c5846,22060,5830,22071,5797,22075v-33,4,-128,13,-132,-19c5665,22037,5665,22031,5665,22018em5685,21790v17,-17,23,-21,19,-38c5732,21745,5757,21735,5780,21714v20,-19,66,-35,93,-38c5907,21672,5920,21687,5949,21695em5589,22587v35,-8,57,-29,96,-38c5707,22543,5761,22541,5780,22530v30,-18,36,-19,74,-19em5969,22302v,-19,,-25,,-37c5997,22256,5990,22238,6025,22226v22,-7,55,-16,76,-18c6108,22208,6114,22208,6121,22208v9,-27,4,-20,36,-20c6157,22287,6153,22381,6177,22473v7,27,17,51,20,76c6197,22568,6197,22574,6197,22587em6045,22511v-20,,-26,,-39,c6016,22482,6030,22492,6065,22492v30,,82,-9,112,-19c6217,22459,6259,22423,6293,22398em6405,21259v-12,19,-17,14,-20,56c6380,21389,6392,21473,6405,21544v20,111,47,228,56,341c6470,21996,6508,22098,6518,22208v9,100,10,204,19,303c6547,22623,6537,22882,6537,22928em5021,23137v37,-14,72,-8,112,-19c5219,23094,5310,23080,5400,23061v130,-28,253,-55,380,-94c5857,22943,5946,22934,6025,22928v42,-3,41,6,59,19em5457,23308v32,,66,-9,95,-19c5603,23271,5650,23254,5704,23251v25,-1,51,,76,em5837,23175v-23,7,-36,25,-40,57c5796,23242,5821,23280,5837,23289v30,16,55,-14,76,-19c5947,23262,5989,23235,6006,23194v6,-15,19,-52,19,-19c6025,23211,6041,23220,6045,23251v6,49,25,55,56,76c6121,23346,6128,23352,6141,2336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6" style="position:absolute;margin-left:210.15pt;margin-top:18.55pt;width:62.45pt;height:40.4pt;z-index:252391424" coordorigin="8414,21600" coordsize="2202,1425" path="m8414,22018v101,,203,,304,c8718,21999,8718,21992,8738,21999em8814,21903v,-49,2,-49,20,-75c8852,21802,8858,21779,8870,21752v14,-31,34,-63,37,-95c8907,21651,8907,21644,8907,21638v,55,-15,99,-17,152c8887,21862,8870,21925,8870,21999v,60,3,102,20,151c8890,22157,8890,22163,8890,22170em9003,21828v,-52,5,-72,19,-114c9028,21696,9039,21648,9059,21638v19,-10,29,-30,56,-38c9151,21589,9162,21604,9174,21619v21,27,30,56,20,95c9175,21788,9129,21837,9098,21903v-23,49,-64,89,-95,133c8983,22064,8986,22078,8986,22113v113,,227,,340,c9302,22120,9278,22146,9250,22170em8566,22435v-33,,29,-9,60,c8686,22453,8729,22454,8794,22454v201,,461,-40,645,19c9446,22473,9452,22473,9459,22473v-26,19,-46,30,-76,38em8662,22909v80,,158,-3,228,19c8923,22938,8920,22938,8946,22947em9098,22757v,-18,,-24,-19,-18c9079,22775,9075,22786,9098,22814v21,25,45,54,76,57c9220,22876,9250,22871,9287,22852v25,-13,105,-47,115,-75c9419,22728,9421,22719,9419,22720v-28,13,-17,58,-17,94c9402,22855,9395,22892,9419,22928v22,33,37,64,56,96em9723,22416v14,-51,46,-38,96,-38c9876,22378,9917,22363,9971,22359v37,-3,60,-16,36,19em9743,22568v10,31,37,19,76,19c9873,22587,9915,22568,9971,22568v27,,50,-14,76,-19em10275,22226v-22,-27,-31,-33,-40,-56c10254,22151,10286,22118,10311,22113v43,-9,69,-20,116,-20c10451,22093,10476,22093,10500,22093v,39,-12,62,-37,95c10436,22225,10415,22266,10387,22302v-26,34,-27,5,-39,38c10358,22369,10372,22359,10407,22359v58,,96,6,149,19c10583,22385,10612,22392,10615,22416v5,40,-3,64,-20,95c10575,22549,10534,22588,10519,22625v-12,29,-43,47,-56,76c10463,22720,10463,22726,10444,227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7" style="position:absolute;margin-left:305.35pt;margin-top:.8pt;width:39.25pt;height:21.55pt;z-index:252392448" coordorigin="11772,20974" coordsize="1385,760" path="m11960,21505v-21,-18,-12,-43,-36,-56c11904,21449,11897,21449,11884,21449v-41,45,-65,77,-92,132c11777,21612,11758,21658,11772,21695v18,48,72,38,112,38c11946,21733,11968,21707,12000,21657v24,-38,30,-114,,-152c11959,21454,11941,21455,11884,21449v-18,,-24,,-36,c11865,21489,11840,21490,11904,21505v47,11,129,-4,172,-18c12133,21468,12168,21453,12228,21449v6,,11,,17,c12245,21498,12234,21536,12228,21581v-5,35,-2,88,17,114c12264,21714,12271,21721,12284,21733v11,-17,30,-29,20,-76c12292,21600,12252,21522,12228,21467v-14,-33,-43,-67,-59,-94c12208,21388,12236,21392,12284,21392v91,,178,7,265,-19c12622,21351,12722,21295,12776,21240v48,-50,99,-140,113,-209c12889,20999,12889,20993,12889,20974v-72,,-98,5,-152,57c12663,21102,12588,21201,12549,21297v-29,71,-63,192,-20,265c12549,21596,12613,21647,12644,21657v49,17,59,-9,76,-38c12744,21579,12749,21523,12720,21487v-25,-31,-42,-16,-76,-20c12669,21496,12665,21512,12720,21524v54,12,120,1,169,-19c12943,21483,12988,21457,13024,21410v25,-33,13,-59,17,-95c12998,21325,12949,21342,12909,21373v-47,36,-71,72,-57,132c12865,21564,12908,21590,12968,21600v69,11,145,-3,188,19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38" style="position:absolute;margin-left:47.35pt;margin-top:19.55pt;width:34.45pt;height:27.45pt;z-index:252383232" coordorigin="2671,22378" coordsize="1214,969" path="m2671,22720v14,19,11,32,36,57c2722,22791,2728,22812,2764,22814v34,2,92,-30,115,-57c2911,22718,2916,22662,2935,22625v18,-34,15,-36,20,-76c2955,22604,2966,22648,2972,22701v8,81,47,148,59,227c3043,23006,3072,23078,3087,23156v8,42,29,89,20,133c3098,23335,3055,23360,3011,23346v-36,-12,-81,-24,-115,-38c2875,23308,2867,23306,2859,23289v32,-40,59,-77,96,-114c3017,23113,3080,23040,3143,22985v19,-13,38,-25,57,-38em3543,22492v26,-27,54,-67,93,-76c3687,22404,3736,22382,3788,22378v20,,26,,39,em3599,22662v-6,7,-13,13,-19,20c3626,22682,3649,22660,3692,22644v77,-30,129,-41,192,-95e" filled="f" strokecolor="#4bacc6 [3208]" strokeweight=".5pt">
            <v:stroke endcap="round"/>
            <v:path shadowok="f" o:extrusionok="f" fillok="f" insetpenok="f"/>
            <o:lock v:ext="edit" rotation="t" aspectratio="t" verticies="t" text="t" shapetype="t"/>
            <o:ink i="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43" style="position:absolute;margin-left:213.95pt;margin-top:16.85pt;width:.55pt;height:.05pt;z-index:252388352" coordorigin="8547,22283" coordsize="20,1" path="m8566,22283v-6,,-13,,-1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EBHQICAgEgAGgMAAAAAADAAAAAAAAARljPVIrml8VPjwb4utLhmyIDI2QGPoBEyJIAAEgRRPet&#10;mgJFEhsCAJf+RhIbAgCX/lcNAAAABQM4C2UZIDIJAP7/AwHA/h9FMwkA/v8DAQD+f0U4CAD+HwD+&#10;tis2EuIbNEBM8R8/ClQlgv5as/lrv4gAAAAAgv8BqxH+A1YkAAAAAACH4d7g96dgGTUuVwSPweTx&#10;mmTmgQqhzSTw6MUWRJnSrLIoVRaxS4NR86xvXYAKABEgACIwoKKAzwG=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45" style="position:absolute;margin-left:173.1pt;margin-top:2.2pt;width:12.95pt;height:5.4pt;z-index:252390400" coordorigin="7106,22511" coordsize="457,191" path="m7106,22511v133,,493,,360,em7202,22682v-16,5,-49,19,-20,19c7251,22701,7306,22692,7373,22682v59,-8,113,-26,169,-38c7549,22644,7555,22644,7562,226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" annotation="t"/>
          </v:shape>
        </w:pict>
      </w: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ED68C6" w:rsidRDefault="00ED68C6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1027A0" w:rsidRDefault="001027A0">
      <w:pPr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br w:type="page"/>
      </w:r>
    </w:p>
    <w:p w:rsidR="00ED68C6" w:rsidRDefault="001027A0" w:rsidP="00ED68C6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5:15</w: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3" style="position:absolute;margin-left:256.45pt;margin-top:13.5pt;width:78.5pt;height:48.45pt;z-index:252398592" coordorigin="10047,1348" coordsize="2770,1709" path="m10728,1652v-23,15,-61,-6,-37,-19c10697,1633,10702,1633,10708,1633v,-48,,42,,57c10708,1753,10700,1802,10691,1861v-7,44,,211,,189c10691,1984,10701,1923,10708,1861v7,-60,1,-115,20,-171c10744,1643,10757,1643,10767,1614v45,11,37,30,37,76c10804,1727,10811,1755,10787,1785v-28,35,-55,19,-59,-19c10728,1747,10728,1741,10728,1728em10995,1690v-5,-36,,-25,-20,-57c10939,1638,10922,1634,10899,1671v-14,22,-17,47,-19,76c10880,1753,10880,1760,10880,1766v26,16,41,27,76,19c10978,1780,11029,1735,11032,1728v,-6,,-13,,-19c11001,1713,10972,1710,10956,1747v,6,,13,,19c10999,1761,11008,1766,11051,1747v51,-23,100,-48,133,-95c11208,1617,11250,1542,11260,1501v9,-37,26,-93,17,-133c11271,1361,11266,1355,11260,1348v-40,25,-69,45,-96,95c11132,1504,11111,1566,11108,1633v-2,50,-12,114,19,152c11148,1811,11162,1836,11184,1842v18,,24,,36,c11232,1812,11248,1785,11240,1747v-11,-52,-48,-54,-76,-76c11134,1647,11156,1656,11127,1671v14,9,38,32,76,38c11253,1717,11288,1693,11336,1690v18,,24,,36,c11354,1710,11367,1703,11355,1728v-10,22,-56,66,-39,95c11323,1823,11329,1823,11336,1823v20,-33,8,-41,19,-76c11367,1707,11369,1692,11372,1652v,-6,,-13,,-19c11372,1674,11366,1697,11392,1728v27,32,48,21,76,c11488,1713,11498,1707,11507,1671v,-19,,-25,,-38c11476,1642,11460,1630,11448,1671v-8,25,-8,103,20,114c11506,1799,11553,1780,11580,1766v52,-27,49,-39,76,-76c11679,1659,11671,1669,11676,1633v-46,14,-19,2,-56,38c11588,1702,11582,1724,11580,1766v-3,52,19,56,40,76c11640,1861,11687,1873,11716,1861v24,-10,22,-32,36,-57c11777,1758,11774,1700,11752,1652v-11,-23,-55,-25,-76,-19c11660,1638,11632,1678,11620,1690em11792,1614v22,16,47,28,56,57c11868,1739,11848,1847,11848,1917v13,-25,13,-9,19,-37c11874,1844,11888,1797,11904,1766v19,-19,26,-24,37,-38c11941,1772,11941,1817,11941,1861v42,-5,61,-8,95,-38c12076,1788,12097,1746,12132,1709v19,-20,28,-45,37,-57c12166,1685,12163,1716,12152,1747v-20,59,-47,126,-59,190c12082,1993,12095,2053,12076,2107v-14,42,-15,39,-20,77c12070,2167,12091,2140,12112,2107v44,-70,83,-152,116,-227c12246,1840,12293,1766,12304,1728v5,-18,-9,-2,,-19c12299,1754,12296,1782,12284,1823v-14,49,-26,54,,94c12290,1926,12313,1957,12340,1937v10,-8,48,-79,57,-95c12421,1800,12430,1790,12436,1747v-26,25,-31,22,-39,57c12390,1834,12384,1852,12377,1880v,6,,13,,19c12395,1909,12404,1924,12436,1917v35,-8,63,-35,76,-56c12528,1844,12533,1839,12529,1823v-13,23,-15,22,-17,57c12510,1916,12519,1926,12529,1956v28,-14,51,-16,76,-39c12636,1890,12666,1843,12681,1804v28,-69,44,-142,76,-209c12774,1559,12793,1528,12816,1501v-38,44,-36,81,-59,132c12729,1694,12720,1738,12720,1804v,39,1,79,17,113c12757,1917,12764,1917,12757,1937em10787,2600v-4,-28,-8,-68,-20,-94c10760,2500,10754,2493,10747,2487v-30,21,-51,38,-76,76c10652,2593,10611,2682,10615,2715v2,21,32,66,56,75c10732,2812,10762,2760,10804,2733v58,-37,55,-56,76,-113c10894,2581,10913,2531,10899,2487v,-19,,-25,-19,-19c10870,2494,10848,2537,10843,2563v-9,42,3,63,17,95c10879,2704,10884,2693,10936,2696v39,2,51,-8,76,-38c11028,2639,11053,2609,11051,2582v,-19,,-25,-19,-19c11009,2583,10988,2573,10995,2620v5,35,36,51,73,57c11093,2681,11166,2672,11184,2658v18,-14,37,-54,36,-76c11219,2550,11205,2533,11184,2525v-26,-9,-58,1,-76,18c11078,2572,11097,2592,11108,2620v9,23,28,63,56,76c11180,2704,11238,2722,11260,2715v,-18,-1,-25,17,-19c11268,2654,11262,2643,11240,2600v-13,-25,-27,-56,-56,-75c11177,2525,11171,2525,11164,2525v43,-4,74,-13,113,-19c11320,2499,11376,2492,11412,2487v17,,24,,36,c11440,2524,11438,2548,11412,2582v-29,37,-77,70,-96,114c11296,2744,11310,2754,11316,2771v33,-26,34,-31,56,-75c11397,2646,11397,2595,11412,2543v13,-30,19,-36,16,-56c11400,2509,11399,2508,11392,2543v-10,46,8,79,20,115c11421,2685,11436,2708,11468,2715v47,11,64,-9,96,-38c11596,2648,11603,2617,11620,2582v21,-43,15,-52,20,-95c11619,2510,11588,2535,11580,2563v-14,47,3,97,20,133c11614,2726,11620,2742,11656,2753v37,11,48,-3,60,-20c11738,2702,11737,2689,11716,2658v-14,-21,-42,-40,-60,-58c11691,2596,11719,2593,11752,2582v22,-7,81,-26,96,-39c11859,2534,11884,2487,11884,2487v-27,2,-24,34,-36,56c11821,2593,11828,2640,11828,2696v,51,19,106,39,152c11888,2899,11884,2944,11884,2999v,35,-5,35,-17,57c11837,3039,11824,3041,11808,3018v-16,-24,-22,-45,-16,-76c11801,2893,11870,2859,11904,2828v44,-40,82,-83,132,-113c12071,2694,12083,2684,12112,2658v-12,32,-17,37,-19,75c12090,2783,12085,2842,12112,2885v3,5,35,55,40,57c12182,2957,12168,2940,12188,2961em12304,2885v,-19,,-38,,-57em10103,1785v76,,152,,228,em10047,2753v56,,105,-11,149,-20c10251,2722,10313,2722,10368,27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" annotation="t"/>
          </v:shape>
        </w:pict>
      </w:r>
      <w:r>
        <w:rPr>
          <w:rFonts w:ascii="Consolas" w:hAnsi="Consolas" w:cs="Consolas"/>
          <w:noProof/>
          <w:sz w:val="36"/>
        </w:rPr>
        <w:t>Вектора</w: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1" style="position:absolute;margin-left:275.75pt;margin-top:.55pt;width:61.3pt;height:9.7pt;z-index:252396544" coordorigin="10728,1633" coordsize="2162,342" path="m10728,1652v,-6,,-13,,-19em11772,1709v7,-13,13,-25,20,-38em12889,1956v,6,,12,,1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2" style="position:absolute;margin-left:141.9pt;margin-top:2.15pt;width:30.15pt;height:25.3pt;z-index:252397568" coordorigin="6006,1690" coordsize="1064,893" path="m6233,2050v-6,20,-17,48,-36,77c6165,2174,6154,2232,6121,2278v-36,50,-76,109,-96,171c6017,2473,6011,2500,6006,2525em6293,2050v,-50,,29,,38c6293,2137,6302,2175,6309,2221v7,52,11,102,20,152c6336,2411,6345,2451,6349,2487v,19,,25,,38em6101,2335v-46,,32,,40,c6210,2335,6280,2335,6349,2335em6633,2088v,165,,329,,494c6659,2548,6653,2532,6653,2487v,-75,7,-139,17,-209c6676,2238,6682,2197,6689,2164v9,-46,23,-76,57,-114c6757,2038,6806,2006,6822,2013v6,6,13,12,19,18c6836,2068,6828,2111,6805,2145v-16,24,-47,49,-59,76c6746,2240,6746,2247,6726,2240v45,,79,11,115,19c6913,2275,6890,2277,6917,2335v13,28,30,78,17,114c6925,2473,6899,2528,6878,2543v-23,16,-68,36,-93,39c6759,2582,6746,2582,6726,2582em6141,1823v33,-28,66,-19,112,-19c6391,1804,6536,1788,6670,1823v71,18,137,44,208,57c6893,1883,6990,1891,6974,1861v-18,-17,-22,-24,-40,-19em6878,1728v,-19,,-25,,-38c6886,1719,6897,1742,6917,1766v26,32,63,22,96,57c7037,1848,7061,1857,7069,1880v-49,,-75,6,-115,19c6921,1910,6894,1947,6878,1956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0" style="position:absolute;margin-left:61.3pt;margin-top:6.8pt;width:82.3pt;height:72.1pt;z-index:252395520" coordorigin="3163,3341" coordsize="2903,2543" path="m3371,4878v-15,-5,-29,-36,-56,-20c3288,4874,3290,4913,3276,4934v-21,31,-20,38,-20,77c3256,5054,3251,5067,3276,5086v26,19,47,47,76,57c3381,5153,3408,5142,3428,5124v25,-22,53,-43,56,-76c3486,5025,3520,4999,3504,4972v-19,-33,-42,-38,-76,-38c3396,4934,3364,4934,3332,4934em5589,3397v-12,-3,-62,-34,-76,-18c5495,3399,5507,3408,5493,3436v-15,30,-17,39,-17,75c5476,3529,5480,3579,5493,3587v39,26,64,19,96,c5639,3558,5683,3552,5704,3492v12,-35,4,-88,-19,-113c5659,3351,5631,3327,5589,3341v-38,19,-50,26,-76,38em3295,5447v-25,32,-36,73,-56,113c3210,5619,3191,5685,3183,5750v-5,41,-20,72,-20,114c3163,5913,3181,5817,3183,5807v6,-19,11,-38,17,-57em3239,5484v14,-31,20,-36,17,-57c3256,5465,3269,5474,3276,5504v11,49,31,103,39,151c3321,5691,3329,5734,3332,5769v3,31,20,40,20,76em3219,5750v15,-42,34,-2,76,-19c3341,5712,3396,5696,3447,5674v37,-19,50,-26,76,-37em5873,3758v-9,47,-19,82,-19,133c5854,3936,5854,4099,5854,4080v,-86,4,-171,19,-246c5882,3788,5860,3774,5893,3739v23,-25,18,-53,56,-57c5967,3680,5987,3682,6006,3682v,40,-8,56,-17,95c5982,3810,5957,3828,5932,3853v-22,23,-30,31,-59,38c5895,3870,5924,3843,5949,3834v33,-11,72,1,96,19c6073,3875,6065,3897,6065,3929v,36,-4,75,-40,95c5997,4039,5960,4048,5932,4062v-18,17,-22,23,-39,18em3523,4972v30,-18,64,-37,96,-57c3647,4897,3682,4877,3712,4858v27,-17,47,-26,76,-37c3833,4803,3846,4790,3884,4764v18,-12,53,-46,76,-58c3986,4692,4009,4687,4036,4669v26,-18,47,-25,76,-38c4131,4611,4140,4594,4168,4574v27,-19,48,-25,76,-38c4257,4526,4273,4511,4300,4498v18,-17,22,-23,39,-19c4358,4462,4368,4442,4396,4422v28,-20,67,-34,95,-57c4501,4357,4521,4333,4528,4327v28,-19,67,-33,96,-57c4653,4246,4669,4229,4700,4213v6,,11,,17,c4735,4198,4743,4171,4773,4157v7,,15,,22,c4807,4145,4827,4119,4852,4100v18,-14,50,-40,73,-57c4952,4023,4993,4009,5021,3986v28,-23,48,-38,76,-57c5123,3911,5145,3891,5173,3872v17,-17,21,-24,39,-19c5228,3839,5238,3829,5268,3815v11,-26,6,-12,17,-38c5298,3771,5323,3758,5324,3758v20,-7,37,-12,57,-19c5396,3727,5408,3714,5437,3701v12,-23,8,-15,20,-37c5486,3652,5489,3650,5513,3644v49,-13,-9,10,-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54" style="position:absolute;margin-left:257.45pt;margin-top:3.05pt;width:53.25pt;height:17.2pt;z-index:252399616" coordorigin="10083,3208" coordsize="1878,608" path="m10083,3701v,-6,,-13,,-19c10118,3682,10129,3666,10159,3664v74,-5,146,-2,209,18c10387,3682,10394,3682,10407,3682em10975,3568v-12,-9,-22,-32,-59,-19c10884,3561,10869,3581,10843,3607v-38,38,-50,72,-76,113c10749,3737,10742,3741,10747,3758v69,,86,-10,152,-38c10977,3687,11060,3625,11127,3568v76,-65,152,-145,209,-227c11365,3299,11391,3248,11412,3208v-39,37,-77,80,-116,114c11218,3390,11184,3461,11127,3549v-39,60,-72,118,-76,190c11049,3780,11049,3818,11108,3815v36,-2,76,-46,95,-76c11222,3708,11232,3642,11220,3607v-12,-36,-43,-37,-73,-39c11100,3565,11067,3595,11032,3625v-5,4,-34,37,-20,57c11032,3682,11038,3682,11051,3682em11412,3531v-30,-22,-39,-20,-76,-20c11298,3511,11270,3553,11260,3587v-12,38,-8,123,17,152c11303,3769,11336,3758,11372,3758v54,,56,-9,56,-57c11428,3661,11437,3620,11412,3587v-26,-33,-58,-38,-96,-38c11296,3549,11290,3549,11277,3549v,52,12,51,59,76em11640,3568v15,-17,20,-21,16,-37c11641,3518,11606,3495,11580,3511v-27,17,-46,51,-56,76c11512,3617,11494,3667,11507,3701v13,34,62,54,93,57c11648,3763,11636,3749,11656,3720v26,-38,20,-63,20,-113c11676,3527,11640,3325,11696,3265v24,-26,43,-19,76,-19c11819,3246,11847,3254,11884,3265v7,,13,,20,em11924,3701v18,,24,,3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6" style="position:absolute;margin-left:46.8pt;margin-top:15.55pt;width:54.3pt;height:18.3pt;z-index:252401664" coordorigin="2651,6623" coordsize="1915,646" path="m2764,6680v-10,-35,2,-39,-37,-57c2720,6623,2714,6623,2707,6623v-11,18,-31,46,-36,76c2666,6726,2648,6790,2651,6812v4,31,37,38,56,57c2738,6852,2765,6829,2783,6812v37,-35,13,-60,-19,-94c2738,6690,2722,6703,2688,6699v18,-9,57,-33,76,-38c2801,6651,2840,6644,2879,6642v18,,25,,37,c2916,6683,2913,6703,2896,6737v-18,35,-30,101,-37,132c2859,6889,2859,6895,2859,6908v25,14,43,27,76,18c2964,6918,2997,6854,3011,6832v14,-23,24,-43,37,-57c3034,6790,3019,6799,3011,6832v-6,23,-6,66,20,76c3071,6924,3132,6906,3163,6889v29,-16,102,-59,113,-95c3276,6775,3276,6769,3276,6756v-41,-24,-35,-23,-76,c3178,6768,3122,6802,3124,6832v2,36,28,50,59,57c3217,6897,3288,6881,3315,6869v21,-23,33,-31,56,-37c3371,6837,3371,6905,3352,6946v-27,59,-47,125,-57,189c3287,7186,3291,7230,3315,7268v7,-12,31,-44,37,-76c3363,7128,3372,7067,3391,7002v24,-84,32,-101,76,-170c3494,6790,3502,6784,3560,6794v25,4,32,15,39,38c3612,6877,3578,6872,3560,6889v-28,27,-55,19,-93,19c3408,6908,3443,6907,3467,6889em3771,6832v-7,-21,-14,-35,-39,-38c3701,6790,3670,6800,3656,6832v-8,18,-33,71,-20,94c3643,6933,3649,6939,3656,6946v42,-9,95,-31,132,-57c3817,6869,3837,6843,3844,6812v-21,29,-52,62,-56,96c3788,6914,3788,6920,3788,6926v58,15,29,17,96,c3928,6915,3961,6900,3996,6869v18,-16,25,-20,20,-37c3978,6841,3979,6850,3979,6889v,6,,13,,19c4016,6908,4023,6899,4052,6889v19,-6,55,-29,60,-38c4115,6846,4112,6761,4112,6812v-24,39,-20,66,-20,114c4092,6975,4138,6984,4148,7022v9,36,36,61,40,94c4193,7156,4160,7154,4131,7154v-19,,-26,,-39,c4092,7112,4082,7126,4072,7097em4491,6983v56,,63,,74,-3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0" style="position:absolute;margin-left:24.7pt;margin-top:2.05pt;width:294.6pt;height:26.95pt;z-index:252405760" coordorigin="1871,6148" coordsize="10394,950" path="m1871,6148v205,5,404,8,608,20c2636,6177,2798,6192,2955,6206v124,11,253,32,377,38c3466,6250,3598,6259,3732,6263v146,4,290,14,436,18c4416,6287,4661,6288,4908,6301v214,11,430,22,644,37c5723,6350,5894,6380,6065,6396v191,17,378,34,568,57c7139,6514,7643,6579,8150,6623v202,17,403,40,605,57c9021,6702,9288,6712,9554,6737v604,56,1204,141,1801,246c11520,7012,11683,7042,11848,7059v95,10,190,29,284,38c12176,7101,12220,7093,12264,709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7" style="position:absolute;margin-left:34.45pt;margin-top:1.35pt;width:315.05pt;height:61.35pt;z-index:252402688" coordorigin="2215,7610" coordsize="11114,2164" path="m3827,9222v-35,5,-26,6,-56,20c3797,9227,3838,9207,3864,9185v56,-46,110,-93,172,-133c4101,9010,4158,8959,4224,8919v71,-43,151,-91,208,-152c4501,8693,4562,8622,4643,8559v49,-38,101,-79,152,-115c4835,8415,4868,8378,4908,8349v24,-17,24,-24,37,-37c4919,8327,4921,8319,4888,8331v-33,12,-58,27,-93,38c4764,8379,4735,8398,4700,8406v-7,,-13,,-20,c4726,8381,4763,8370,4812,8349v49,-21,84,-34,133,-56c4963,8285,4986,8282,5004,8274v-4,35,-8,62,-20,95c4968,8415,4966,8432,4964,8482v-2,50,-13,88,-19,134c4945,8641,4945,8653,4945,8672em5060,8312v-20,-19,-26,-25,-39,-38c5066,8274,5091,8286,5133,8293v60,10,131,12,191,19c5411,8322,5502,8343,5589,8349v133,9,270,27,400,57c6084,8428,6178,8446,6273,8463v82,15,166,22,245,39c6579,8515,6626,8520,6689,8520v7,,13,,20,c6685,8509,6696,8507,6670,8502v-31,-6,-48,-10,-76,-20c6564,8471,6531,8457,6501,8444v-45,-19,-74,-24,-116,-38c6361,8398,6339,8376,6329,8369v-25,-19,27,11,56,18c6437,8400,6491,8424,6537,8444v41,18,80,21,116,38c6668,8500,6672,8507,6689,8502v-23,13,-20,16,-56,18c6581,8523,6578,8543,6537,8559v-57,21,-64,28,-92,75c6431,8656,6417,8668,6405,8691em3920,9337v36,,45,-16,76,-20c4034,9313,4032,9316,4072,9298em4283,9260v17,-4,59,-10,73,-18c4388,9223,4393,9222,4432,9222v7,,13,,20,em4604,9185v24,-18,46,-35,76,-38c4720,9143,4740,9138,4773,9128v29,-9,52,-10,79,-20c4874,9100,4905,9096,4925,9089v25,-8,55,-10,79,-18c5039,9060,5045,9077,5077,9052em5268,9032v18,,25,,37,c5314,9006,5312,9014,5344,9014em5552,8995v34,-26,28,-20,76,-20em5949,8938v37,,47,3,76,-19em6366,8900v6,,13,,19,c6392,8880,6429,8870,6461,8862v56,-14,134,,192,c6644,8835,6646,8843,6613,8843em6518,8805v-9,-29,-23,-19,-57,-19c6448,8786,6354,8786,6405,8786v53,,88,5,132,19c6570,8816,6588,8795,6594,8843v6,47,-41,26,-57,57c6519,8936,6525,8931,6481,8957em3788,9203v,-33,-8,-29,20,-38c3808,9198,3822,9261,3788,9279v-18,,-25,,-37,c3751,9235,3760,9223,3771,9203v13,-23,2,-18,37,-18c3808,9215,3820,9262,3788,9279v-21,,-29,-2,-37,-19c3751,9227,3743,9231,3771,9222v39,,37,-1,37,38c3808,9291,3837,9279,3864,9279em3808,9222v-31,10,-9,9,-37,20c3746,9234,3735,9208,3771,9203v30,-4,6,-9,37,-18c3808,9210,3808,9235,3808,9260v-40,,-37,1,-37,-38c3771,9182,3795,9185,3827,9185v18,,25,,37,em6633,8463v43,,56,8,76,19c6718,8487,6721,8498,6689,8502v-19,,-26,,-19,-20c6715,8482,6726,8491,6746,8502v19,,25,,19,18c6757,8544,6739,8551,6709,8559em9194,8160v-53,70,-103,135,-152,209c8989,8449,8943,8529,8907,8616v-26,62,-44,128,-73,189c8817,8841,8779,8864,8775,8900v,6,,13,,19em9231,8122v-40,,-63,-6,-93,19c9101,8171,9057,8186,9022,8217v-26,24,-48,44,-56,76c9002,8275,9018,8227,9059,8198v53,-37,104,-70,152,-114c9236,8061,9260,8050,9267,8027v-7,30,-24,66,-36,95c9206,8182,9178,8226,9174,8293v-2,44,,89,,133em8890,8995v29,-10,43,-16,76,-20c9016,8969,9053,8989,9098,8995v73,10,156,13,228,19c9439,9024,9554,9038,9667,9052v139,17,278,39,416,56c10217,9125,10348,9155,10483,9165v99,7,206,6,304,20c10865,9196,10932,9203,11012,9203v41,,62,-14,76,-18c11070,9171,11055,9159,11032,9147v-23,-13,-52,-9,-76,-19c10930,9117,10926,9097,10899,9089v-36,-11,-45,-9,,c10942,9097,10969,9111,11012,9128v34,14,80,19,115,37c11130,9167,11143,9198,11147,9203v-20,10,-64,27,-79,39c11043,9261,11019,9279,11012,9298v-8,21,2,54,,76em8834,8975v-45,,-90,,-135,c8699,8952,8706,8925,8718,8919v26,-12,19,-19,57,-19c8807,8900,8836,8903,8851,8938v10,24,7,121,-17,133c8818,9079,8772,9087,8755,9089v-27,3,-54,-18,-56,-37c8694,9012,8711,9002,8738,8975v24,-25,43,-18,76,-18c8849,8957,8866,8956,8870,8995v3,30,-7,47,-36,57c8795,9066,8792,9078,8755,9052em8395,7894v30,-3,52,-20,79,-19c8519,7877,8547,7888,8586,7894v38,6,62,8,96,19c8725,7926,8767,7941,8814,7951v34,7,80,16,113,19c8980,7974,9029,7985,9079,7990v48,4,112,15,152,18c9341,8017,9448,8010,9554,8027v50,8,101,9,152,19c9763,8057,9816,8062,9875,8065v70,4,141,15,208,19c10152,8088,10226,8099,10292,8103v74,4,137,9,208,19c10608,8137,10715,8146,10823,8160v95,12,190,26,285,38c11211,8211,11309,8237,11412,8254v131,22,265,31,396,58c11930,8337,12048,8348,12169,8369v121,21,240,51,360,75c12662,8471,12795,8501,12928,8520v83,12,165,9,248,19c13226,8545,13273,8556,13328,8559em11772,7705v-37,46,-44,79,-76,132c11648,7916,11604,8004,11564,8084v-32,64,-52,141,-76,209c11464,8361,11423,8415,11392,8482v-27,57,-49,114,-76,171c11289,8709,11260,8765,11240,8824v-17,51,-32,99,-56,151c11160,9026,11160,9075,11147,9128v-12,46,-24,86,-39,132c11095,9298,11080,9337,11068,9374v-12,38,-24,77,-36,114c11018,9531,11011,9580,10995,9621v-11,29,-25,48,-39,75c10944,9719,10942,9734,10936,9753v,7,,13,,20em8851,8995v20,-20,9,-25,39,-38c8910,8948,8945,8941,8966,8938v27,-3,56,-16,76,-19c9174,8899,9335,8911,9459,8900v56,-5,116,-14,168,-19c9678,8876,9733,8867,9779,8862v50,-5,87,-8,135,-19c9961,8832,10019,8810,10066,8805v53,-6,100,-7,152,-19c10264,8776,10304,8760,10348,8748v51,-14,101,-23,152,-38c10545,8697,10589,8686,10635,8672v37,-11,74,-11,112,-19c10778,8646,10824,8621,10860,8616v39,-6,62,-8,96,-20c10996,8582,11052,8577,11088,8559v32,-16,64,-43,96,-57c11215,8489,11228,8488,11240,8463v10,-20,5,15,-37,c11172,8452,11165,8445,11127,8444v-20,-1,-39,,-59,c11075,8441,11120,8410,11147,8406v57,-8,115,-11,169,-19c11366,8380,11347,8375,11316,8387v-36,14,-47,30,-56,76c11250,8515,11260,8580,11260,8634em2215,7875v57,,104,9,152,19c2419,7905,2483,7894,2536,7894v,-19,,-25,,-38em2423,7610v,153,6,309,-20,455c2403,8103,2403,8116,2403,81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8" style="position:absolute;margin-left:33.85pt;margin-top:19.4pt;width:26.9pt;height:23.7pt;z-index:252403712" coordorigin="2195,9734" coordsize="949,836" path="m2251,9981v,40,9,44,20,76c2282,10089,2296,10102,2310,10133v10,22,10,63,37,76c2378,10224,2367,10186,2367,10171em2367,9963v,6,,12,,18c2345,9988,2336,10024,2327,10057v-9,33,-27,59,-36,95c2283,10182,2271,10193,2271,10228v,6,,13,,19em2195,10171v,-6,,-13,,-19c2223,10145,2245,10119,2271,10114v34,-7,80,-16,113,-19c2409,10092,2419,10082,2443,10076em2519,10455v-7,,-13,,-20,c2499,10401,2506,10372,2519,10322v8,-30,6,-65,17,-94c2553,10185,2568,10153,2592,10114v21,-35,34,-68,59,-95c2669,9999,2720,9954,2744,9943v23,-11,54,-29,79,-37c2841,9906,2847,9906,2859,9906em2443,9849v29,-53,24,-32,76,-58c2570,9766,2597,9768,2651,9753v46,-13,101,-33,152,-19c2844,9745,2875,9775,2896,9810v16,27,34,81,39,114c2948,10004,2944,10091,2955,10171v8,57,-1,117,17,171c2986,10385,3014,10435,3031,10475v20,48,37,52,76,75c3127,10550,3135,10552,3143,105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59" style="position:absolute;margin-left:109.2pt;margin-top:11.25pt;width:31.1pt;height:16.7pt;z-index:252404736" coordorigin="4852,10190" coordsize="1098,589" path="m5156,10455v,-43,-9,-41,-23,-76c5128,10367,5118,10333,5097,10322v-31,-15,-55,12,-76,20c4997,10351,4958,10371,4945,10399v-12,28,-29,60,-37,95c4900,10528,4888,10553,4888,10589v,25,19,54,37,56c4968,10650,5024,10651,5060,10626v30,-21,41,-52,56,-76c5128,10532,5133,10478,5133,10512v,47,11,36,23,57c5168,10589,5165,10632,5192,10645v24,11,27,33,37,em4852,10247v64,,308,25,321,-19em5381,10512v39,,39,-22,39,c5418,10518,5393,10565,5381,10550v-18,-23,8,-34,19,-38c5400,10463,5400,10527,5400,10532em5476,10778v,-40,-2,-61,17,-94c5520,10636,5538,10575,5572,10532v29,-37,75,-106,113,-133c5716,10377,5748,10344,5761,10379em5493,10190v28,,59,5,79,19c5611,10236,5650,10288,5685,10322v48,47,95,98,132,153c5843,10513,5861,10555,5893,10589v18,19,30,67,39,75c5950,10664,5955,10663,5949,106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" annotation="t"/>
          </v:shape>
        </w:pict>
      </w: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1027A0" w:rsidRDefault="001027A0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линейная зависимость и независимость векторов</w:t>
      </w:r>
    </w:p>
    <w:p w:rsidR="009F6C87" w:rsidRDefault="009F6C87" w:rsidP="00ED68C6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- линейная комбинация:</w:t>
      </w:r>
    </w:p>
    <w:p w:rsidR="009F6C87" w:rsidRPr="009F6C87" w:rsidRDefault="009F6C87" w:rsidP="00ED68C6">
      <w:pPr>
        <w:spacing w:after="0" w:line="240" w:lineRule="auto"/>
        <w:rPr>
          <w:rFonts w:ascii="Consolas" w:hAnsi="Consolas" w:cs="Consolas"/>
          <w:noProof/>
          <w:sz w:val="72"/>
        </w:rPr>
      </w:pPr>
      <w:r>
        <w:rPr>
          <w:b/>
          <w:i/>
          <w:noProof/>
          <w:sz w:val="44"/>
          <w:lang w:eastAsia="ru-RU"/>
        </w:rPr>
        <w:pict>
          <v:shape id="_x0000_s1763" style="position:absolute;margin-left:215.05pt;margin-top:7.45pt;width:127.4pt;height:59.15pt;z-index:252408832" coordorigin="8586,13030" coordsize="4495,2087" path="m10463,13522v13,-16,35,-49,20,-75c10474,13432,10449,13393,10444,13390v-32,-17,-110,-1,-133,19c10269,13445,10254,13453,10235,13504v-17,47,-30,87,,132c10257,13670,10351,13666,10387,13656v46,-12,81,-44,113,-77c10523,13556,10519,13553,10519,13522v-44,,-27,8,-56,39c10447,13579,10429,13630,10444,13656v13,24,30,47,56,56c10527,13721,10538,13708,10556,13693em10196,13105v-26,-29,16,,59,c10318,13105,10376,13124,10444,13124v51,,129,13,151,-19c10558,13083,10519,13085,10483,13067v-26,-13,-50,-17,-56,-37c10475,13030,10518,13041,10556,13048v44,8,62,11,96,38c10646,13115,10621,13138,10615,13163v-9,39,-14,54,-20,94em9836,13807v110,,216,9,323,19c10254,13835,10350,13829,10444,13845v94,16,191,21,284,38c10814,13899,10887,13902,10975,13902v76,,152,,228,c11174,13898,11150,13897,11127,13883v-23,-14,-56,-24,-76,-38c11044,13840,11039,13814,11032,13807v48,,90,-7,132,19c11202,13849,11198,13842,11203,13883v3,27,-7,57,-19,76c11178,13968,11154,13989,11147,14015v,7,,13,,20em8682,14187v28,9,33,15,56,18c8793,14212,8856,14220,8907,14225v63,7,128,7,191,18c9176,14256,9247,14292,9326,14300v77,8,151,30,228,38c9636,14347,9718,14368,9799,14377v75,9,154,15,228,18c10106,14398,10177,14411,10255,14414v71,3,158,6,228,19c10570,14449,10661,14452,10747,14471v62,14,128,23,189,38c11007,14527,11078,14545,11147,14566v66,21,124,24,189,38c11381,14614,11420,14613,11468,14623v31,6,47,12,76,19c11531,14636,11522,14627,11488,14623em8927,14148v-28,,-56,6,-76,20c8813,14195,8775,14206,8738,14225v-34,18,-82,46,-112,57c8611,14287,8570,14300,8606,14300v51,,90,11,132,20c8777,14328,8804,14329,8834,14357v23,22,45,25,56,57c8890,14432,8889,14439,8907,14433em9610,14737v12,42,27,10,57,c9708,14724,9730,14712,9762,14680v-43,,-60,,-95,19c9610,14730,9592,14762,9554,14813v-27,36,-60,83,-39,133c9524,14968,9591,15016,9610,15021v42,11,91,8,96,-38c9711,14943,9668,14939,9647,14926v-28,-18,-23,-18,-56,-18em9498,14623v61,,112,10,169,19c9718,14650,9769,14657,9819,14661v19,,26,,39,c9833,14644,9800,14638,9779,14623v-26,-18,-25,-30,-56,-38c9768,14585,9800,14594,9836,14604v38,11,39,16,39,57c9875,14697,9867,14707,9858,14737v-4,15,,41,,57em11488,13409v40,-21,68,-36,112,-38c11632,13369,11664,13371,11696,13371v,51,-2,85,-20,133c11646,13585,11626,13668,11600,13750v-34,109,-1,183,40,285c11661,14087,11701,14106,11752,14111v35,4,46,-5,56,-39c11814,14051,11812,14009,11792,13997v-36,-22,-51,19,-60,38c11713,14078,11688,14135,11696,14187v18,108,70,215,96,322c11813,14595,11845,14684,11828,14774v-14,73,-56,159,-112,209c11678,15017,11624,15052,11580,15079v-28,17,-6,3,-36,18em12093,13864v-7,32,-31,67,-37,95c12048,13998,12033,14036,12017,14072v-17,20,-23,27,-37,39c11989,14086,12000,14069,12017,14035v26,-50,51,-101,76,-152c12111,13846,12112,13843,12112,13807v,36,-13,48,-19,76c12082,13933,12104,13977,12112,14015v5,25,19,81,40,96c12170,14111,12176,14111,12188,14111em12304,14130v,-30,-46,-24,,-38em12436,13921v,-30,-12,-54,20,-57c12474,13864,12480,13864,12492,13864v24,30,21,44,,76c12467,13977,12473,14008,12473,14054v,56,30,99,39,151c12518,14239,12525,14353,12492,14357v-6,,-13,,-19,c12458,14329,12445,14295,12436,14262v-7,-25,39,-75,56,-94c12536,14119,12591,14072,12644,14035v44,-31,118,-51,152,-76c12828,13936,12808,13953,12796,13959v-15,7,-44,25,-39,56c12763,14022,12770,14028,12776,14035v20,-32,20,-36,20,-76c12796,13937,12794,13929,12776,13921v-39,,-45,10,-76,19c12657,13953,12648,13969,12644,14015v-2,24,-9,65,20,77c12696,14105,12735,14089,12757,14072v41,-32,13,-37,-20,-37c12731,14035,12726,14035,12720,14035v9,41,-9,32,37,37c12792,14076,12822,14074,12852,14054v33,-22,58,-62,76,-95c12958,13904,12978,13848,12985,13788v5,-49,19,-69,19,-114c12975,13674,12947,13666,12928,13693v-35,49,-69,97,-95,152c12812,13890,12799,13948,12796,13997v-3,55,-1,91,37,133c12858,14158,12893,14148,12928,14148v30,,37,-16,57,-37c12975,14068,12958,14073,12928,14054v-36,-23,-38,-28,-56,em13004,14187v7,,13,,20,c13033,14158,13046,14168,13080,1416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" annotation="t"/>
          </v:shape>
        </w:pict>
      </w:r>
      <w:r>
        <w:rPr>
          <w:b/>
          <w:i/>
          <w:noProof/>
          <w:sz w:val="44"/>
          <w:lang w:eastAsia="ru-RU"/>
        </w:rPr>
        <w:pict>
          <v:shape id="_x0000_s1764" style="position:absolute;margin-left:375.2pt;margin-top:10.65pt;width:62.35pt;height:45.2pt;z-index:252409856" coordorigin="14237,13143" coordsize="2199,1595" path="m14237,13845v31,-4,49,-7,76,-19c14374,13799,14443,13780,14502,13750v77,-39,150,-78,228,-114c14820,13594,14904,13545,14994,13504v86,-39,161,-79,248,-114c15288,13371,15334,13343,15374,13314v22,-16,33,-40,37,-57c15411,13238,15411,13232,15411,13219v-56,,-100,10,-152,19c15210,13246,15156,13249,15109,13257v-37,6,-21,7,-39,19c15120,13276,15157,13263,15202,13257v59,-8,116,-9,172,-19c15393,13238,15399,13238,15411,13238v-12,25,-50,70,-57,95c15342,13375,15339,13421,15337,13466v-2,50,,101,,151em15886,13504v-22,20,-20,13,-36,38c15809,13606,15805,13684,15771,13750v-51,99,-81,196,-113,304c15632,14143,15610,14232,15582,14320v-19,60,-47,136,-76,189c15490,14526,15485,14531,15489,14547v3,-33,13,-64,17,-95c15515,14379,15506,14299,15506,14225v-10,39,-15,72,-17,113c15486,14411,15478,14503,15506,14566v45,-6,38,-13,76,-38c15624,14500,15660,14468,15698,14433v34,-32,34,-58,73,-38em14806,13352v-7,-25,-14,-54,-37,-57c14726,13290,14706,13303,14673,13314v-22,7,-35,26,-39,57c14629,13412,14648,13417,14690,13427v28,7,101,12,116,-18c14812,13397,14845,13363,14825,13390v-24,34,-19,50,-19,95c14806,13505,14812,13551,14825,13561v6,,11,,17,em14654,13163v-7,-7,-13,-13,-20,-20c14675,13143,14691,13157,14730,13163v78,11,149,33,227,56c15014,13238,15032,13244,15070,13257em15298,14130v64,,127,,191,c15489,14097,15484,14084,15450,14072v-51,-17,-112,7,-152,20c15253,14107,15246,14119,15242,14168v-2,30,54,81,76,94c15331,14270,15373,14295,15394,14282v34,-21,18,-72,,-95c15372,14160,15343,14136,15318,14111em15318,13807v54,,84,11,132,19c15491,13833,15546,13843,15582,13864v7,6,13,13,20,19em16283,14547v-7,-30,-26,-47,-56,-57c16199,14480,16170,14491,16151,14509v-17,16,-44,72,-37,95c16126,14648,16151,14692,16190,14718v38,26,70,19,113,19em16114,14262v56,,98,-1,152,20c16323,14304,16380,14329,16435,143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" annotation="t"/>
          </v:shape>
        </w:pict>
      </w:r>
      <w:r>
        <w:rPr>
          <w:b/>
          <w:i/>
          <w:noProof/>
          <w:sz w:val="44"/>
          <w:lang w:eastAsia="ru-RU"/>
        </w:rPr>
        <w:pict>
          <v:shape id="_x0000_s1765" style="position:absolute;margin-left:325.75pt;margin-top:18.7pt;width:122.1pt;height:86.1pt;z-index:252410880" coordorigin="12492,13427" coordsize="4307,3037" path="m15771,14756v26,,15,-10,39,c15846,14771,15883,14798,15923,14813v84,32,166,60,247,95c16272,14952,16371,14997,16474,15040v68,28,143,36,209,57c16712,15106,16725,15113,16759,15116v6,,13,,19,c16765,15104,16752,15092,16739,15079v-32,-31,-62,-64,-93,-96c16635,14972,16636,14958,16626,14946v36,34,70,69,113,94c16753,15048,16801,15071,16798,15097v-2,21,-56,52,-59,57c16730,15167,16706,15213,16702,15230v-9,37,-3,18,-19,38em13913,13466v30,-18,50,-25,76,-39c13979,13548,13958,13633,13913,13750v-57,146,-104,318,-95,475c13833,14480,13963,14711,14141,14889v186,186,423,352,645,493c15010,15524,15258,15647,15506,15742v175,67,349,118,532,133em12625,15685v6,-6,13,-13,19,-19c12644,15720,12631,15766,12625,15818v-11,96,-20,187,-20,285c12605,16223,12605,16343,12605,16463v7,-27,34,-50,39,-75c12644,16350,12644,16337,12644,16311em12681,15742v,-6,,-12,,-18c12655,15731,12621,15754,12605,15780v-25,41,-29,81,-56,114c12535,15911,12495,15945,12492,15951v-20,39,26,-27,37,-38c12572,15870,12599,15823,12644,15780v21,-20,47,-49,56,-75c12700,15698,12700,15692,12700,15685v,65,4,111,20,171c12730,15893,12732,15923,12757,15951v22,24,38,51,59,76em12833,16406v25,-33,27,-59,76,-75c12965,16312,13023,16306,13080,16293v70,-16,188,-39,248,-76c13375,16188,13437,16160,13480,16121v25,-22,49,-35,56,-56c13530,16048,13508,16032,13480,16046v-33,17,-76,28,-115,38c13328,16093,13322,16078,13289,16103v47,-9,81,-19,132,-19c13459,16084,13498,16084,13536,16084v-10,30,-26,27,-39,76c13487,16196,13483,16238,13480,16274v-3,38,,76,,114em12928,15666v,-31,,-38,,-57c12892,15609,12876,15608,12872,15648v,6,,12,,18c12909,15666,12918,15657,12948,15648v20,,26,,20,-19c12949,15653,12932,15674,12928,15705v-4,30,31,54,57,57c13004,15762,13011,15762,13004,15742em12833,15477v-6,,-11,,-17,c12849,15477,12864,15490,12889,15495v57,12,84,29,135,57c13060,15571,13070,15569,13097,15591em13249,16027v13,-49,43,-35,79,-57c13357,15952,13375,15947,13384,15913v-49,,-69,8,-115,19c13233,15941,13207,15969,13193,16008v-10,30,2,56,20,76c13222,16094,13274,16121,13289,16103v25,-29,13,-19,,-57c13279,16017,13258,16026,13232,16008v-17,-17,-21,-24,-39,-19em13249,15742v,-18,,-25,,-37c13318,15705,13376,15714,13441,15724v62,10,133,2,188,-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" annotation="t"/>
          </v:shape>
        </w:pic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1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sz w:val="44"/>
          <w:vertAlign w:val="subscript"/>
        </w:rPr>
        <w:t>1</w:t>
      </w:r>
      <w:r w:rsidRPr="009F6C87">
        <w:rPr>
          <w:b/>
          <w:sz w:val="44"/>
        </w:rPr>
        <w:t>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2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2</w:t>
      </w:r>
      <w:r w:rsidRPr="009F6C87">
        <w:rPr>
          <w:b/>
          <w:sz w:val="44"/>
        </w:rPr>
        <w:t>+…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n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n</w:t>
      </w:r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тривиальная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2" style="position:absolute;margin-left:409.05pt;margin-top:4.05pt;width:28pt;height:9.7pt;z-index:252407808" coordorigin="15430,14642" coordsize="989,342" path="m16398,14983v,-19,,-26,20,-19em15450,14680v,-22,-2,-30,-20,-3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" annotation="t"/>
          </v:shape>
        </w:pict>
      </w:r>
      <w:r>
        <w:rPr>
          <w:rFonts w:ascii="Consolas" w:hAnsi="Consolas" w:cs="Consolas"/>
          <w:noProof/>
          <w:sz w:val="36"/>
        </w:rPr>
        <w:t>Л.З.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 xml:space="preserve">не все </w:t>
      </w:r>
      <w:r w:rsidRPr="009F6C87">
        <w:rPr>
          <w:b/>
          <w:i/>
          <w:sz w:val="44"/>
        </w:rPr>
        <w:sym w:font="Symbol" w:char="F06C"/>
      </w:r>
      <w:r>
        <w:rPr>
          <w:sz w:val="44"/>
          <w:vertAlign w:val="subscript"/>
          <w:lang w:val="en-US"/>
        </w:rPr>
        <w:t>i</w:t>
      </w:r>
      <w:r>
        <w:rPr>
          <w:sz w:val="44"/>
          <w:lang w:val="en-US"/>
        </w:rPr>
        <w:t>==0</w:t>
      </w:r>
    </w:p>
    <w:p w:rsidR="009F6C87" w:rsidRPr="009F6C87" w:rsidRDefault="009F6C87" w:rsidP="009F6C87">
      <w:pPr>
        <w:spacing w:after="0" w:line="240" w:lineRule="auto"/>
        <w:rPr>
          <w:rFonts w:ascii="Consolas" w:hAnsi="Consolas" w:cs="Consolas"/>
          <w:noProof/>
          <w:sz w:val="72"/>
          <w:lang w:val="en-US"/>
        </w:rPr>
      </w:pP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1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sz w:val="44"/>
          <w:vertAlign w:val="subscript"/>
        </w:rPr>
        <w:t>1</w:t>
      </w:r>
      <w:r w:rsidRPr="009F6C87">
        <w:rPr>
          <w:b/>
          <w:sz w:val="44"/>
        </w:rPr>
        <w:t>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2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2</w:t>
      </w:r>
      <w:r w:rsidRPr="009F6C87">
        <w:rPr>
          <w:b/>
          <w:sz w:val="44"/>
        </w:rPr>
        <w:t>+…+</w:t>
      </w:r>
      <w:r w:rsidRPr="009F6C87">
        <w:rPr>
          <w:b/>
          <w:i/>
          <w:sz w:val="44"/>
        </w:rPr>
        <w:sym w:font="Symbol" w:char="F06C"/>
      </w:r>
      <w:r w:rsidRPr="009F6C87">
        <w:rPr>
          <w:sz w:val="44"/>
          <w:vertAlign w:val="subscript"/>
        </w:rPr>
        <w:t>n</w:t>
      </w:r>
      <w:r w:rsidRPr="009F6C87">
        <w:rPr>
          <w:sz w:val="44"/>
        </w:rPr>
        <w:sym w:font="Symbol" w:char="F0D7"/>
      </w:r>
      <w:r w:rsidRPr="009F6C87">
        <w:rPr>
          <w:b/>
          <w:sz w:val="44"/>
          <w:u w:val="single"/>
        </w:rPr>
        <w:t>a</w:t>
      </w:r>
      <w:r w:rsidRPr="009F6C87">
        <w:rPr>
          <w:b/>
          <w:sz w:val="44"/>
          <w:vertAlign w:val="subscript"/>
        </w:rPr>
        <w:t>n</w:t>
      </w:r>
      <w:r>
        <w:rPr>
          <w:b/>
          <w:sz w:val="44"/>
          <w:lang w:val="en-US"/>
        </w:rPr>
        <w:t>=</w:t>
      </w:r>
      <w:r w:rsidRPr="009F6C87">
        <w:rPr>
          <w:b/>
          <w:sz w:val="44"/>
          <w:u w:val="single"/>
          <w:lang w:val="en-US"/>
        </w:rPr>
        <w:t>O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8A1BF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9F6C87">
        <w:rPr>
          <w:rFonts w:ascii="Consolas" w:hAnsi="Consolas" w:cs="Consolas"/>
          <w:noProof/>
          <w:sz w:val="36"/>
          <w:u w:val="single"/>
          <w:lang w:val="en-US"/>
        </w:rPr>
        <w:t>Th</w:t>
      </w:r>
      <w:r>
        <w:rPr>
          <w:rFonts w:ascii="Consolas" w:hAnsi="Consolas" w:cs="Consolas"/>
          <w:noProof/>
          <w:sz w:val="36"/>
        </w:rPr>
        <w:t>Любые три вектора на плоскости линейно зависимы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1.любые два коллинеарны - ...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3" style="position:absolute;margin-left:153.8pt;margin-top:9.65pt;width:16.65pt;height:71.05pt;z-index:252429312" coordorigin="6425,19791" coordsize="589,2506" path="m6425,22296v7,-47,20,-63,20,-114c6445,22153,6461,22138,6461,22106v,-6,,-13,,-19em6501,21897v13,-33,26,-66,36,-95c6546,21776,6550,21752,6557,21727em6613,21537v,-44,8,-59,20,-94c6642,21418,6633,21373,6633,21347em6653,21233v,-44,13,-58,17,-95c6674,21102,6679,21092,6689,21063v8,-23,18,-55,20,-76c6709,20974,6709,20961,6709,20948em6746,20778v,-19,,-25,,-38c6775,20730,6765,20718,6765,20684v,-12,13,-66,20,-77c6792,20601,6798,20595,6805,20589em6878,20379v,-47,16,-56,20,-94c6901,20261,6911,20251,6917,20228em6954,20019v,-19,,-37,,-56c6982,19954,6974,19958,6974,19924em7013,19849v,-32,,-39,,-58em6613,20987v30,7,48,26,57,57c6679,21075,6677,21074,6709,21081v7,33,5,31,37,39em6633,21044v,-35,6,-36,20,-57c6659,20981,6664,20974,6670,20968v23,6,59,23,39,57c6694,21050,6660,21078,6633,21081v-41,4,-39,-26,-39,-56c6594,21004,6631,20961,6653,20987v13,16,17,27,17,5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" annotation="t"/>
          </v:shape>
        </w:pict>
      </w:r>
      <w:r>
        <w:rPr>
          <w:rFonts w:ascii="Consolas" w:hAnsi="Consolas" w:cs="Consolas"/>
          <w:noProof/>
          <w:sz w:val="36"/>
        </w:rPr>
        <w:t>2.] все неколлинеарны между собой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6" style="position:absolute;margin-left:76.3pt;margin-top:19.25pt;width:90.35pt;height:83.9pt;z-index:252422144" coordorigin="3692,20873" coordsize="3187,2960" path="m3751,23832v,-6,,-12,,-18c3775,23802,3766,23806,3788,23795v12,-23,8,-15,20,-38c3829,23743,3836,23742,3864,23719v46,-38,87,-89,115,-133c4001,23575,4030,23560,4052,23548v12,-23,8,-15,20,-38c4093,23497,4124,23466,4148,23453v7,,13,,20,c4180,23430,4176,23438,4188,23416v23,-15,50,-39,76,-57c4281,23342,4283,23335,4300,23339v16,-22,15,-22,39,-37c4353,23289,4371,23278,4396,23263v16,-25,12,-21,36,-37c4449,23203,4473,23194,4491,23169v,-6,,-13,,-19c4513,23139,4543,23123,4565,23112v21,-29,30,-31,59,-57c4650,23032,4680,23021,4700,22998v16,-17,21,-22,17,-38c4746,22940,4753,22932,4773,22903v28,-19,38,-29,59,-56c4848,22835,4852,22836,4869,22827v12,-23,7,-14,19,-37c4904,22778,4908,22779,4925,22770v14,-11,35,-24,59,-38c4996,22709,4992,22717,5004,22695v22,-12,50,-27,73,-38c5090,22642,5102,22623,5116,22600v,-18,,-1,,-19c5116,22600,5116,22606,5097,22600em5097,22638v6,,13,,19,c5135,22609,5125,22619,5156,22600v16,-25,12,-21,36,-38c5208,22540,5224,22510,5248,22485v42,-44,89,-74,133,-113c5411,22345,5444,22309,5476,22277v58,-58,136,-113,189,-171c5700,22068,5730,22031,5761,21992v28,-35,68,-64,93,-95c5884,21860,5916,21812,5949,21784v37,-32,86,-59,116,-95c6103,21644,6130,21597,6177,21556v37,-32,61,-64,96,-95c6303,21435,6336,21414,6366,21386v33,-32,62,-84,95,-115c6498,21237,6524,21212,6557,21176v33,-36,69,-82,96,-113c6687,21024,6732,20996,6765,20968v26,-22,52,-41,76,-57c6858,20890,6844,20894,6861,20873em3732,23719v-43,20,-45,28,,c3759,23702,3806,23679,3827,23662v27,-21,51,-41,76,-57c3931,23588,3915,23591,3884,23624v-49,52,-101,102,-152,152c3744,23764,3766,23741,3788,23719v27,-26,74,-51,96,-76c3912,23611,3933,23589,3960,23567v29,-24,13,-7,,c3917,23591,3925,23601,3884,23643v-26,27,-75,51,-96,76c3768,23742,3750,23768,3732,23795v19,,25,,19,-19c3799,23741,3825,23705,3864,23662v47,-53,103,-85,152,-133c4051,23494,4100,23470,4131,23434v16,-18,9,4,,-18c4101,23437,4084,23464,4052,23491v-36,30,-80,58,-112,95c3917,23613,3898,23645,3884,23662v-24,29,26,-26,36,-38c3960,23578,4005,23537,4052,23491v51,-50,115,-90,172,-132c4266,23328,4321,23301,4356,23263v18,-17,27,-24,,-19c4330,23259,4290,23280,4264,23302v-52,44,-102,70,-152,114c4067,23456,4034,23484,3996,23529v-6,6,-11,13,-17,19c3958,23589,3946,23587,3979,23548v44,-53,103,-85,152,-132c4189,23361,4256,23311,4320,23263v58,-44,118,-82,171,-132c4508,23111,4515,23105,4528,23093v-37,9,-42,-5,-76,19c4394,23153,4335,23214,4283,23263v-55,53,-126,109,-171,171c4086,23470,4070,23483,4036,23510v-15,47,-16,44,16,c4097,23448,4148,23394,4204,23339v81,-79,183,-134,268,-208c4522,23088,4571,23037,4624,22998v27,-20,22,-23,36,-38c4630,22975,4596,22997,4565,23017v-63,41,-159,98,-209,152c4309,23219,4247,23265,4204,23320v-32,40,-22,34,-56,58c4181,23358,4179,23349,4204,23320v50,-59,117,-98,172,-151c4443,23104,4512,23067,4584,23017v40,-28,75,-67,116,-95c4725,22905,4723,22897,4736,22884v-32,16,-79,32,-112,57c4542,23003,4454,23064,4376,23131v-40,35,-67,69,-93,113c4273,23279,4241,23295,4300,23244v51,-44,98,-92,152,-132c4521,23060,4594,23015,4660,22960v43,-36,87,-65,135,-95c4784,22855,4815,22840,4756,22865v-46,19,-109,79,-152,114c4553,23020,4474,23084,4432,23131v-17,17,-23,21,-19,38c4439,23161,4428,23162,4452,23150v54,-26,81,-77,132,-114c4648,22990,4712,22946,4773,22903v38,-27,87,-74,115,-113c4906,22772,4912,22769,4908,22752v-36,21,-63,44,-96,75c4762,22874,4709,22913,4660,22960v-39,37,-65,54,-95,95c4552,23068,4499,23123,4528,23093v43,-44,88,-73,132,-114c4717,22926,4776,22880,4832,22827v44,-42,114,-71,152,-114c5002,22697,5009,22693,5004,22675v-18,-16,3,-26,-20,-18c4940,22672,4902,22720,4869,22752v-50,48,-102,85,-152,132c4681,22917,4665,22945,4643,22979v-10,17,-18,31,17,c4706,22940,4752,22906,4795,22865v44,-42,89,-99,130,-133c4955,22707,4985,22690,5004,22675v-28,-5,-9,-9,-59,20c4893,22725,4855,22765,4812,22808v-47,46,-92,87,-132,133c4660,22964,4636,22986,4624,22998v37,-33,63,-61,93,-95c4762,22853,4821,22820,4869,22770v31,-32,63,-64,95,-95c4999,22641,4974,22676,4945,22695v-37,24,-82,42,-113,75c4814,22788,4808,22791,4812,22808em4717,22808v-19,,-38,,-57,c4669,22784,4689,22782,4717,22770v51,-21,84,-41,135,-57c4890,22701,4924,22679,4964,22675v31,-3,42,-18,76,-18c5078,22657,5060,22644,5040,22638v22,10,5,29,-19,57c4996,22725,4971,22776,4964,22808v-8,37,-19,57,-19,95c4945,22912,4945,22992,4945,22941v,-39,8,-45,19,-76c4975,22834,4981,22803,4984,22770v2,-21,10,-75,20,-95c5021,22642,5031,22646,5040,22618v-26,9,-21,28,-56,39c4959,22665,4929,22681,4908,22695v-27,17,-65,33,-96,37c4778,22736,4766,22744,4736,22752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8" style="position:absolute;margin-left:70.4pt;margin-top:6.85pt;width:28.6pt;height:99pt;z-index:252424192" coordorigin="3484,20436" coordsize="1008,3493" path="m3712,23928v-9,-3,-44,-39,-20,-57c3712,23856,3721,23841,3732,23871v-13,36,-36,15,-40,-19c3690,23832,3715,23816,3732,23795v9,3,42,38,19,57c3729,23870,3694,23850,3692,23832v-4,-33,17,-32,40,-37em3675,23909v,-6,,-13,,-19c3675,23890,3687,23864,3692,23852v12,-20,15,-17,20,-57c3717,23785,3723,23765,3732,23738v8,-24,10,-51,19,-76c3762,23634,3766,23618,3771,23586v,-19,,-25,,-38c3774,23541,3781,23513,3788,23491v9,-29,16,-43,20,-75c3811,23389,3825,23358,3827,23339v3,-27,14,-54,17,-76c3847,23245,3842,23225,3844,23206v7,-15,16,-19,20,-56c3869,23137,3881,23129,3884,23093v,-6,,-13,,-19c3890,23062,3895,23046,3903,23017v8,-29,24,-68,37,-95c3952,22898,3950,22871,3960,22847v11,-26,10,-50,19,-77c3987,22745,3988,22722,3996,22695v9,-30,29,-64,40,-95c4045,22576,4044,22548,4052,22524v9,-28,11,-50,20,-76c4080,22425,4089,22394,4092,22372v3,-26,18,-59,20,-76c4118,22253,4127,22198,4131,22163v4,-31,14,-71,17,-94c4151,22039,4164,22014,4168,21992v8,-46,4,-73,20,-113c4194,21865,4196,21812,4204,21802v7,,13,,20,em4188,21955v,-19,,-39,,-58c4191,21890,4196,21857,4204,21841v13,-26,8,-52,20,-76c4240,21733,4234,21724,4244,21689v9,-33,18,-60,20,-95c4267,21550,4277,21537,4283,21499v6,-36,12,-62,17,-95c4304,21374,4315,21351,4320,21328v10,-47,11,-106,19,-152c4345,21140,4352,21093,4356,21063v5,-35,14,-67,20,-95c4381,20942,4392,20912,4396,20892v6,-28,14,-72,17,-95c4418,20766,4427,20750,4432,20721v5,-31,15,-47,20,-76c4457,20617,4467,20591,4472,20569v6,-29,15,-48,19,-75c4495,20469,4491,20481,4491,20455em4204,21955v18,-17,25,-21,20,-39c4185,21926,4195,21945,4168,21973v-37,39,-77,102,-96,153c4062,22153,4052,22175,4036,22201v7,-24,29,-28,36,-57c4081,22103,4076,22084,4092,22049v6,-14,30,-87,39,-94c4139,21949,4165,21921,4168,21916v,-6,,-13,,-19em4188,21897v-31,10,-22,30,-40,58c4136,21974,4098,22011,4092,22031v-14,48,-24,89,-56,132c4018,22187,4000,22208,3996,22239v-3,23,1,,40,c4081,22239,4208,22255,4188,22220em4188,22031v6,-29,16,-44,16,-76c4204,21924,4214,21945,4224,21916v,127,,469,,342c4224,22157,4224,22056,4224,21955v-20,31,-21,61,-36,94c4171,22087,4159,22129,4148,22163v-6,20,,54,,76c4148,22191,4176,22191,4188,22144v6,-22,4,-75,16,-95c4222,22033,4229,22029,4224,22012v-20,24,-45,61,-56,94c4159,22133,4151,22158,4131,22182v-36,42,-27,-23,-19,-38c4129,22115,4145,22113,4148,22087v,-6,,-12,,-18c4148,22113,4127,22109,4112,22144v-13,29,-53,62,-60,76c4052,22226,4052,22233,4052,22239v33,-32,58,-61,79,-95c4149,22116,4142,22115,4168,22106v-8,30,-28,47,-37,76c4130,22184,4106,22272,4131,22239v15,-20,12,-31,37,-57c4180,22170,4203,22129,4204,22126v,-7,,-13,,-20c4204,22139,4191,22152,4188,22182v,18,-1,24,16,19em3712,22713v-7,-18,-16,-35,-37,-38c3650,22672,3625,22683,3619,22695v-10,21,-26,56,-39,75c3559,22801,3560,22808,3560,22847v,34,10,71,39,75c3625,22925,3657,22915,3675,22903v22,-16,31,-34,37,-56em3484,22562v53,,86,-10,135,-19c3656,22536,3696,22528,3732,22524v6,,13,,19,e" filled="f" strokecolor="#76923c [2406]" strokeweight=".5pt">
            <v:stroke endcap="round"/>
            <v:path shadowok="f" o:extrusionok="f" fillok="f" insetpenok="f"/>
            <o:lock v:ext="edit" rotation="t" aspectratio="t" verticies="t" text="t" shapetype="t"/>
            <o:ink i="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6" style="position:absolute;margin-left:305.9pt;margin-top:17.05pt;width:111.25pt;height:25.85pt;z-index:252442624" coordorigin="11792,20797" coordsize="3924,912" path="m11792,21328v5,,11,,16,c11808,21370,11818,21375,11848,21404v32,31,62,63,93,95c11971,21530,11975,21564,12017,21575v10,29,29,28,39,em12132,21215v-42,10,-54,35,-76,75c12029,21339,11994,21398,11960,21443v-43,56,-51,92,-76,151c11872,21622,11867,21635,11867,21670em12132,21556v33,-8,49,-31,76,-57c12217,21490,12252,21430,12228,21461v-23,30,-20,38,-20,76c12208,21585,12215,21613,12228,21651v7,20,12,36,17,57em11808,21215v-5,-6,-11,-13,-16,-19c11824,21168,11849,21176,11884,21158v41,-21,101,-31,152,-38c12127,21108,12229,21120,12321,21120em12549,21347v52,,241,30,267,-19c12816,21322,12816,21316,12816,21310em12700,21138v,51,-16,84,-19,133c12679,21305,12689,21372,12700,21404v18,52,20,41,20,95em12985,21044v,41,10,47,39,76c13058,21155,13081,21204,13117,21233v20,16,73,66,96,77c13224,21315,13257,21310,13269,21310em13289,21081v-39,,-67,-8,-96,20c13162,21131,13108,21170,13097,21215v-11,43,-17,86,-17,132c13080,21372,13080,21385,13080,21404em13401,21386v30,-10,16,-20,57,-20c13490,21366,13521,21366,13553,21366v-6,20,-30,40,-56,57c13454,21451,13422,21483,13384,21518v-30,28,-39,36,-39,76c13345,21600,13345,21607,13345,21613v47,,69,-9,113,-19c13493,21586,13524,21564,13553,21537v23,-21,26,-46,40,-76em12889,20797v38,9,74,10,115,19c13072,20831,13144,20846,13213,20854v19,,37,,56,em13688,21328v6,,11,,17,c13717,21282,13735,21290,13781,21290v57,,115,,172,em14048,21063v29,30,47,64,74,95c14158,21199,14195,21222,14237,21253v40,29,39,37,93,37c14368,21290,14379,21291,14389,21253em14369,21063v-29,,-73,-7,-95,18c14240,21119,14210,21173,14178,21215v-39,51,-17,81,-37,132c14119,21369,14113,21379,14122,21404em14426,21366v,-19,,-25,,-38c14471,21328,14516,21328,14561,21328v-11,27,-21,22,-40,38c14496,21386,14474,21413,14445,21423v-19,,-26,,-19,20c14436,21472,14464,21477,14502,21480v24,2,30,18,36,38c14507,21543,14487,21552,14445,21556v-31,3,-64,,-95,em14105,20873v73,,140,10,208,19c14384,20901,14451,20920,14521,20930v13,,27,,40,em14769,21138v37,-9,49,-18,93,-18c14907,21120,14941,21131,14977,21138v21,4,51,,73,em14786,21328v53,,269,22,284,-18em15430,21025v-25,-26,-38,-44,-56,-57c15344,20946,15329,20946,15298,20968v-37,26,-75,94,-96,133c15174,21152,15185,21214,15185,21271v,54,31,72,74,95c15315,21396,15356,21391,15411,21366v77,-35,100,-56,135,-133c15569,21183,15598,21120,15582,21063v-18,-66,-90,-103,-152,-115c15378,20938,15327,20949,15281,20968em15014,20854v57,-25,107,-19,171,-19c15289,20835,15387,20863,15489,20873v63,6,153,13,209,-19c15704,20848,15709,20841,15715,20835em15337,21044v-56,101,-100,193,-135,3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4" style="position:absolute;margin-left:80.6pt;margin-top:3.55pt;width:88.75pt;height:.05pt;z-index:252430336" coordorigin="3844,21063" coordsize="3131,1" path="m3844,21063r,em6954,21063v7,,13,,2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sBHQPuAQIBIABoDAAAAAAAwAAAAAAAAEZYz1SK5pfFT48G+LrS4ZsiAx5kBj6ARMjSAABIEUUS&#10;GwIAl/5GEhsCAJf+Vw0AAAAFAzgLZRkgMgkA/v8DAcD+H0UzCQD+/wMBAP5/RTgIAP4fAP62KzYS&#10;4hs0QOjxHz8KFgEMVWARQdgABUAKABEgELdBTrGAzwEKKgaE/AQp+AhVkyiC/wGMif4DGRQAh+aC&#10;5hm8zjWudQoAESCA3A9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5" style="position:absolute;margin-left:54.85pt;margin-top:1.95pt;width:53.8pt;height:2.15pt;z-index:252431360" coordorigin="2935,21006" coordsize="1898,76" path="m2935,21044v19,,25,,37,c2982,21073,2996,21063,3031,21063v38,,45,-8,76,-19c3113,21044,3118,21044,3124,21044em3332,21006v51,,101,,152,em3656,21044v34,,45,-16,76,-19c3751,21025,3758,21025,3771,21025v8,27,5,19,37,19em3940,21063v45,18,63,18,112,18c4097,21081,4143,21081,4188,21081em4320,21081v37,,45,-8,76,-18c4432,21051,4475,21055,4508,21044v7,,13,,20,em4680,21063v45,,59,-12,93,-19c4806,21044,4812,21044,4832,210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6" style="position:absolute;margin-left:115.1pt;margin-top:2.5pt;width:6.4pt;height:.05pt;z-index:252432384" coordorigin="5060,21025" coordsize="226,1" path="m5060,21025v75,,150,,225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SAgEgAGgMAAAAAADAAAAAAAAARljPVIrml8VPjwb4utLhmyIDHmQGPoBEyNIAAEgRRRIb&#10;AgCX/kYSGwIAl/5XDQAAAAUDOAtlGSAyCQD+/wMBwP4fRTMJAP7/AwEA/n9FOAgA/h8A/rYrNhLi&#10;GzRA6PEfPwoyCoT7NL7LnHHNlYscQIL/AYuV/gMXLACH4rbhuajWaPHqLEM063AKABEgsM6TTr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7" style="position:absolute;margin-left:132.25pt;margin-top:1.95pt;width:10.8pt;height:.55pt;z-index:252433408" coordorigin="5665,21006" coordsize="381,20" path="m5665,21006v34,,31,-1,59,19em5893,21006v51,,101,,15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BHQIeAgEgAGgMAAAAAADAAAAAAAAARljPVIrml8VPjwb4utLhmyIDHmQGPoBEyNIAAEgRRRIb&#10;AgCX/kYSGwIAl/5XDQAAAAUDOAtlGSAyCQD+/wMBwP4fRTMJAP7/AwEA/n9FOAgA/h8A/rYrNhLi&#10;GzRA6PEfPwonBYT7oD7nNlyAh/epR71KSdCH5W7lf5NR+B1ACgARIBAFsk6xgM8BCiwHhPvIvvB8&#10;8MWMgv8Bix3+AxY8AIflyOWNkMxtOteG9AoAESBAc8h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8" style="position:absolute;margin-left:151.6pt;margin-top:2.5pt;width:4.35pt;height:.55pt;z-index:252434432" coordorigin="6349,21025" coordsize="153,20" path="m6349,21025v61,,97,-4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IBHQIMAgEgAGgMAAAAAADAAAAAAAAARljPVIrml8VPjwb4utLhmyIDHmQGPoBEyNIAAEgRRRIb&#10;AgCX/kYSGwIAl/5XDQAAAAUDOAtlGSAyCQD+/wMBwP4fRTMJAP7/AwEA/n9FOAgA/h8A/rYrNhLi&#10;GzRA6PEfPwoqBoX4ATvgAnxKG4CH96snvVlE8IfkXuQjjM1xTwwICgARIEDd4E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89" style="position:absolute;margin-left:163.4pt;margin-top:3pt;width:2.2pt;height:.05pt;z-index:252435456" coordorigin="6765,21044" coordsize="77,1" path="m6765,21044v25,,51,,76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BHQIGAgEgAGgMAAAAAADAAAAAAAAARljPVIrml8VPjwb4utLhmyIDHmQGPoBEyNIAAEgRRRIb&#10;AgCX/kYSGwIAl/5XDQAAAAUDOAtlGSAyCQD+/wMBwP4fRTMJAP7/AwEA/n9FOAgA/h8A/rYrNhLi&#10;GzRA6PEfPworBYX4BdvgFbxdUACC/wGMEf4DGCQAh+Yk5iOJwDg0wAoAESDgzfpO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2" style="position:absolute;margin-left:76.85pt;margin-top:14.35pt;width:12.4pt;height:12.9pt;z-index:252438528" coordorigin="3712,21443" coordsize="437,455" path="m3808,21651v44,,39,22,76,38c3910,21700,3930,21720,3960,21727v2,6,37,57,56,38c4016,21759,4016,21752,4016,21746em3996,21537v-18,26,-24,49,-36,76c3938,21663,3924,21696,3903,21746v-15,36,-23,83,-39,113c3846,21877,3840,21880,3844,21897em3712,21613v,-6,,-13,,-19c3745,21586,3760,21572,3788,21556v43,-24,93,-31,132,-57c3947,21481,3967,21452,3996,21443v33,-10,21,12,,18em4072,21670v-17,16,-20,23,-36,19c4044,21652,4051,21647,4072,21632v7,-6,13,-13,20,-19c4092,21653,4083,21657,4072,21689v-10,30,-28,66,-36,95c4030,21806,4022,21819,4016,21841v27,,56,-6,76,-19c4121,21803,4114,21802,4148,2180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4" style="position:absolute;margin-left:191.9pt;margin-top:11.6pt;width:20.45pt;height:17.25pt;z-index:252440576" coordorigin="7770,21347" coordsize="721,609" path="m7809,21480v16,17,21,22,17,38c7865,21527,7870,21554,7902,21575v25,16,51,31,76,38c7988,21650,8009,21643,8018,21670em8018,21461v,-6,,-12,,-18c7984,21474,7964,21496,7942,21537v-26,48,-45,108,-76,152c7842,21722,7841,21754,7826,21784v-6,6,-11,12,-17,18em7770,21366v43,,72,-17,115,-19c7960,21343,8037,21347,8113,21347em8130,21746v-18,,-23,-1,-17,-19c8152,21727,8177,21720,8206,21746v31,27,19,58,-19,76c8163,21834,8143,21841,8113,21841v13,40,26,-1,57,18c8192,21872,8204,21882,8226,21897v-7,20,-15,36,-39,39c8158,21940,8173,21955,8130,21955em8322,21461v,-6,,-12,,-18c8356,21443,8365,21427,8395,21423v16,-2,115,,79,em8226,21670v36,,48,-13,76,-19c8341,21642,8394,21651,8434,216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5" style="position:absolute;margin-left:222.55pt;margin-top:4.05pt;width:71.5pt;height:21.6pt;z-index:252441600" coordorigin="8851,21081" coordsize="2522,761" path="m8851,21386v,6,,12,,18c8885,21412,8901,21435,8927,21461v31,30,48,63,76,95c9028,21584,9051,21596,9059,21632v20,,26,,20,19em9098,21328v-28,9,-29,46,-56,76c9000,21449,8962,21505,8927,21556v-30,44,-16,92,-37,133c8872,21706,8865,21710,8870,21727em9287,21708v23,-7,34,-15,59,-38c9371,21647,9383,21627,9383,21651v,32,-20,55,-20,95c9363,21788,9358,21809,9383,21841em8890,21310v31,-9,63,-10,96,-20c9046,21272,9089,21271,9155,21271v51,,47,-1,95,19em9591,21480v95,,189,,284,em9706,21328v-9,32,-32,58,-39,95c9655,21489,9671,21553,9686,21613v6,23,14,34,20,57em9914,21290v25,28,45,75,74,96c10029,21415,10047,21444,10083,21480v28,28,37,38,76,38em10218,21233v-38,,-71,4,-95,38c10091,21316,10072,21374,10047,21423v-25,49,-50,99,-59,152c9988,21607,9988,21613,9988,21632em10235,21556v7,-21,27,-35,57,-38c10310,21516,10330,21518,10348,21518v,26,-4,57,-17,76c10313,21621,10279,21647,10255,21670v-23,22,-31,28,-37,57c10265,21727,10286,21720,10331,21708v27,-7,80,-29,96,-57c10427,21645,10427,21638,10427,21632em9875,21120v29,-9,16,-19,56,-19c9988,21101,10029,21084,10083,21081v58,-3,97,17,152,20c10248,21101,10262,21101,10275,21101em10787,21386v40,,52,-16,93,-20c10917,21363,10957,21366,10995,21366em10787,21499v48,,67,-16,112,-19c10931,21478,10963,21480,10995,21480em11147,21233v,7,,13,,20c11177,21253,11196,21258,11220,21271v31,17,63,43,96,57c11334,21336,11387,21350,11372,21386v-7,18,-58,40,-76,57c11271,21468,11245,21492,11220,21518v-18,19,-34,39,-36,57c11184,21594,11184,21601,11164,21594em10787,21215v-10,28,-28,29,-40,75c10740,21317,10722,21361,10708,21386v-20,36,-76,57,-93,94c10604,21505,10588,21513,10576,21537v9,28,29,25,59,38c10701,21604,10756,21578,10823,21594v54,13,92,19,152,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0" style="position:absolute;margin-left:90.8pt;margin-top:20.1pt;width:9.8pt;height:17.8pt;z-index:252426240" coordorigin="4204,22391" coordsize="345,627" path="m4283,22827v9,-31,15,-20,37,-37c4349,22768,4360,22736,4376,22713v24,-33,37,-32,37,-75c4413,22619,4413,22613,4413,22600v-41,42,-71,77,-93,132c4295,22794,4255,22838,4244,22903v-5,29,-13,98,20,114c4289,23029,4338,23010,4356,22998v27,-18,54,-45,57,-76c4416,22891,4408,22875,4376,22865v-34,-11,-70,-2,-93,19c4259,22906,4210,22906,4244,22922em4204,22448v94,,179,-4,268,-19c4511,22422,4537,22422,4548,22391e" filled="f" strokecolor="#4f81bd [3204]" strokeweight=".5pt">
            <v:stroke endcap="round"/>
            <v:path shadowok="f" o:extrusionok="f" fillok="f" insetpenok="f"/>
            <o:lock v:ext="edit" rotation="t" aspectratio="t" verticies="t" text="t" shapetype="t"/>
            <o:ink i="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3" style="position:absolute;margin-left:107.55pt;margin-top:10.4pt;width:11.3pt;height:13.5pt;z-index:252439552" coordorigin="4795,22049" coordsize="398,476" path="m4795,22353v27,,54,5,74,19c4896,22391,4914,22402,4945,22410v8,25,27,30,59,38c5004,22466,5003,22473,5021,22467em4984,22220v-7,,-13,,-20,c4964,22251,4956,22270,4945,22296v-20,45,-33,85,-37,133c4906,22460,4908,22493,4908,22524em4812,22220v-6,,-11,,-17,c4823,22212,4847,22202,4869,22182v22,-20,50,-64,76,-76c4976,22092,4995,22078,5021,22049em5097,22239v-7,,-13,,-20,c5084,22218,5092,22204,5116,22201v31,-4,4,-9,40,-19c5151,22199,5135,22248,5116,22258v-19,,-25,,-19,19c5129,22277,5160,22277,5192,22277v,29,-6,54,-19,76c5163,22369,5142,22422,5133,22429v-6,,-11,,-17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82" style="position:absolute;margin-left:137.6pt;margin-top:4.45pt;width:14.05pt;height:68.3pt;z-index:252428288" coordorigin="5854,22581" coordsize="496,2410" path="m5854,24990v21,-27,19,-23,19,-57em5913,24820v,-20,,-26,,-39em5932,24668v,-25,,-51,,-76em5949,24497v,-40,9,-44,20,-76c5978,24397,5969,24353,5969,24327em5989,24231v18,-26,17,-25,17,-57em6045,24022v,-18,,-25,,-37c6073,23976,6065,23980,6065,23947em6084,23814v,-19,,-25,,-38c6110,23766,6101,23751,6101,23719em6141,23586v6,-29,16,-44,16,-76c6157,23485,6171,23477,6177,23453em6177,23320v7,,13,,20,c6197,23274,6202,23246,6214,23206v,-6,,-12,,-18em6273,23017v,-42,-5,-63,20,-95em6329,22752v,-41,8,-44,20,-77c6358,22651,6349,22607,6349,225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67" style="position:absolute;margin-left:73.65pt;margin-top:16.7pt;width:5.4pt;height:4.3pt;z-index:252412928" coordorigin="3599,23757" coordsize="190,153" path="m3599,23852v,-41,11,-39,20,-57c3630,23774,3627,23761,3656,23757v14,-2,34,34,36,38c3704,23822,3678,23844,3656,23852v-7,,-13,,-20,c3621,23829,3615,23805,3636,23795v25,-12,20,-19,56,-19c3725,23776,3712,23804,3712,23832v,23,-20,33,-37,39c3634,23871,3636,23873,3636,23832v,-30,28,-53,56,-56c3699,23776,3705,23776,3712,23776v30,9,20,21,20,56c3732,23858,3692,23907,3675,23909v-23,3,-36,-34,-39,-57c3632,23819,3643,23812,3656,23795v21,-27,45,-19,76,-19c3732,23808,3746,23874,3712,23890v-32,15,-53,-11,-56,-38c3653,23821,3662,23805,3692,23795v7,,13,,20,c3742,23804,3732,23817,3732,23852v,19,,26,-20,19c3676,23871,3660,23872,3656,23832v,-18,,-25,,-37c3685,23785,3671,23776,3712,23776v35,,54,-2,59,38c3775,23848,3773,23865,3751,23890v-22,24,-29,19,-59,19c3675,23883,3659,23875,3656,23852v-3,-24,8,-51,19,-57c3698,23782,3694,23776,3732,23776v30,,53,-12,56,19c3791,23826,3791,23848,3771,23871v-14,16,-56,32,-79,19c3679,23882,3661,23826,3675,23814v14,-12,16,-12,37,-19c3720,23772,3747,23760,3751,23795v4,35,-33,51,-59,5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8" style="position:absolute;margin-left:63.95pt;margin-top:10.2pt;width:190.85pt;height:9.2pt;z-index:252413952" coordorigin="3256,23529" coordsize="6733,324" path="m3256,23852v83,,165,,248,c3529,23847,3535,23836,3560,23832v25,-4,74,-18,76,-18c3674,23806,3694,23798,3732,23795v63,-5,174,-17,208,-19c4000,23772,4100,23759,4131,23757v143,-11,301,-12,434,-19c4677,23732,4807,23725,4908,23719v73,-4,165,-16,225,-19c5222,23695,5323,23685,5400,23681v114,-6,237,-14,341,-19c5933,23652,6120,23662,6309,23643v58,-6,116,-16,172,-19c6671,23614,6863,23608,7050,23605v73,-1,138,-16,208,-19c7370,23581,7492,23573,7598,23567v649,-35,1312,12,1956,-19c9695,23541,9877,23545,9988,2352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69" style="position:absolute;margin-left:139.25pt;margin-top:10.2pt;width:6.5pt;height:9.75pt;z-index:252414976" coordorigin="5913,23529" coordsize="229,343" path="m5932,23548v-6,,-13,,-19,c5922,23521,5923,23521,5932,23548v38,,45,9,74,19c6041,23579,6068,23613,6101,23624v32,11,8,9,40,19c6115,23668,6091,23694,6065,23719v-28,28,-36,48,-59,76c5987,23818,5976,23844,5969,2387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0" style="position:absolute;margin-left:77.45pt;margin-top:19.9pt;width:7.5pt;height:1.1pt;z-index:252416000" coordorigin="3732,23871" coordsize="265,39" path="m3732,23909v36,,45,-16,76,-19c3845,23886,3871,23881,3903,23871v14,-4,117,,76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NsBHQIUBAEgAGgMAAAAAADAAAAAAAAARljPVIrml8VPjwb4utLhmyIDI2QGPoBEyFIAAEgRRMCh&#10;tQJFEhsCAJf+RhIbAgCX/lcNAAAABQM4C2UZIDIJAP7/AwHA/h9FMwkA/v8DAQD+f0U4CAD+HwD+&#10;tis2EuIbNEDo8R8/Cl4hhPpIvpIwZMuTLihlyRzcPJGDLkymLGMYhvgAZtPgAZtQBd3QLu6AAIfk&#10;MOObkMIi8/n1Hgcml84j8VqFNh0RlM6m8Ckk5lUbp8euMXg+J9UgCgARIGDUuQ6x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1" style="position:absolute;margin-left:77.45pt;margin-top:17.2pt;width:32.25pt;height:2.75pt;z-index:252417024" coordorigin="3732,23776" coordsize="1138,96" path="m3732,23871v81,,151,-2,228,-19c3999,23843,4038,23841,4072,23832v19,-5,141,,96,c4149,23832,4143,23832,4131,23832v-101,,-203,,-304,c3784,23832,3784,23832,3827,23832v43,,78,-11,113,-18c3987,23805,4044,23814,4092,23814v8,,85,,39,c4087,23814,4051,23826,4016,23832v-41,7,-90,,-132,c3831,23832,3910,23832,3920,23832v50,,84,-15,132,-18c4116,23811,4169,23811,4224,23795v7,,13,,20,c4298,23795,4213,23795,4204,23795v-48,,-83,19,-132,19c4033,23814,3998,23826,3960,23832v54,,102,-12,152,-18c4183,23806,4250,23805,4320,23795v27,-4,171,,132,c4415,23795,4391,23812,4356,23814v-47,3,-88,15,-132,18c4193,23832,4187,23832,4168,23832v-20,,-27,,,c4284,23832,4397,23830,4508,23814v15,-2,149,,96,c4524,23814,4451,23820,4376,23832v-15,2,-138,,-93,c4357,23832,4420,23822,4491,23814v57,-6,113,-16,169,-19c4685,23794,4711,23795,4736,23795v-56,,-99,10,-152,19c4550,23820,4507,23814,4472,23814v-52,,43,3,56,c4592,23798,4655,23810,4717,23795v50,-12,82,-19,135,-19c4869,23776,4875,23776,4852,23776v-63,,-113,6,-172,19c4635,23805,4575,23795,4528,23795v-51,,41,,56,c4640,23795,4682,23779,4736,23776v44,-3,89,,133,c4790,23776,4717,23783,4643,23795v-84,14,-181,,-267,c4386,23823,4398,23814,4432,23814v133,,267,,400,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2" style="position:absolute;margin-left:102.15pt;margin-top:14.5pt;width:42pt;height:3.8pt;z-index:252418048" coordorigin="4604,23681" coordsize="1481,134" path="m4700,23776v-25,3,-79,6,-57,19c4675,23814,4730,23780,4756,23776v54,-9,115,-16,169,-19c4979,23754,5011,23741,5060,23738v40,-2,41,,,c5005,23738,4975,23754,4925,23757v-55,3,-99,16,-152,19c4731,23778,4702,23793,4660,23795v-25,1,-58,-14,-56,19c4611,23814,4617,23814,4624,23814v40,-24,46,-6,93,-19c4774,23779,4827,23760,4888,23757v62,-3,113,-16,172,-19c5084,23737,5109,23738,5133,23738v-35,4,-60,13,-93,19c4997,23764,4949,23769,4908,23776v-34,6,-109,-19,-113,19c4801,23795,4806,23795,4812,23795v52,-5,100,-17,152,-19c5031,23773,5090,23761,5156,23757v56,-3,73,,129,c5242,23761,5213,23770,5173,23776v-55,8,-117,12,-169,19c4971,23799,4978,23795,4945,23795v55,,102,-13,152,-19c5168,23767,5237,23768,5305,23757v47,-8,103,,152,c5376,23757,5305,23763,5229,23776v-53,9,-115,,-169,c5145,23776,5225,23767,5305,23757v60,-7,114,-9,171,-19c5507,23738,5514,23738,5533,23738v-68,,-123,10,-189,19c5292,23764,5241,23767,5192,23776v-18,,-24,,-36,c5216,23776,5269,23764,5324,23757v63,-8,128,-16,189,-19c5548,23736,5603,23743,5628,23719v-6,,-13,,-19,c5546,23719,5496,23728,5437,23738v-44,7,-95,11,-132,19c5286,23757,5280,23757,5268,23757v49,,84,-12,132,-19c5463,23729,5527,23722,5589,23719v51,-2,93,-11,135,-19c5742,23700,5749,23700,5761,23700v-49,,-87,11,-133,19c5578,23727,5524,23730,5476,23738v-22,4,-53,,-76,c5448,23734,5486,23721,5533,23719v74,-3,137,-16,208,-19c5772,23699,5806,23700,5837,23700v5,-21,-6,-39,-57,-19c5742,23696,5690,23711,5645,23719v-13,2,-152,,-56,c5644,23719,5691,23708,5741,23700v48,-7,103,,152,c5867,23700,5880,23700,5854,23700v-37,,-65,13,-93,19c5715,23728,5657,23719,5609,23719v110,,224,1,323,-19c5950,23696,5971,23702,5989,23700v-47,,-78,11,-116,19c5834,23727,5815,23726,5780,23738v-19,,-25,,,c5831,23738,5866,23727,5913,23719v46,-7,93,-11,132,-19c6065,23700,6071,23700,6084,23700v-37,,-68,14,-95,19c5948,23727,5909,23720,5873,23738v-35,17,-10,31,20,19c5922,23746,5960,23725,5989,23719v24,-5,79,-28,56,-19c6027,23707,6006,23710,5989,23719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0" style="position:absolute;margin-left:109.65pt;margin-top:8.05pt;width:.05pt;height:.6pt;z-index:252436480" coordorigin="4869,23453" coordsize="1,21" path="m4869,23473v,-7,,-13,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BHQICAgEgAGgMAAAAAADAAAAAAAAARljPVIrml8VPjwb4utLhmyIDHmQGPoBEyNIAAEgRRRIb&#10;AgCX/kYSGwIAl/5XDQAAAAUDOAtlGSAyCQD+/wMBwP4fRTMJAP7/AwEA/n9FOAgA/h8A/rYrNhLi&#10;GzRA6PEfPwoyDYL+MaP4xpAAhvgAUQPgAUf7wACH4mjhe67X4PG4vKprG5zgW4gKABEg8FJ0VLGA&#10;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91" style="position:absolute;margin-left:103.75pt;margin-top:2.15pt;width:11.35pt;height:10.8pt;z-index:252437504" coordorigin="4660,23244" coordsize="401,381" path="m4908,23416v,-19,,-38,,-57c4879,23359,4829,23347,4812,23378v,6,,12,,18c4786,23406,4795,23421,4795,23453v-30,9,-22,3,-22,38em4680,23378v19,,25,,37,c4726,23402,4745,23402,4756,23434v14,38,41,61,56,95c4812,23535,4812,23542,4812,23548v32,8,32,6,40,38c4884,23586,4879,23593,4888,23567em4832,23359v-28,27,-35,49,-59,75c4746,23465,4728,23494,4717,23529v-9,30,-31,46,,57em4964,23529v,-43,16,-25,20,-56c4986,23456,5004,23421,5004,23453v,38,,76,,114c4965,23567,4961,23578,4945,23586v-20,,-26,,-20,19c4969,23605,4952,23620,4984,23624v24,3,51,,76,em4660,23283v57,,100,-11,152,-20c4855,23255,4889,23255,4925,23244v16,-5,43,,59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73" style="position:absolute;margin-left:130.65pt;margin-top:9.05pt;width:9.65pt;height:8.1pt;z-index:252419072" coordorigin="5609,24231" coordsize="341,286" path="m5797,24364v,-44,,-89,,-133c5759,24231,5733,24224,5704,24250v-31,27,-56,60,-76,95c5605,24384,5609,24416,5609,24459v,28,32,49,56,57c5706,24529,5749,24502,5780,24478v21,-16,85,-67,93,-95c5883,24349,5893,24325,5893,24288v,-42,-18,24,-20,39c5870,24356,5836,24386,5854,24421v13,26,30,48,59,57c5943,24488,5921,24487,5949,24497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774" style="position:absolute;margin-left:129.05pt;margin-top:2.65pt;width:11.85pt;height:7pt;z-index:252420096" coordorigin="5552,24004" coordsize="418,247" path="m5552,24155v30,-17,77,-48,113,-56c5714,24088,5768,24068,5817,24060v21,-4,148,,115,c5868,24060,5805,24060,5741,24060v7,-19,27,-35,56,-38c5838,24017,5869,24004,5913,24004v35,,51,-1,56,38c5975,24089,5960,24112,5949,24155v-7,27,,67,,95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" annotation="t"/>
          </v:shape>
        </w:pic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аналогично - любые 4 вектора в пространстве - Л.З.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азис и координаты</w:t>
      </w:r>
    </w:p>
    <w:p w:rsidR="008A1BF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на плоскости - упорялоченная двойка неколлинеарных векторов</w:t>
      </w:r>
    </w:p>
    <w:p w:rsidR="009F6C87" w:rsidRDefault="009F6C87" w:rsidP="009F6C8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б.</w:t>
      </w:r>
      <w:r>
        <w:rPr>
          <w:rFonts w:ascii="Consolas" w:hAnsi="Consolas" w:cs="Consolas"/>
          <w:noProof/>
          <w:sz w:val="36"/>
        </w:rPr>
        <w:t>в пространстве</w:t>
      </w:r>
      <w:r>
        <w:rPr>
          <w:rFonts w:ascii="Consolas" w:hAnsi="Consolas" w:cs="Consolas"/>
          <w:noProof/>
          <w:sz w:val="36"/>
          <w:lang w:val="en-US"/>
        </w:rPr>
        <w:t xml:space="preserve"> - упорялоченная </w:t>
      </w:r>
      <w:r>
        <w:rPr>
          <w:rFonts w:ascii="Consolas" w:hAnsi="Consolas" w:cs="Consolas"/>
          <w:noProof/>
          <w:sz w:val="36"/>
        </w:rPr>
        <w:t>тройка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некомпланарных </w:t>
      </w:r>
      <w:r>
        <w:rPr>
          <w:rFonts w:ascii="Consolas" w:hAnsi="Consolas" w:cs="Consolas"/>
          <w:noProof/>
          <w:sz w:val="36"/>
          <w:lang w:val="en-US"/>
        </w:rPr>
        <w:t>векторов</w:t>
      </w: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б. наз. ортогональным, если все б.в. порпарно ортогональны</w:t>
      </w:r>
    </w:p>
    <w:p w:rsidR="009F6C87" w:rsidRPr="009F6C87" w:rsidRDefault="009F6C8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угол - </w:t>
      </w:r>
      <w:r w:rsidRPr="009F6C87">
        <w:rPr>
          <w:sz w:val="44"/>
        </w:rPr>
        <w:sym w:font="Symbol" w:char="F070"/>
      </w:r>
      <w:r w:rsidRPr="009F6C87">
        <w:rPr>
          <w:sz w:val="36"/>
        </w:rPr>
        <w:t>/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0C1CA0" w:rsidRDefault="000C1CA0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лоскость:</w:t>
      </w:r>
    </w:p>
    <w:p w:rsidR="000C1CA0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36"/>
        </w:rPr>
      </w:pPr>
      <w:r w:rsidRPr="000C1CA0">
        <w:rPr>
          <w:rFonts w:ascii="Courier New" w:hAnsi="Courier New" w:cs="Courier New"/>
          <w:b/>
        </w:rPr>
        <w:t xml:space="preserve">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</w:p>
    <w:p w:rsidR="008A1BF7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10" style="position:absolute;margin-left:387.05pt;margin-top:34.2pt;width:2.25pt;height:25.95pt;z-index:252456960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15" style="position:absolute;margin-left:422.8pt;margin-top:34.75pt;width:16.1pt;height:1.8pt;z-index:252462080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 w:rsidRPr="000C1CA0">
        <w:rPr>
          <w:rFonts w:ascii="Courier New" w:hAnsi="Courier New" w:cs="Courier New"/>
          <w:b/>
          <w:sz w:val="56"/>
        </w:rPr>
        <w:t>x</w:t>
      </w:r>
      <w:r w:rsidRPr="000C1CA0">
        <w:rPr>
          <w:rFonts w:ascii="Courier New" w:hAnsi="Courier New" w:cs="Courier New"/>
          <w:sz w:val="56"/>
        </w:rPr>
        <w:t>=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Pr="000C1CA0" w:rsidRDefault="000C1CA0" w:rsidP="00A73607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  <w:r>
        <w:rPr>
          <w:rFonts w:ascii="Courier New" w:hAnsi="Courier New" w:cs="Courier New"/>
          <w:noProof/>
          <w:sz w:val="36"/>
          <w:lang w:eastAsia="ru-RU"/>
        </w:rPr>
        <w:pict>
          <v:shape id="_x0000_s1809" style="position:absolute;margin-left:378.3pt;margin-top:5.15pt;width:13.4pt;height:13.85pt;z-index:252455936" coordorigin="14346,11606" coordsize="472,489" path="m14612,11748v-22,-24,-51,-53,-61,-81c14546,11653,14516,11617,14491,11606v-26,-11,-69,43,-81,61c14371,11724,14357,11804,14346,11870v-11,71,10,136,64,183c14463,12099,14567,12107,14633,12094v60,-12,128,-51,163,-102c14827,11946,14825,11896,14796,11850v-28,-44,-47,-77,-103,-81c14661,11767,14626,11769,14594,117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1" style="position:absolute;margin-left:400.9pt;margin-top:16.1pt;width:4.55pt;height:.6pt;z-index:252457984" coordorigin="15143,11992" coordsize="161,21" path="m15143,12012v39,,47,-10,78,-20c15239,11986,15286,11992,15303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BHQIOBAEgAGgMAAAAAADAAAAAAAAARljPVIrml8VPjwb4utLhmyIDHmQGPoBEyNIAAEgRRRIb&#10;AgCX/kYSGwIAl/5XDQAAAAUDOAtlGSAyCQD+/wMBwP4fRTMJAP7/AwEA/n9FOAgA/h8A/rYrNhWw&#10;F0FAF3YrPwAAALgAAIC6CjIKg/4WBP4V+ebomHKH89TnnqdCezwAh+nC6WmCwWXweg4d4DPiDQoA&#10;ESAAgtWE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2" style="position:absolute;margin-left:413.55pt;margin-top:17.8pt;width:1.75pt;height:.6pt;z-index:252459008" coordorigin="15589,12053" coordsize="62,21" path="m15589,12073v,-33,32,-20,61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AEgAGgMAAAAAADAAAAAAAAARljPVIrml8VPjwb4utLhmyIDHmQGPoBEyNIAAEgRRRIb&#10;AgCX/kYSGwIAl/5XDQAAAAUDOAtlGSAyCQD+/wMBwP4fRTMJAP7/AwEA/n9FOAgA/h8A/rYrNhWw&#10;F0FAF3YrPwAAALgAAIC6CiwHg/4XLP4XLTlAh/Pal57U09ngh+oq6h2RwrgGcK8LiAoAESAQ9fKE&#10;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3" style="position:absolute;margin-left:425pt;margin-top:3.4pt;width:3.55pt;height:12.7pt;z-index:252460032" coordorigin="15993,11545" coordsize="125,448" path="m16054,11545v-30,45,-36,84,-39,142c16011,11764,16002,11798,16015,11870v7,41,11,101,60,122c16096,11992,16103,11992,16117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oBHQIKJAEgAGgMAAAAAADAAAAAAAAARljPVIrml8VPjwb4utLhmyIDHmQGPoBEyNIAAEgRRRIb&#10;AgCX/kYSGwIAl/5XDQAAAAUDOAtlGSAyCQD+/wMBwP4fRTMJAP7/AwEA/n9FOAgA/h8A/rYrNhWw&#10;F0FAF3YrPwAAALgAAIC6CkoShPwwsfhhZMeLLkZcmTLkjACH86lHnUpJ0nk6nc6ncBgCdwOcgIfm&#10;5uXxo2F4fKrfCKjH6lX5fecswrJ+MQoAESAwpiGFs4DPAY==&#10;" annotation="t"/>
          </v:shape>
        </w:pict>
      </w:r>
      <w:r>
        <w:rPr>
          <w:rFonts w:ascii="Courier New" w:hAnsi="Courier New" w:cs="Courier New"/>
          <w:noProof/>
          <w:sz w:val="36"/>
          <w:lang w:eastAsia="ru-RU"/>
        </w:rPr>
        <w:pict>
          <v:shape id="_x0000_s1814" style="position:absolute;margin-left:430.25pt;margin-top:4.55pt;width:4pt;height:11.55pt;z-index:252461056" coordorigin="16178,11585" coordsize="142,408" path="m16178,11809v6,-78,24,-130,39,-203c16217,11599,16217,11592,16217,11585v18,24,36,70,42,102c16269,11742,16277,11792,16277,11850v,29,12,95,24,122c16307,11979,16313,11985,16319,1199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wBHQIMIAEgAGgMAAAAAADAAAAAAAAARljPVIrml8VPjwb4utLhmyIDHmQGPoBEyNIAAEgRRRIb&#10;AgCX/kYSGwIAl/5XDQAAAAUDOAtlGSAyCQD+/wMBwP4fRTMJAP7/AwEA/n9FOAgA/h8A/rYrNhWw&#10;F0FAF3YrPwAAALgAAIC6ClwZhPwxVfhiryZcWMZMrJlxYzNnYsYAh/PB555L7sgF2ns8TyAp4QGA&#10;J7PJ3A5yAIfjIuKXjWCIXM5/S41LprTrrJJrT6JTYhHMa0fI+H+BjAoAESAgyz6Fs4DPAY==&#10;" annotation="t"/>
          </v:shape>
        </w:pict>
      </w:r>
    </w:p>
    <w:p w:rsid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17" style="position:absolute;margin-left:379pt;margin-top:7.8pt;width:97.95pt;height:76.1pt;z-index:252464128" coordorigin="14370,12419" coordsize="3456,2686" path="m14370,12419v37,11,66,5,100,21c14502,12454,14541,12480,14572,12501v51,35,90,87,142,121c14786,12669,14869,12707,14938,12765v77,64,146,154,223,224c15242,13063,15325,13136,15405,13213v357,345,685,731,1077,1036c16629,14363,16779,14467,16929,14576v114,83,232,144,347,223c17368,14863,17461,14908,17559,14961v66,36,152,110,224,122c17836,15092,17817,15063,17825,150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20" style="position:absolute;margin-left:380.7pt;margin-top:5.5pt;width:13.8pt;height:12.7pt;z-index:252467200" coordorigin="14431,12338" coordsize="486,448" path="m14572,12338v-51,12,-42,30,-42,81c14530,12528,14519,12649,14551,12744v12,35,,53,,c14551,12709,14515,12674,14509,12643v-11,-53,-22,-113,-39,-163c14457,12442,14439,12416,14431,12379v53,,84,13,141,20c14630,12406,14677,12427,14732,12440v42,10,83,17,124,20c14893,12463,14885,12457,14916,1248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пространство</w:t>
      </w:r>
      <w:r>
        <w:rPr>
          <w:rFonts w:ascii="Consolas" w:hAnsi="Consolas" w:cs="Consolas"/>
          <w:noProof/>
          <w:sz w:val="36"/>
        </w:rPr>
        <w:t>:</w:t>
      </w:r>
    </w:p>
    <w:p w:rsidR="000C1CA0" w:rsidRPr="000C1CA0" w:rsidRDefault="000C1CA0" w:rsidP="000C1CA0">
      <w:pPr>
        <w:spacing w:after="0" w:line="240" w:lineRule="auto"/>
        <w:rPr>
          <w:rFonts w:ascii="Courier New" w:hAnsi="Courier New" w:cs="Courier New"/>
          <w:noProof/>
          <w:sz w:val="36"/>
        </w:rPr>
      </w:pPr>
      <w:r>
        <w:rPr>
          <w:rFonts w:ascii="Courier New" w:hAnsi="Courier New" w:cs="Courier New"/>
          <w:b/>
          <w:noProof/>
          <w:lang w:eastAsia="ru-RU"/>
        </w:rPr>
        <w:pict>
          <v:shape id="_x0000_s1808" style="position:absolute;margin-left:436.55pt;margin-top:9.2pt;width:11.6pt;height:18.45pt;z-index:252454912" coordorigin="16401,13213" coordsize="408,652" path="m16401,13213v23,,31,1,39,20em16808,13782v-21,28,-34,49,-42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6" style="position:absolute;margin-left:382.95pt;margin-top:19.55pt;width:119.9pt;height:9.25pt;z-index:252463104" coordorigin="14509,13578" coordsize="4231,327" path="m14509,13578v29,9,56,14,85,21c14643,13610,14680,13611,14732,13619v70,11,132,18,206,20c15048,13642,15150,13660,15263,13660v158,,310,18,468,21c15955,13685,16178,13690,16401,13700v196,9,393,2,588,21c17172,13739,17356,13744,17538,13762v178,17,353,50,531,61c18199,13831,18327,13853,18455,13864v80,7,149,30,224,40c18706,13908,18691,13901,18718,1390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8" style="position:absolute;margin-left:480.35pt;margin-top:24.2pt;width:10.45pt;height:9.25pt;z-index:252465152" coordorigin="17946,13742" coordsize="369,326" path="m17946,13742v41,,82,,123,c18078,13772,18087,13761,18087,13803v39,9,53,32,82,61c18197,13892,18240,13886,18271,13904v20,19,24,26,43,21c18280,13933,18260,13954,18229,13965v-34,12,-71,38,-99,61c18110,14044,18103,14048,18108,1406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19" style="position:absolute;margin-left:415.25pt;margin-top:9.2pt;width:24.25pt;height:13.3pt;z-index:252466176" coordorigin="15650,13213" coordsize="854,469" path="m15650,13334v,-32,4,-65,39,-81c15722,13238,15773,13219,15812,13213v101,-17,210,8,305,20c16197,13243,16246,13259,16319,13294v45,21,93,57,121,101c16472,13446,16482,13480,16482,13538v,37,21,62,21,101c16503,13660,16503,13667,16503,1368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1" style="position:absolute;margin-left:418.15pt;margin-top:21.85pt;width:6.35pt;height:4.65pt;z-index:252468224" coordorigin="15752,13660" coordsize="224,164" path="m15933,13823v-47,,-64,-7,-102,-20c15806,13795,15806,13769,15791,13762v-15,-7,-39,-31,-21,-62c15790,13666,15817,13660,15852,13660v20,,26,,39,c15891,13717,15887,13771,15873,13803v,7,,13,,20c15843,13823,15787,13836,15770,13803v-13,-25,-18,-24,-18,-61c15752,13707,15797,13703,15831,13700v29,-3,72,-35,102,-19c15940,13687,15947,13694,15954,13700v,44,3,43,-21,62c15899,13789,15897,13803,15852,13803v-7,,-14,,-21,c15818,13784,15798,13749,15812,13721v22,-43,62,-57,103,-61c15935,13658,15955,13660,15975,13660v,50,-24,42,-42,82c15923,13764,15908,13778,15873,13782v-43,5,-42,-1,-42,-40c15831,13714,15820,13675,15852,13660v7,,14,,21,c15893,13668,15911,13691,15915,1372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7" style="position:absolute;margin-left:401.4pt;margin-top:16.7pt;width:2.35pt;height:7.5pt;z-index:252474368" coordorigin="15161,13477" coordsize="82,266" path="m15161,13742v,-69,16,-104,21,-164c15185,13545,15224,13508,15242,1347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IFgEgAGgMAAAAAADAAAAAAAAARljPVIrml8VPjwb4utLhmyIDHmQGPoBEyNIAAEgRRRIb&#10;AgCX/kYSGwIAl/5XDQAAAAUDOAtlGSAyCQD+/wMBwP4fRTMJAP7/AwEA/n9FOAgA/h8A/rYrNhWw&#10;F0FAF3YrPwAAALgAAIC6CjQJg/4WEP4WEXTq6TCH9HZHo9/nE+ns8QGcgIflgOTRkMVtMFhNx4CU&#10;CgARIPChNqCzgM8B&#10;" annotation="t"/>
          </v:shape>
        </w:pict>
      </w:r>
      <w:r>
        <w:rPr>
          <w:rFonts w:ascii="Courier New" w:hAnsi="Courier New" w:cs="Courier New"/>
          <w:b/>
          <w:noProof/>
          <w:lang w:eastAsia="ru-RU"/>
        </w:rPr>
        <w:pict>
          <v:shape id="_x0000_s1828" style="position:absolute;margin-left:407.75pt;margin-top:8.05pt;width:1.7pt;height:1.75pt;z-index:252475392" coordorigin="15384,13172" coordsize="61,62" path="m15384,13233v,-48,16,-49,60,-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wBHQIGBgEgAGgMAAAAAADAAAAAAAAARljPVIrml8VPjwb4utLhmyIDHmQGPoBEyNIAAEgRRRIb&#10;AgCX/kYSGwIAl/5XDQAAAAUDOAtlGSAyCQD+/wMBwP4fRTMJAP7/AwEA/n9FOAgA/h8A/rYrNhWw&#10;F0FAF3YrPwAAALgAAIC6CiwGhPwtOfhadyZckYf0RseiVG7J7PCH5uLm4YxiPfPEkgoAESCA3FKg&#10;s4DPAY==&#10;" annotation="t"/>
          </v:shape>
        </w:pict>
      </w:r>
      <w:r w:rsidRPr="000C1CA0">
        <w:rPr>
          <w:rFonts w:ascii="Courier New" w:hAnsi="Courier New" w:cs="Courier New"/>
          <w:b/>
        </w:rPr>
        <w:t xml:space="preserve">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</w:rPr>
        <w:t>3</w:t>
      </w:r>
      <w:r w:rsidRPr="000C1CA0">
        <w:rPr>
          <w:rFonts w:ascii="Courier New" w:hAnsi="Courier New" w:cs="Courier New"/>
          <w:sz w:val="44"/>
        </w:rPr>
        <w:t xml:space="preserve"> — базис</w:t>
      </w:r>
    </w:p>
    <w:p w:rsidR="000C1CA0" w:rsidRPr="000C1CA0" w:rsidRDefault="000C1CA0" w:rsidP="000C1CA0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2" style="position:absolute;margin-left:441.8pt;margin-top:10.2pt;width:2.2pt;height:2.9pt;z-index:252469248" coordorigin="16585,14127" coordsize="79,103" path="m16663,14127v-23,7,-36,15,-60,21c16603,14183,16592,14198,16585,1422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GCAEgAGgMAAAAAADAAAAAAAAARljPVIrml8VPjwb4utLhmyIDHmQGPoBEyNIAAEgRRRIb&#10;AgCX/kYSGwIAl/5XDQAAAAUDOAtlGSAyCQD+/wMBwP4fRTMJAP7/AwEA/n9FOAgA/h8A/rYrNhWw&#10;F0FAF3YrPwAAALgAAIC6CjQJg/4Z9P4aAZdDnyCH9JpHpNJnk9TpAICAh+b45u+IROMTPB+i+EpA&#10;CgARIFDUrp+zgM8B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3" style="position:absolute;margin-left:431.35pt;margin-top:20pt;width:4.65pt;height:3.5pt;z-index:252470272" coordorigin="16217,14473" coordsize="164,123" path="m16380,14473v-50,31,-82,42,-121,82c16238,14576,16232,14582,16217,1459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oBHQIOCgEgAGgMAAAAAADAAAAAAAAARljPVIrml8VPjwb4utLhmyIDHmQGPoBEyNIAAEgRRRIb&#10;AgCX/kYSGwIAl/5XDQAAAAUDOAtlGSAyCQD+/wMBwP4fRTMJAP7/AwEA/n9FOAgA/h8A/rYrNhWw&#10;F0FAF3YrPwAAALgAAIC6CjoKhfhkY+GUHFRxVW2W2If0uoelte8zqAT2eT2cTkCH5ZTln8DU+p0a&#10;b5FwvwvICgARIPBTxp+zgM8B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4" style="position:absolute;margin-left:416.4pt;margin-top:26.35pt;width:5.75pt;height:1.2pt;z-index:252471296" coordorigin="15689,14697" coordsize="203,42" path="m15891,14697v-34,15,-67,37,-100,41c15781,14739,15721,14724,15710,14718v-7,-7,-14,-14,-21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EBHQIQBAEgAGgMAAAAAADAAAAAAAAARljPVIrml8VPjwb4utLhmyIDHmQGPoBEyNIAAEgRRRIb&#10;AgCX/kYSGwIAl/5XDQAAAAUDOAtlGSAyCQD+/wMBwP4fRTMJAP7/AwEA/n9FOAgA/h8A/rYrNhWw&#10;F0FAF3YrPwAAALgAAIC6CkEPhPwv2fhgHxZMeLLky5MeLKCH9M93pmznadTsJ3Oidofj5uOlkkRo&#10;8HhUdjkXgMQstx4RcAoAESDwLuGf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5" style="position:absolute;margin-left:406.05pt;margin-top:22.95pt;width:5.15pt;height:1.7pt;z-index:252472320" coordorigin="15324,14576" coordsize="182,61" path="m15505,14636v-28,-8,-113,-9,-139,-20c15340,14605,15331,14594,15324,1457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YBHQIOBgEgAGgMAAAAAADAAAAAAAAARljPVIrml8VPjwb4utLhmyIDHmQGPoBEyNIAAEgRRRIb&#10;AgCX/kYSGwIAl/5XDQAAAAUDOAtlGSAyCQD+/wMBwP4fRTMJAP7/AwEA/n9FOAgA/h8A/rYrNhWw&#10;F0FAF3YrPwAAALgAAIC6CjYKhfhbU+Fv3FQ11WW2AIf0ycemXeeE9nhOQIfmOuXPt2A5fBZvINH8&#10;BuAKABEg4MQAoLOAzwG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26" style="position:absolute;margin-left:400.2pt;margin-top:7.9pt;width:2.45pt;height:6.4pt;z-index:252473344" coordorigin="15119,14046" coordsize="85,225" path="m15203,14270v-52,-34,-36,-33,-60,-82c15117,14134,15119,14108,15119,1404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cBHQIIEgEgAGgMAAAAAADAAAAAAAAARljPVIrml8VPjwb4utLhmyIDHmQGPoBEyNIAAEgRRRIb&#10;AgCX/kYSGwIAl/5XDQAAAAUDOAtlGSAyCQD+/wMBwP4fRTMJAP7/AwEA/n9FOAgA/h8A/rYrNhWw&#10;F0FAF3YrPwAAALgAAIC6CjcKhfhYM+FinFV1L7iH9KeXpUxgCdT2czicwECH5kTmB4xTYbCoboHF&#10;PA1gCgARIHD/HKCzgM8B&#10;" annotation="t"/>
          </v:shape>
        </w:pict>
      </w:r>
      <w:r w:rsidRPr="000C1CA0">
        <w:rPr>
          <w:rFonts w:ascii="Courier New" w:hAnsi="Courier New" w:cs="Courier New"/>
          <w:b/>
          <w:sz w:val="56"/>
        </w:rPr>
        <w:t>x</w:t>
      </w:r>
      <w:r w:rsidRPr="000C1CA0">
        <w:rPr>
          <w:rFonts w:ascii="Courier New" w:hAnsi="Courier New" w:cs="Courier New"/>
          <w:sz w:val="56"/>
        </w:rPr>
        <w:t>=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 w:rsidRPr="000C1CA0">
        <w:rPr>
          <w:rFonts w:ascii="Courier New" w:hAnsi="Courier New" w:cs="Courier New"/>
          <w:i/>
          <w:sz w:val="56"/>
        </w:rPr>
        <w:t>x</w:t>
      </w:r>
      <w:r>
        <w:rPr>
          <w:rFonts w:ascii="Courier New" w:hAnsi="Courier New" w:cs="Courier New"/>
          <w:sz w:val="56"/>
          <w:vertAlign w:val="subscript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</w:rPr>
        <w:t>3</w: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9" style="position:absolute;margin-left:112.15pt;margin-top:7.15pt;width:336.5pt;height:100.3pt;z-index:252445696" coordorigin="4957,15308" coordsize="11870,3539" path="m8209,16650v37,,49,-16,82,-20c8322,16626,8395,16618,8412,16650v,7,,13,,20c8367,16670,8384,16680,8351,16691v-9,25,-18,33,-42,61c8281,16785,8270,16789,8270,16833em5017,16914v-23,6,-55,30,-60,41c4945,16982,4947,17124,4975,17138v18,9,29,31,60,20c5071,17145,5111,17136,5120,17097v13,-61,14,-61,,-122c5115,16953,5088,16919,5078,16914v-35,-19,-58,12,-61,41c5014,16987,5012,16986,5035,16995em5220,16853v,54,9,91,21,142c5251,17036,5276,17083,5283,17118v10,48,27,58,39,81c5322,17206,5322,17212,5322,17219v-8,-41,-33,-81,-39,-122c5272,17026,5237,16964,5220,16894v-12,-49,13,-65,21,-81c5259,16778,5255,16772,5301,16772v52,,37,7,60,41c5387,16852,5393,16872,5361,16914v-24,32,-46,60,-60,81c5273,17037,5254,17026,5262,16995v,-7,,-13,,-20em5446,16691v-8,-7,-16,-14,-24,-21c5432,16703,5458,16738,5464,16772v9,51,29,71,42,122c5513,16920,5519,16926,5545,16934v-8,-32,-22,-52,-39,-81c5479,16805,5444,16770,5404,16731v-34,-34,-34,-20,-61,-61c5378,16642,5409,16650,5446,16630v36,-19,94,-34,139,-41c5620,16589,5627,16589,5648,16589em5850,17321v11,42,21,52,21,102c5871,17457,5901,17492,5910,17525v10,39,11,30,22,60em5910,17443v-47,,38,-12,43,-20c5983,17379,6008,17395,6055,17362v40,-28,77,-58,121,-82c6224,17254,6274,17231,6318,17199v26,-20,57,-25,81,-41c6406,17151,6413,17145,6420,17138v-75,,-151,,-226,c6213,17134,6263,17128,6279,17118v30,-18,65,-31,99,-41c6401,17070,6436,17077,6460,17077v-4,19,-10,65,-19,81c6420,17194,6420,17216,6420,17260v,37,-21,63,-21,102c6399,17369,6399,17375,6399,17382em5953,17036v-7,,-14,,-21,c5940,17012,5964,17010,5971,16995v10,-23,35,-26,42,-40c6029,16923,6040,16884,6055,16853v16,-33,18,-42,18,-81c6033,16772,6029,16785,6013,16792v-29,14,-23,30,-42,61c5955,16880,5936,16903,5932,16934v-4,34,-22,43,-22,82c5910,17046,5931,17074,5953,17077v41,6,53,-14,81,-41c6064,17007,6083,17018,6094,16975em5850,16792v,-7,,-13,,-20c5880,16763,5876,16750,5910,16731v34,-19,88,-49,124,-61c6066,16659,6084,16657,6094,16630em6725,16243v28,,61,-6,82,-20c6835,16205,6855,16177,6867,16162v14,-18,37,-54,21,-81c6881,16074,6874,16067,6867,16060v-16,4,-75,20,-82,41c6773,16136,6746,16184,6743,16223v-3,48,-12,107,21,142c6800,16403,6815,16406,6867,16406v36,,31,2,60,-21em6665,15979v,-7,,-14,,-21c6727,15958,6775,15954,6828,15938v31,-10,71,-12,99,-20c6947,15918,6953,15918,6966,15918em6520,15918v-9,40,-18,55,-18,102c6502,16093,6511,16153,6520,16223v8,63,11,123,21,183c6546,16437,6541,16475,6541,16507em7090,15796v34,11,21,39,21,81c7111,16039,7102,16214,7129,16365v5,31,,70,,102em7253,16060v38,,64,-16,100,-20c7386,16037,7422,16040,7455,16040v-19,,-25,1,-18,20em7214,16182v60,,121,,181,em7516,16101v31,-10,20,-47,42,-61c7578,16027,7597,16017,7600,15979v3,-43,18,-60,18,-102c7618,15857,7618,15850,7618,15836v-23,36,-18,56,-18,102c7600,16035,7592,16136,7618,16223v5,16,,44,,61c7582,16284,7570,16301,7537,16304v-35,4,-30,-11,-40,20c7551,16324,7589,16313,7639,16304v37,-7,110,-4,142,-20c7812,16268,7829,16242,7841,16284em9205,18338v36,-11,31,-10,60,-20c9294,18308,9316,18306,9347,18297v33,-10,64,-11,102,-20c9514,18261,9587,18252,9652,18236v124,-31,241,-55,365,-81c10154,18126,10287,18099,10424,18074v300,-55,598,-107,896,-163c11604,17857,11887,17811,12171,17768v224,-34,451,-67,673,-101c13225,17609,13599,17528,13981,17484v151,-18,299,-42,450,-61c14578,17405,14729,17396,14877,17382v132,-13,273,-21,404,-41c15411,17321,15539,17295,15668,17280v126,-14,244,-41,368,-61c16142,17202,16255,17192,16362,17179v81,-10,160,-11,241,-21c16656,17152,16717,17159,16766,17138v36,-16,38,-1,60,-20c16844,17103,16749,17112,16766,17097em16138,17768v29,,57,-5,79,-20c16244,17730,16277,17723,16301,17707v19,-13,37,-48,39,-61c16340,17626,16340,17619,16340,17606v-52,,-80,5,-123,20c16161,17645,16177,17661,16156,17707v-12,26,-60,66,-39,102c16133,17837,16169,17868,16199,17870v56,4,95,-6,141,-20c16362,17850,16369,17850,16362,17829em16075,17484v41,,49,-10,81,-20c16291,17420,16472,17484,16603,17443v16,-5,43,,60,c16656,17419,16636,17406,16603,17402v-33,-4,-49,-17,-79,-20c16481,17377,16493,17366,16461,17362v-54,-6,31,,42,c16562,17362,16590,17368,16645,17382v24,6,57,,82,c16718,17407,16690,17415,16663,17443v-11,12,-39,61,-39,61c16614,17523,16607,17558,16603,17565v,19,1,26,-18,20em11359,16894v23,-15,32,-14,61,-41c11468,16809,11509,16768,11561,16731v39,-28,86,-40,124,-61c11730,16645,11785,16619,11827,16589v36,-25,66,-57,102,-82c11963,16484,11996,16466,12029,16446v38,-23,67,-54,103,-81c12166,16339,12200,16325,12234,16304v35,-22,68,-41,100,-61c12378,16216,12413,16207,12457,16182v41,-23,80,-39,121,-61c12622,16097,12656,16062,12702,16040v44,-21,79,-34,121,-61c12869,15950,12903,15942,12946,15918v55,-31,109,-52,163,-82c13141,15819,13181,15792,13209,15775v38,-22,68,-40,102,-61c13342,15695,13365,15673,13393,15653v26,-18,51,-45,81,-61c13499,15578,13528,15564,13556,15551v24,-12,49,-33,60,-40c13629,15503,13654,15493,13658,15490v-29,7,-53,13,-84,21c13527,15524,13482,15529,13432,15531v-40,1,-81,,-121,c13344,15520,13394,15496,13432,15490v39,-6,94,-17,124,-20c13611,15464,13672,15466,13698,15490v29,26,24,17,,61c13683,15579,13616,15654,13595,15674v-35,17,-45,20,-60,40em11380,16914v-11,-32,-10,-8,-21,-40c11369,16843,11383,16853,11420,16853v21,,28,,21,21c11431,16903,11408,16896,11398,16914v-8,14,-29,38,-60,20c11325,16926,11275,16872,11299,16853v9,-7,54,-12,60,-20c11359,16813,11359,16806,11380,16813v9,30,18,19,18,61em11420,16853v,21,,27,,41c11387,16904,11398,16917,11398,16955v,7,,13,,20em11441,17199v,20,,27,,41em11462,17484v,20,,41,,61em13839,15612v,7,,13,,20c13812,15643,13821,15659,13821,15693v,34,,69,,103em13800,16304v,67,5,103,21,163c13827,16491,13821,16522,13821,16548em13779,16853v,63,5,91,21,142c13816,17046,13800,17125,13800,17179em13821,17341v,68,,136,,204em11501,17911v-9,31,-17,43,-18,81c11481,18047,11463,18155,11501,18196v27,29,46,18,82,20c11670,18222,11746,18206,11827,18196v48,-6,98,-15,142,-21c12016,18169,12074,18160,12111,18155v50,-6,96,-7,144,-20c12299,18123,12352,18100,12397,18094v56,-7,108,-14,163,-20c12635,18066,12720,18068,12783,18094v30,12,48,32,61,41c12871,18153,12867,18147,12883,18175v19,19,26,22,21,41c12877,18199,12843,18232,12844,18175v,-7,13,-48,21,-61c12870,18107,12906,18068,12925,18053v23,-18,30,-5,60,-20c13012,18020,13035,18017,13067,18013v92,-11,179,10,265,20c13413,18043,13506,18035,13574,18013v30,-10,56,-8,84,-21c13680,17982,13710,17961,13719,17951v17,-19,8,-58,18,-81c13747,17845,13744,17840,13758,17809v12,-28,45,-47,42,-81c13779,17728,13772,17728,13779,17707em12741,18643v-32,-8,-44,-20,-81,-20c12619,18623,12622,18659,12599,18684v-24,26,-22,56,-39,81c12538,18797,12539,18805,12539,18846v36,,53,5,81,-19c12646,18805,12694,18754,12702,18724v15,-53,32,-128,39,-183c12750,18466,12758,18392,12762,18318v2,-37,-21,-139,-21,-102c12741,18223,12741,18229,12741,18236v,66,12,119,21,183c12770,18477,12769,18546,12783,18602v11,44,24,85,40,122c12841,18765,12844,18766,12844,18806em12334,15612v,-35,-15,-49,-18,-81c12315,15517,12279,15479,12255,15490v-33,15,-52,40,-84,61c12136,15573,12108,15610,12092,15653v-8,22,-3,71,19,82c12147,15754,12190,15713,12213,15693v23,-20,32,-32,60,-40c12273,15702,12282,15713,12295,15735v5,10,32,52,60,40c12362,15768,12369,15761,12376,15754em12008,15328v-33,,30,,63,c12213,15328,12360,15342,12497,15308em16178,16650v8,-29,21,-111,21,-81c16199,16596,16168,16607,16156,16650v-10,37,-6,87,-18,122c16121,16821,16117,16840,16117,16894v,20,,27,,40c16203,16934,16288,16929,16362,16955v6,,12,,18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 w:rsidRPr="000C1CA0">
        <w:rPr>
          <w:rFonts w:ascii="Consolas" w:hAnsi="Consolas" w:cs="Consolas"/>
          <w:noProof/>
          <w:sz w:val="36"/>
        </w:rPr>
        <w:t>Ось</w:t>
      </w:r>
    </w:p>
    <w:p w:rsid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1" style="position:absolute;margin-left:24.5pt;margin-top:.7pt;width:198.85pt;height:77.85pt;z-index:252447744" coordorigin="1865,16569" coordsize="7015,2746" path="m1865,19314v36,-21,61,-41,102,-61c2010,19232,2059,19212,2109,19192v140,-57,286,-117,428,-162c2708,18976,2879,18933,3044,18867v281,-113,570,-196,854,-306c4108,18480,4320,18399,4529,18318v178,-69,351,-156,531,-224c5398,17966,5733,17832,6073,17707v330,-121,651,-259,978,-386c7351,17204,7647,17078,7944,16955v169,-70,342,-131,510,-203c8564,16705,8673,16662,8777,16609v98,-50,59,-22,63,-40c8810,16569,8796,16573,8777,165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798" style="position:absolute;margin-left:296.55pt;margin-top:8.4pt;width:68.65pt;height:5.85pt;z-index:252444672" coordorigin="11462,17585" coordsize="2421,205" path="m11462,17768v,7,,14,,21em13860,17585v,21,,28,22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oBHQO4ARABIABoDAAAAAAAwAAAAAAAAEZYz1SK5pfFT48G+LrS4ZsiAx5kBj6ARMjSAABIEUUS&#10;GwIAl/5GEhsCAJf+Vw0AAAAFAzgLZRkgMgkA/v8DAcD+H0UzCQD+/wMBAP5/RTgIAP4fAP62KzYV&#10;sBdBQBd2Kz8AAAC4AACAugorCIL+ckv5yTAAh/XuB69wQnk9h+XW5bOKxCL1XT/DcgoAESDgSDBW&#10;s4DPAQosB4P+ErL+ErM6dQCH9dz3rufTqdiH5WblXa1TaPi/hmQKABEgkIsoV7OAzwG=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2" style="position:absolute;margin-left:389.25pt;margin-top:13.35pt;width:115.9pt;height:22.5pt;z-index:252448768" coordorigin="14732,18501" coordsize="4089,794" path="m14998,18949v-7,-23,-12,-38,-39,-41c14926,18904,14941,18888,14895,18888v-37,,-50,-5,-78,20c14783,18938,14759,18963,14756,19010v-3,47,-51,78,,122c14774,19148,14828,19160,14856,19152v22,-7,111,-64,124,-81c15000,19046,14996,18965,15019,18989v20,20,-20,64,-21,82c14996,19096,14999,19159,15019,19172v9,5,50,,60,em14732,18725v81,,151,8,227,21c14999,18746,15013,18746,15040,18746em15487,18624v,169,-28,373,18,528c15505,19159,15505,19165,15505,19172em15263,19152v-7,,-14,,-21,c15279,19152,15295,19166,15324,19172v57,12,126,11,181,20c15588,19206,15685,19192,15770,19192em15852,18989v31,,77,-8,102,-20c15978,18957,16017,18926,16036,18908v26,-23,18,-49,18,-81c16009,18827,15991,18835,15954,18847v-43,14,-49,45,-81,81c15848,18956,15837,19033,15852,19071v19,47,58,78,102,101c15998,19196,16026,19192,16075,19192v43,,58,-15,63,-60c16138,19125,16138,19118,16138,19111em15791,18664v73,,131,11,202,21c16058,18694,16133,18685,16199,18685em16524,18949v46,-10,72,-21,121,-21c16703,18928,16763,18915,16808,18949em16503,19091v97,,199,-8,284,20c16794,19111,16801,19111,16808,19111em16890,18827v-7,,-15,,-22,c16894,18835,16902,18843,16929,18867v31,28,66,34,102,61c17059,18949,17088,18951,17092,18989v,21,,27,,41c17065,19036,17012,19059,16989,19071v-37,19,-26,43,-60,61c16904,19146,16911,19156,16911,19192v,7,,13,,20em17396,18746v,75,8,140,22,203c17424,18978,17418,19019,17418,19050v21,-7,30,-32,39,-61c17462,18972,17469,18879,17478,18867v21,,28,,21,-20c17499,18890,17492,18916,17520,18949v17,21,54,30,82,20c17652,18951,17662,18923,17683,18888v18,-29,35,-69,39,-102c17722,18779,17722,18773,17722,18766v-18,28,-34,84,-39,122c17674,18961,17692,19021,17701,19091v7,59,,123,,182c17701,19329,17701,19243,17701,19233v,-100,6,-190,21,-284c17729,18908,17745,18865,17765,18827v19,-36,42,-41,78,-41c17862,18792,17876,18820,17885,18847v10,30,-25,81,-42,102c17824,18972,17790,19001,17765,19010v-22,,-29,,-43,em18271,18705v,-26,-7,-54,-21,-61c18223,18631,18238,18634,18211,18624v-28,26,-53,55,-81,81c18098,18736,18087,18742,18087,18786v,23,2,32,21,41c18137,18820,18193,18797,18211,18766v12,-21,36,-56,39,-81c18256,18631,18250,18714,18250,18725v,51,7,81,21,122c18271,18854,18271,18860,18271,18867em18048,18501v95,,189,,284,em17988,19010v,-7,,-14,,-21c17988,19036,17980,19053,17967,19091v-8,22,-10,61,-21,81c17929,19205,17927,19213,17927,19253v57,,94,-3,142,-20c18095,19224,18141,19233,18169,19233em18658,18685v,-7,,-14,,-21c18705,18664,18752,18664,18799,18664em18576,18827v78,,181,18,24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05" style="position:absolute;margin-left:425.6pt;margin-top:11pt;width:103.75pt;height:61.7pt;z-index:252451840" coordorigin="16015,18419" coordsize="3660,2177" path="m19370,18541v-7,-46,-14,-67,-43,-102c19304,18411,19283,18419,19249,18419v-29,,-64,5,-85,20c19122,18468,19092,18497,19065,18541v-31,51,-53,103,-63,163c18991,18772,18993,18871,19026,18928v19,33,59,94,99,102c19206,19046,19315,19033,19388,19009v69,-23,145,-52,184,-121c19612,18818,19659,18746,19674,18663v12,-68,-2,-92,-60,-122c19556,18511,19453,18509,19388,18521v-56,10,-110,37,-160,61em16238,20148v26,-49,-7,-33,-21,-61c16203,20059,16196,20067,16156,20067v-33,,-78,38,-102,61c16014,20165,16015,20200,16015,20250v,47,-8,68,21,102c16067,20389,16119,20376,16156,20352v33,-21,70,-65,82,-102c16248,20221,16256,20176,16259,20148v,-7,,-13,,-20c16227,20138,16238,20152,16238,20189v,36,-14,79,21,102c16278,20304,16286,20323,16319,20332em16036,19883v,-7,,-13,,-20c16137,19863,16239,19863,16340,19863em16543,20332v11,41,21,51,21,101c16564,20465,16555,20508,16543,20534v-17,19,-21,26,-40,21c16494,20588,16494,20587,16461,20595em16663,20169v32,,77,-8,103,-21c16796,20133,16823,20090,16847,20067v30,-29,39,-61,43,-102c16890,19945,16890,19938,16890,19925v-40,,-72,-8,-103,19c16753,19973,16716,20024,16706,20067v-9,41,-10,132,21,163c16759,20263,16797,20308,16847,20311v52,3,62,6,82,-20c16953,20260,16950,20249,16950,20209em16585,19823v40,-11,50,-21,99,-21c16754,19802,16817,19782,16890,19782v47,,94,,141,em16238,19762v13,-52,23,-47,63,-81c16342,19646,16383,19619,16422,19579v39,-41,65,-82,102,-123c16542,19438,16548,19434,16543,19416v25,32,34,67,60,102c16638,19566,16694,19600,16727,19640v35,42,62,80,99,122c16833,19769,16840,19775,16847,19782em17520,19986v-11,-32,-25,-21,-63,-21c17417,19965,17404,19975,17375,20005v-31,33,-86,55,-99,103c17265,20149,17275,20200,17297,20230v24,32,102,39,142,41c17478,20273,17527,20269,17559,20250v29,-17,21,-34,21,-61em17336,20148v-42,-20,13,-20,39,-20c17458,20128,17573,20148,17641,20108em18151,19802v13,-22,14,-36,-21,-40c18104,19759,18055,19749,18027,19741v-58,-17,-100,-20,-163,-20c17814,19721,17781,19715,17783,19721v10,27,45,24,60,61c17860,19824,17831,19871,17825,19904v-10,52,-21,85,-21,143c17804,20106,17825,20103,17843,20148v8,20,31,56,42,61c17921,20226,17961,20198,17988,20189v26,,40,,60,em18332,19965v-27,-50,-27,-61,-82,-61c18206,19904,18207,19940,18190,19965v-18,26,-37,85,-21,122c18183,20119,18246,20143,18271,20148v49,9,84,-9,121,-20c18433,20116,18434,20111,18434,20067v,-45,-11,-48,-42,-81c18370,19963,18358,19964,18332,19944em18392,19843v-33,,-48,5,-60,40c18322,19913,18316,19973,18314,20005v-3,51,10,83,18,123c18332,20165,18329,20176,18353,20189em18636,20148v,82,,163,,245em18902,19721v-7,,-14,,-21,c18881,19768,18889,19785,18902,19823v5,15,,44,,60c18923,19883,18930,19883,18923,19904em18983,19721v32,8,51,28,61,61c19054,19817,19054,19851,19065,19883v,21,,28,,42em18863,19701v-19,-18,-26,-22,-21,-41c18922,19660,18996,19660,19065,19681v37,11,41,-9,60,20em18820,20067v45,,57,-17,103,-20c18990,20043,19058,20047,19125,20047em18863,20230v29,-25,39,-21,78,-21c18990,20209,19023,20219,19044,20230v6,3,48,40,21,61c19052,20301,19002,20344,18983,20352v-26,12,-32,12,-42,41c18953,20427,18984,20413,19026,20413v55,,87,-9,138,-20c19226,20379,19238,20366,19267,20311em19146,19437v34,34,69,67,103,101c19313,19603,19362,19686,19412,19762v51,77,88,193,99,285c19522,20135,19506,20211,19472,20291v-25,60,-64,97,-102,142c19348,20459,19349,20468,19327,204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" annotation="t"/>
          </v:shape>
        </w:pict>
      </w:r>
      <w:r w:rsidR="005B09D4">
        <w:rPr>
          <w:rFonts w:ascii="Consolas" w:hAnsi="Consolas" w:cs="Consolas"/>
          <w:noProof/>
          <w:sz w:val="36"/>
          <w:lang w:eastAsia="ru-RU"/>
        </w:rPr>
        <w:pict>
          <v:shape id="_x0000_s1831" style="position:absolute;margin-left:107.55pt;margin-top:13.2pt;width:333.65pt;height:188pt;z-index:252478464" coordorigin="4794,18497" coordsize="11771,6632" path="m5545,18497v,164,-7,326,21,488c5590,19120,5587,19257,5606,19392v16,116,38,228,42,345c5651,19830,5654,19915,5669,20002v6,37,,84,,122em5606,18578v-16,-45,-19,-4,-40,21c5530,18641,5510,18691,5485,18741v-23,44,-49,96,-63,142c5412,18915,5402,18912,5422,18924v26,-38,37,-79,63,-122c5516,18753,5517,18694,5545,18639v20,-40,18,-89,40,-122c5592,18510,5599,18504,5606,18497v18,24,36,70,42,102c5658,18656,5696,18688,5708,18741v12,49,29,89,40,142c5748,18890,5748,18896,5748,18903em5220,19514v-28,-20,-36,-38,-61,-41c5132,19470,5093,19466,5078,19494v-15,29,-53,88,-61,121c5010,19644,5001,19783,5035,19798v34,15,79,-5,103,-19c5193,19748,5209,19697,5220,19636v9,-50,,-112,,-163c5220,19439,5220,19500,5220,19534v,56,9,90,21,142c5249,19709,5261,19731,5283,19758v6,7,12,14,18,21em4812,19413v-6,7,-12,13,-18,20c4854,19433,4901,19423,4957,19413v64,-11,120,-5,181,-21c5161,19386,5175,19378,5198,19372em5729,20206v,-24,6,-55,19,-61c5776,20131,5760,20134,5790,20124v,47,-8,64,-21,102c5759,20256,5744,20246,5708,20246v-7,,-14,,-21,c5687,20195,5696,20169,5708,20145v19,-37,9,-11,40,em5729,20226v39,-6,34,-5,61,-20c5829,20184,5865,20197,5910,20185v54,-15,109,-26,163,-40c6157,20122,6235,20104,6318,20084v99,-24,202,-38,304,-41c6707,20040,6784,20012,6867,20002v74,-9,152,-12,223,-40c7145,19940,7197,19936,7253,19921v27,-7,74,-37,100,-41c7386,19874,7408,19873,7437,19860v31,-14,24,-16,60,-20c7466,19828,7449,19828,7416,19819v-36,-9,-83,-11,-124,-21c7277,19794,7211,19782,7253,19779v49,-4,74,-18,121,-21c7415,19756,7456,19758,7497,19758v,47,-3,64,-21,102c7464,19887,7451,19913,7437,19941v-26,53,-51,53,-84,82c7334,20044,7327,20051,7313,20064em6441,19615v21,-7,37,-35,61,-60c6534,19521,6553,19489,6580,19453v20,-28,38,-67,42,-101c6622,19345,6622,19338,6622,19331v-39,,-51,-5,-81,21c6502,19386,6482,19427,6460,19473v-31,63,-50,138,-61,203c6394,19709,6396,19797,6420,19819v24,22,90,31,121,21c6580,19828,6630,19784,6644,19758v17,-33,24,-38,21,-61c6639,19678,6613,19658,6580,19656v-56,-4,-95,5,-139,20c6420,19676,6413,19676,6399,19676em6279,19188v-29,-12,9,-33,39,-40c6387,19132,6453,19116,6520,19087v51,-22,108,-56,163,-61c6719,19022,6714,19037,6725,19005v-29,7,-55,4,-21,21em7721,20694v-29,9,-30,28,-43,61c7657,20808,7631,20841,7618,20897v-7,31,,70,,102c7662,20999,7668,20989,7700,20958v27,-26,49,-84,60,-122c7768,20807,7760,20766,7760,20735v,54,8,73,21,122c7790,20892,7800,20928,7823,20958v17,19,23,23,18,41em7497,20674v66,,120,-10,181,-21c7716,20646,7764,20653,7802,20653em7353,20572v-27,38,-19,73,-19,122c7334,20759,7336,20836,7353,20897v20,73,57,152,84,223c7455,21162,7461,21176,7476,21202em7923,20307v,111,-8,219,21,326c7965,20710,7993,20797,8004,20877v9,68,27,118,43,182c8047,21066,8047,21073,8047,21080em8228,20653v7,,14,,21,c8257,20631,8296,20621,8330,20613v36,-9,69,-31,103,-41c8440,20572,8447,20572,8454,20572em8228,20816v34,,53,-8,81,-20c8354,20776,8390,20747,8433,20735v7,,14,,21,em8617,20185v,78,-1,148,18,224c8659,20505,8669,20600,8695,20694v21,76,47,150,64,223c8767,20951,8756,20946,8777,20978em8918,20613v,-44,10,-51,43,-82c8991,20503,9041,20482,9063,20450v18,-27,51,-74,61,-102c9124,20341,9124,20335,9124,20328v-42,,-48,,-82,20c8985,20381,8971,20432,8940,20490v-31,59,-22,118,-22,184c8918,20737,8942,20729,8982,20755v39,24,59,31,99,c9112,20731,9121,20671,9124,20633v4,-43,-38,-45,-61,-61c9015,20539,9010,20557,8961,20572v-36,11,-30,-16,-43,20em8858,20287v7,,14,,21,c8895,20262,8944,20254,8982,20226v45,-32,87,-49,142,-61c9148,20160,9161,20151,9184,20145em9287,19941v,71,11,135,18,204c9314,20228,9322,20308,9347,20389v22,72,38,150,42,224c9392,20667,9389,20721,9389,20775em9489,20267v14,,28,,42,c9543,20231,9578,20247,9612,20226v31,-19,67,-37,103,-41c9734,20185,9741,20185,9754,20185em9531,20409v36,-9,59,-31,99,-41c9663,20360,9677,20348,9715,20348v19,,26,,39,em9896,20145v,-61,18,-16,42,-61c9955,20052,9975,20015,9999,19982v21,-29,35,-65,39,-102c10042,19837,10038,19835,10038,19880v,87,7,163,21,244c10068,20179,10086,20216,10101,20267v9,30,18,47,18,81c10119,20355,10119,20361,10119,20368v-43,,-47,9,-81,21c10012,20398,9952,20398,9977,20409v42,19,87,-14,124,-20c10148,20381,10218,20367,10261,20348v35,-16,66,-32,103,-41em8107,21508v34,8,54,33,81,60c8216,21596,8269,21635,8291,21670v23,37,38,49,60,81c8371,21781,8390,21793,8390,21772em8372,21467v,49,-31,43,-42,81c8314,21604,8299,21637,8270,21690v-25,47,-40,103,-61,143c8194,21863,8171,21879,8167,21914v,7,,13,,20em8047,21426v-7,,-15,,-22,c8065,21426,8096,21412,8128,21406v54,-11,131,-23,181,-41c8347,21351,8388,21329,8433,21324v20,,26,,39,em8514,21609v41,-25,76,-25,121,-41c8683,21551,8735,21540,8777,21528v7,,14,,21,c8789,21554,8770,21560,8737,21568em8596,21710v68,,124,-3,181,-20c8805,21682,8849,21690,8879,21690em9305,21120v-30,,-57,6,-79,21c9185,21169,9182,21201,9166,21242v-28,71,-59,105,-63,184c9099,21507,9092,21597,9124,21670v18,42,51,89,81,122c9231,21820,9259,21847,9287,21873em9468,21508v8,-25,17,-35,42,-62c9540,21413,9568,21383,9591,21345v19,-31,50,-73,61,-103c9652,21222,9652,21215,9652,21202v-35,11,-22,38,-22,82c9630,21349,9633,21394,9652,21446v9,25,35,53,39,62c9710,21550,9672,21555,9652,21568v-25,17,-60,26,-82,41c9542,21628,9523,21642,9489,21650v49,35,37,9,81,c9605,21643,9659,21644,9691,21629v22,-10,57,-37,63,-40c9774,21589,9780,21589,9793,21589em9956,21446v7,,14,,21,c9983,21468,9989,21507,9999,21528v18,36,18,55,18,101c10017,21674,10010,21695,9999,21731v-10,35,-22,64,-22,102em10180,21100v-18,6,-35,51,-40,81c10131,21232,10119,21271,10119,21324v,49,-11,87,21,122c10168,21477,10199,21467,10240,21467v62,,80,-40,124,-82c10404,21346,10403,21315,10403,21263v,-44,7,-64,-18,-82c10351,21156,10323,21162,10282,21162v-32,,-39,17,-60,40em10261,20999v,60,-14,109,-21,163c10231,21232,10212,21298,10201,21365v-6,39,-16,178,21,183c10228,21548,10234,21548,10240,21548em10343,20653v79,10,50,,102,61c10491,20768,10559,20830,10587,20897v39,93,78,181,81,284c10671,21284,10656,21350,10626,21446v-22,70,-65,117,-99,183c10505,21669,10498,21682,10487,21710em8617,22199v-30,9,-16,46,,81c8628,22305,8648,22348,8677,22362v36,17,71,-6,82,-21c8791,22295,8814,22299,8819,22240v4,-47,,-96,,-143c8791,22133,8798,22151,8798,22199v,53,5,114,21,163c8837,22417,8869,22468,8879,22524v11,66,-4,149,-21,183c8850,22722,8830,22746,8798,22728v-30,-17,-46,-37,-82,-41c8709,22687,8702,22687,8695,22687v12,-46,32,-31,64,-61c8789,22598,8829,22585,8858,22565v34,-23,42,-56,60,-82c8925,22476,8933,22470,8940,22463em8514,22056v-7,,-14,,-21,c8553,22056,8601,22046,8656,22036v57,-10,107,-28,163,-41c8854,21987,8881,21975,8918,21975em9021,22240v33,-8,51,-31,82,-41c9149,22184,9179,22162,9226,22158v19,,26,,39,em9081,22362v57,,97,-5,145,-21c9252,22332,9279,22328,9305,22321em9591,21873v,-7,,-13,,-20c9555,21862,9550,21882,9531,21914v-28,47,-56,111,-63,163c9458,22153,9458,22253,9489,22321v28,62,54,80,102,122c9625,22473,9627,22483,9673,22483v6,,12,,18,em9754,22138v34,-11,20,-17,39,-41c9822,22060,9842,22040,9854,21995v10,-37,21,-57,21,-101c9875,21887,9875,21880,9875,21873v,74,1,140,21,204c9907,22112,9942,22124,9956,22158v12,31,10,10,21,41c9947,22208,9954,22227,9917,22240v-27,9,-26,32,-42,40c9854,22280,9847,22280,9854,22301v43,,49,-8,84,-21c9965,22270,9992,22248,10017,22240v36,-12,27,7,60,-21em10161,22179v6,,13,,19,c10180,22221,10189,22227,10201,22260v10,30,21,46,21,81c10222,22367,10235,22378,10240,22402em10343,22016v-9,-22,-34,-74,-19,-102c10336,21891,10360,21861,10364,21853v15,-28,12,-51,39,-61c10403,21861,10408,21911,10424,21975v8,31,30,52,39,81c10473,22090,10474,22065,10487,22097v-12,32,-33,22,-63,41c10405,22150,10369,22177,10364,22179v-35,18,13,,39,c10438,22179,10474,22147,10505,22138v27,-8,68,-29,82,-61c10600,22048,10608,22058,10608,22016em10385,21548v44,,60,12,78,20c10498,21583,10530,21607,10566,21629v61,37,119,61,163,122c10766,21802,10790,21863,10810,21914v22,55,39,82,39,142c10849,22114,10845,22151,10831,22199v-5,16,,44,,61c10803,22269,10810,22288,10810,22260em5648,19819v21,-5,62,-11,81,-21c5761,19781,5788,19761,5829,19758v46,-3,78,-21,124,-21c5977,19737,5990,19723,6013,19718v,51,12,81,21,122c6042,19877,6051,19926,6055,19962v2,16,10,67,18,81c6087,20069,6097,20081,6116,20104em11196,20104v20,5,64,10,82,20c11296,20134,11370,20194,11380,20206v39,47,71,63,121,101c11531,20330,11556,20363,11583,20389v27,26,26,49,39,20em11583,20043v-36,9,-42,29,-61,61c11494,20151,11466,20197,11441,20246v-23,45,-34,102,-61,143c11361,20418,11342,20455,11338,20490v-4,36,-8,8,-18,41em11136,19962v,-21,,-28,-21,-21c11144,19920,11166,19914,11196,19901v57,-25,121,-38,184,-41c11425,19858,11659,19829,11685,19880v,7,,14,,21em11706,20307v7,-23,12,-37,39,-40c11752,20267,11760,20267,11767,20267v-9,26,-17,32,-43,40c11726,20301,11753,20250,11767,20267v,7,,13,,20em11929,20023v,-49,-18,50,-21,61c11902,20109,11879,20184,11887,20206v6,19,39,71,61,81c11983,20303,12062,20287,12092,20267v26,-18,59,-52,61,-82c12156,20149,12187,20100,12171,20064v-17,-38,-19,-41,-60,-41c12091,20030,12076,20078,12071,20104v-12,61,12,109,21,163c12104,20337,12122,20386,12153,20450v19,39,36,100,39,142c12196,20644,12184,20673,12171,20714v-11,35,-19,56,-60,61c12066,20780,12022,20783,11990,20755v-15,-14,-77,-54,-82,-61c11908,20674,11908,20667,11908,20653v35,-26,65,-22,100,-40c12047,20593,12094,20591,12132,20572v21,-11,70,-37,81,-61c12213,20504,12213,20497,12213,20490em11869,19840v78,,147,11,223,20c12172,19869,12240,19861,12316,19880v8,2,73,,18,em11236,20714v-19,,-26,,-19,-20c11342,20694,11461,20684,11583,20674v115,-10,232,-18,346,-21c12021,20651,12103,20638,12192,20633v54,-3,66,7,63,c12245,20605,12248,20613,12213,20613v34,11,8,9,42,20em12415,20185v-6,,-12,,-18,c12461,20185,12550,20168,12599,20206em12415,20328v-6,,-12,,-18,c12407,20361,12438,20348,12479,20348v41,,76,-20,120,-20c12641,20328,12670,20316,12681,20348em12660,20287v37,11,68,3,102,20c12792,20322,12818,20343,12844,20368v28,26,68,69,81,102c12946,20522,12950,20595,12946,20653v-5,88,-34,160,-63,244c12844,21010,12788,21113,12741,21223v-57,132,-112,261,-181,386c12485,21744,12408,21871,12316,21995v-108,145,-216,284,-326,427c11908,22528,11836,22635,11767,22748v-58,95,-98,188,-145,285c11588,23103,11545,23180,11522,23256v-20,65,-46,139,-60,204c11450,23517,11426,23587,11420,23643v-8,81,8,149,21,223c11450,23918,11461,23956,11483,24009v16,38,41,84,60,122c11565,24174,11592,24236,11622,24273v42,52,95,106,145,143c11816,24452,11853,24462,11908,24477v64,17,116,19,184,20c12146,24498,12186,24481,12234,24477v27,-2,55,3,82,c12282,24463,12250,24454,12213,24436v-34,-16,-65,-34,-102,-41c12072,24388,12029,24398,11990,24395v19,17,30,42,60,62c12069,24470,12109,24486,12132,24497v10,5,77,15,81,20c12253,24563,12224,24574,12213,24599v-24,56,-119,119,-163,162em12518,24436v26,-8,33,-34,60,-61c12608,24344,12628,24308,12642,24273v13,-34,35,-69,39,-101c12684,24145,12702,24084,12702,24111v,190,,379,,569c12657,24680,12640,24691,12620,24700v-20,9,-68,2,-81,21c12539,24728,12539,24734,12539,24741v10,30,24,20,60,20c12651,24761,12673,24753,12720,24741v34,-8,63,3,81,-41c12811,24674,12795,24657,12783,24639em12479,23704v31,11,18,42,18,81c12497,23860,12497,23934,12497,24009em12578,23745v41,10,65,48,103,61c12710,23816,12733,23837,12762,23846v20,,26,,39,em12762,23745v-21,,-28,,-42,c12715,23762,12713,23786,12702,23806v-15,27,-8,58,-21,81c12662,23905,12655,23909,12660,23927em12801,23460v,93,6,177,22,264c12831,23770,12844,23796,12844,23846v,14,,27,,41em13028,24436v,-19,-1,-26,18,-20c13072,24424,13084,24452,13046,24457v-19,,-26,,-39,c13021,24403,13032,24436,13067,24416v7,-7,14,-14,21,-21em13290,23500v,81,-2,155,21,224c13311,23731,13311,23738,13311,23745em13432,23542v,-34,,27,,61c13432,23650,13440,23666,13453,23704v4,10,36,74,60,41c13529,23723,13535,23721,13535,23684v,-21,-1,-27,-22,-20c13513,23768,13517,23869,13495,23968v,20,,27,,41c13468,24009,13440,24002,13432,23988v-1,-3,-40,-56,-39,-61c13400,23920,13407,23914,13414,23907v29,,76,-8,99,-20c13543,23872,13557,23859,13574,23846v7,-7,14,-13,21,-20em13676,23338v30,46,10,69,22,122c13714,23527,13728,23595,13737,23664v6,51,21,89,21,142c13758,23854,13765,23872,13737,23907em7353,19676v,36,8,71,21,103c7401,19843,7387,19922,7416,19982v19,39,26,68,60,102em7416,20287v,34,29,-17,39,-41c7468,20213,7494,20212,7497,20185v,-7,,-13,,-20c7527,20181,7488,20192,7476,20226v-11,30,11,47,21,61c7515,20311,7585,20314,7558,20328v-21,11,-59,33,-82,40c7458,20374,7425,20389,7455,20389v29,,61,-23,82,-41c7553,20335,7611,20318,7618,20307v,-20,,-27,21,-20em5464,18599v,-21,,-27,,-41c5503,18558,5515,18544,5545,18538v46,-10,103,-33,142,-41c5721,18497,5728,18497,5748,18497em5035,18762v-37,,14,-13,25,-21c5083,18724,5112,18684,5120,18660v,-7,,-14,,-21c5120,18689,5126,18720,5138,18762v13,43,27,69,60,101c5218,18881,5225,18884,5220,18903v-49,,-42,22,-82,41c5122,18951,5064,18990,5099,18965v35,-25,78,-72,121,-82c5265,18873,5302,18853,5343,18843em13272,24131v7,31,18,46,18,81c13290,24312,13252,24521,13311,24599v7,-22,8,-35,21,-61c13345,24514,13339,24478,13351,24457v17,-30,31,-70,42,-102c13414,24292,13393,24212,13414,24151v13,-39,-13,-40,39,-40c13588,24111,13956,24111,13821,24111v-7,,-14,,-21,em13495,24334v5,-2,58,-36,61,-40c13570,24273,13562,24257,13595,24253v33,-4,45,-20,81,-20c13683,24233,13691,24233,13698,24233v,53,-9,76,-22,101c13670,24346,13658,24395,13658,24395v-15,34,-33,53,-63,82c13579,24492,13537,24533,13535,24538v-14,26,-12,12,-22,40c13524,24609,13537,24599,13574,24599v68,,137,,205,em14084,24436v7,,14,,21,c14114,24408,14110,24416,14144,24416v12,35,34,17,,61em14410,23988v,-49,20,47,21,61c14435,24092,14446,24155,14470,24192v7,10,35,78,39,81c14553,24302,14512,24284,14530,24253v16,-28,35,-66,42,-102c14584,24085,14580,24014,14594,23948v14,-69,34,-135,39,-203c14636,23705,14633,23663,14633,23623v76,,382,-4,365,20em14672,24029v7,-29,31,-52,60,-61c14768,23957,14791,23948,14835,23948v34,,69,,103,c14938,23994,14925,24014,14895,24049v-28,33,-56,65,-78,102c14798,24183,14766,24220,14756,24253v-6,21,13,60,19,62c14843,24334,15059,24315,15058,24315v-13,,-26,,-39,em14431,24477v10,34,37,20,78,20c14615,24497,14716,24489,14817,24477v20,-3,185,,142,c14927,24477,14913,24497,14877,24497em14530,24761v-48,,27,-19,42,-20c14610,24738,14755,24721,14775,24761v18,37,-23,61,-43,82c14700,24876,14664,24918,14633,24944v-40,33,-57,45,-82,82c14532,25045,14525,25048,14530,25067v43,31,40,19,82,41c14666,25137,14671,25118,14732,25108v64,-10,122,-34,184,-61c14930,25040,14945,25033,14959,25026em15366,24395v-21,,-28,,-21,-20c15450,24375,15550,24372,15650,24395v31,7,70,,102,c15709,24395,15703,24403,15668,24416v-6,,-12,,-18,em15366,24639v40,26,70,21,121,21c15579,24660,15673,24668,15752,24639v19,,25,-1,18,-20em16117,24395v31,-30,31,-29,61,-61c16210,24301,16250,24269,16277,24233v31,-41,69,-114,85,-163c16369,24048,16362,24011,16362,23988v,47,-16,81,-22,123c16321,24246,16336,24417,16362,24538v7,32,15,72,18,101c16384,24677,16380,24696,16340,24700v-37,4,-57,21,-102,21c16185,24721,16166,24737,16117,24741v-26,2,-35,19,-42,41c16245,24782,16713,24782,16543,24782v-20,,-27,,-40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7" style="position:absolute;margin-left:416.4pt;margin-top:17.6pt;width:112.35pt;height:73.8pt;z-index:252453888" coordorigin="15689,19395" coordsize="3965,2605" path="m15689,21552v31,53,42,61,42,122c15731,21726,15748,21748,15752,21796v4,47,6,86,-21,122em16422,21409v,-30,-6,-59,-21,-81c16391,21314,16366,21269,16362,21267v-31,-14,-83,2,-103,20c16235,21308,16164,21372,16156,21388v-17,35,-18,102,-18,143c16138,21569,16135,21587,16178,21592v50,5,92,-50,123,-81c16330,21481,16349,21442,16362,21409v6,-16,18,-106,18,-61c16380,21392,16394,21416,16401,21449v10,44,27,63,39,103c16440,21559,16440,21565,16440,21572em16259,21165v9,-30,22,-26,42,-61c16332,21050,16370,21000,16422,20962v44,-32,153,-89,181,-123c16603,20819,16604,20813,16624,20820v,54,11,99,21,142c16656,21013,16671,21039,16706,21084v21,27,34,29,42,61em16645,21369v5,24,9,79,18,101c16682,21514,16684,21539,16684,21592v,51,-7,82,-21,123c16663,21722,16663,21728,16663,21735em16868,21369v41,,50,-14,82,-21c16976,21342,17053,21322,17071,21307v16,-13,21,-57,21,-81c17092,21219,17092,21213,17092,21206v-41,,-72,-8,-103,20c16950,21262,16950,21299,16950,21348v,43,21,77,60,101c17059,21480,17095,21491,17152,21491v43,,53,,63,-42em16787,21226v62,-17,121,-37,184,-40c17023,21183,17059,21165,17113,21165v21,,28,,21,-20em16096,21267v85,,162,3,244,-21c16421,21222,16504,21224,16585,21206v20,-7,40,-13,60,-20em17864,21206v-32,-8,-44,-20,-81,-20c17732,21186,17688,21222,17641,21246v-50,26,-86,87,-103,142c17527,21422,17530,21490,17559,21511v45,32,87,58,142,61c17762,21575,17784,21574,17825,21531v6,-7,12,-13,18,-20em17602,21409v-22,,-29,,-43,c17609,21419,17646,21430,17701,21430v75,,136,2,205,-21em18211,21226v,-7,,-13,,-20c18203,21238,18190,21250,18190,21287v,42,9,48,21,82c18211,21388,18211,21394,18229,21388em18374,21064v,66,5,119,18,182c18399,21281,18407,21288,18413,21328v32,10,21,23,21,60em18069,21125v35,-29,43,-7,82,-21c18213,21082,18264,21084,18332,21084v48,,170,20,184,-20em18211,21531v-53,,48,-19,60,-20c18339,21506,18392,21517,18455,21531v21,,27,,40,c18488,21563,18467,21582,18434,21592v-37,12,-46,26,-81,41c18314,21650,18315,21663,18293,21694v-19,19,-27,22,-22,41c18386,21735,18500,21735,18615,21735em18477,20636v,-20,,-27,,-41c18442,20600,18422,20603,18392,20616v-75,33,-111,104,-163,162c18143,20875,18067,20999,18027,21125v-39,123,-47,241,-21,366c18027,21590,18089,21696,18151,21776v60,77,141,132,223,182c18418,21984,18446,21993,18495,21999em18983,19498v-33,-21,-23,-15,-60,-21c18983,19477,19032,19463,19086,19456v84,-11,177,-16,262,-19c19405,19435,19479,19432,19533,19416v22,,31,-3,39,-21c19556,19437,19539,19487,19533,19538v-10,83,-22,159,-22,244c19511,19880,19542,19970,19551,20067v6,64,33,129,42,183c19607,20333,19584,20424,19572,20494v-6,37,,84,,122c19545,20584,19562,20581,19511,20575v-57,-7,-103,-20,-163,-20c19299,20555,19267,20558,19228,20575v-28,12,-64,10,-64,41c19164,20642,19179,20653,19186,20677em18739,21552v7,,14,,21,c18760,21584,18752,21582,18778,21592v,44,17,65,21,102c18804,21742,18807,21802,18778,21837v-17,19,-21,25,-39,20em19104,21206v,46,-11,84,-18,122c19077,21382,19092,21443,19104,21470v12,27,10,33,21,em19228,21165v7,,14,,21,c19249,21232,19254,21285,19267,21348v6,32,18,53,21,82c19290,21450,19288,21471,19288,21491em18962,21186v34,-26,57,-38,103,-41c19159,21139,19254,21145,19348,21145em19370,20839v34,28,53,41,81,82c19500,20993,19535,21068,19572,21145v44,90,69,166,81,264c19661,21472,19655,21540,19614,21592v-41,51,-79,80,-124,123c19468,21740,19456,21749,19430,2175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4" style="position:absolute;margin-left:397.4pt;margin-top:6.35pt;width:17.9pt;height:54.2pt;z-index:252450816" coordorigin="15019,19741" coordsize="632,1913" path="m15263,20230v,-43,-12,-43,-21,-61c15235,20155,15209,20120,15182,20108v-47,-20,-39,-13,-63,c15079,20129,15079,20146,15058,20189v-26,52,-18,106,-18,163c15040,20389,15038,20403,15058,20433v54,,65,-3,103,-40c15213,20341,15238,20279,15263,20209v34,-95,38,-191,61,-284c15338,19868,15345,19823,15345,19762v,-21,,-28,-21,-21c15324,19788,15310,19820,15303,19863v-24,141,-1,313,21,448c15332,20361,15335,20405,15345,20453em15650,20453v,93,,177,-22,264c15622,20742,15611,20820,15589,20839v-7,,-14,,-21,em15221,21388v,-20,,-40,,-60c15181,21328,15150,21320,15119,21348v-20,18,-38,44,-40,61c15075,21442,15051,21430,15040,21470v-8,28,-18,56,-21,82c15014,21599,15030,21614,15040,21633v8,15,29,37,60,20c15133,21635,15153,21621,15182,21592v23,-23,50,-53,60,-81c15256,21471,15276,21412,15281,21369v9,-77,18,-149,22,-224c15306,21093,15324,21056,15324,21003v,-34,,-69,,-103c15315,20934,15287,20965,15281,21003v-11,77,-15,165,-18,243c15261,21310,15277,21373,15303,21430v18,39,47,66,63,101c15366,21554,15367,21562,15384,2157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" annotation="t"/>
          </v:shape>
        </w:pic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06" style="position:absolute;margin-left:391.65pt;margin-top:10.3pt;width:7.45pt;height:1.15pt;z-index:252452864" coordorigin="14817,21369" coordsize="263,41" path="m14817,21409v,-20,,-27,,-40c14904,21369,14992,21369,15079,2136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MBHQIWBAEgAGgMAAAAAADAAAAAAAAARljPVIrml8VPjwb4utLhmyIDHmQGPoBEyNIAAEgRRRIb&#10;AgCX/kYSGwIAl/5XDQAAAAUDOAtlGSAyCQD+/wMBwP4fRTMJAP7/AwEA/n9FOAgA/h8A/rYrNhWw&#10;F0FAF3YrPwAAALgAAIC6CkMUg/4VLP4VLQcufRMHLmmAhvdDx7ot7wubgAAAh+TI5BWxTWN0anxe&#10;DU+NT2i0630Ca6LzPwA4CgARIAARnnizgM8B&#10;" annotation="t"/>
          </v:shape>
        </w:pict>
      </w:r>
    </w:p>
    <w:p w:rsid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30" style="position:absolute;margin-left:257.3pt;margin-top:15.05pt;width:69.8pt;height:61.15pt;z-index:252477440" coordorigin="10077,22280" coordsize="2463,2157" path="m12539,24436v,-20,,-27,-21,-20em10101,22301v-23,,-31,1,-24,-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" annotation="t"/>
          </v:shape>
        </w:pict>
      </w:r>
    </w:p>
    <w:p w:rsidR="000C1CA0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калярное произведение векторов (dot product)</w:t>
      </w:r>
    </w:p>
    <w:p w:rsid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B09D4" w:rsidRPr="005B09D4" w:rsidRDefault="005B09D4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·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=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>
        <w:rPr>
          <w:rFonts w:ascii="Consolas" w:hAnsi="Consolas" w:cs="Consolas"/>
          <w:noProof/>
          <w:sz w:val="36"/>
          <w:lang w:val="en-US"/>
        </w:rPr>
        <w:t>|·|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>
        <w:rPr>
          <w:rFonts w:ascii="Consolas" w:hAnsi="Consolas" w:cs="Consolas"/>
          <w:noProof/>
          <w:sz w:val="36"/>
          <w:lang w:val="en-US"/>
        </w:rPr>
        <w:t>|·</w:t>
      </w:r>
      <w:r w:rsidRPr="005B09D4">
        <w:rPr>
          <w:rFonts w:ascii="Consolas" w:hAnsi="Consolas" w:cs="Consolas"/>
          <w:noProof/>
          <w:sz w:val="36"/>
          <w:lang w:val="en-US"/>
        </w:rPr>
        <w:t>cos</w:t>
      </w:r>
      <w:r w:rsidRPr="005B09D4">
        <w:rPr>
          <w:rFonts w:ascii="Consolas" w:hAnsi="Consolas" w:cs="Consolas"/>
          <w:noProof/>
          <w:sz w:val="36"/>
          <w:lang w:val="en-US"/>
        </w:rPr>
        <w:sym w:font="Symbol" w:char="F0D0"/>
      </w:r>
      <w:r w:rsidRPr="005B09D4">
        <w:rPr>
          <w:rFonts w:ascii="Consolas" w:hAnsi="Consolas" w:cs="Consolas"/>
          <w:noProof/>
          <w:sz w:val="36"/>
          <w:lang w:val="en-US"/>
        </w:rPr>
        <w:t>(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a</w:t>
      </w:r>
      <w:r w:rsidRPr="005B09D4">
        <w:rPr>
          <w:rFonts w:ascii="Consolas" w:hAnsi="Consolas" w:cs="Consolas"/>
          <w:noProof/>
          <w:sz w:val="36"/>
          <w:lang w:val="en-US"/>
        </w:rPr>
        <w:t>,</w:t>
      </w:r>
      <w:r w:rsidRPr="005B09D4">
        <w:rPr>
          <w:rFonts w:ascii="Consolas" w:hAnsi="Consolas" w:cs="Consolas"/>
          <w:noProof/>
          <w:sz w:val="36"/>
          <w:u w:val="single"/>
          <w:lang w:val="en-US"/>
        </w:rPr>
        <w:t>b</w:t>
      </w:r>
      <w:r w:rsidRPr="005B09D4">
        <w:rPr>
          <w:rFonts w:ascii="Consolas" w:hAnsi="Consolas" w:cs="Consolas"/>
          <w:noProof/>
          <w:sz w:val="36"/>
          <w:lang w:val="en-US"/>
        </w:rPr>
        <w:t>)</w:t>
      </w: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C1CA0" w:rsidRPr="000C1CA0" w:rsidRDefault="000C1CA0" w:rsidP="000C1CA0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5B09D4" w:rsidP="00A73607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ссмотрим ортонормированный базис:</w:t>
      </w:r>
    </w:p>
    <w:p w:rsidR="005B09D4" w:rsidRPr="005B09D4" w:rsidRDefault="005B09D4" w:rsidP="00A73607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Pr="000C1CA0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на плоскости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=1</w:t>
      </w:r>
    </w:p>
    <w:p w:rsidR="005B09D4" w:rsidRDefault="005B09D4" w:rsidP="005B09D4">
      <w:pPr>
        <w:spacing w:after="0" w:line="240" w:lineRule="auto"/>
        <w:rPr>
          <w:rFonts w:ascii="Courier New" w:hAnsi="Courier New" w:cs="Courier New"/>
          <w:sz w:val="44"/>
          <w:vertAlign w:val="subscript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5B09D4" w:rsidRPr="005B09D4" w:rsidRDefault="005B09D4" w:rsidP="005B09D4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5B09D4" w:rsidRPr="000C1CA0" w:rsidRDefault="005B09D4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2" style="position:absolute;margin-left:387.05pt;margin-top:34.2pt;width:2.25pt;height:25.95pt;z-index:252480512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3" style="position:absolute;margin-left:422.8pt;margin-top:34.75pt;width:16.1pt;height:1.8pt;z-index:252481536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5B09D4" w:rsidRPr="005B09D4" w:rsidRDefault="005B09D4" w:rsidP="005B09D4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4" style="position:absolute;margin-left:387.05pt;margin-top:34.2pt;width:2.25pt;height:25.95pt;z-index:252483584" coordorigin="14654,11341" coordsize="79,916" path="m14732,11341v-24,45,-28,92,-39,143c14673,11576,14661,11676,14654,11769v-12,148,-24,347,18,48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cBHQIIRgEgAGgMAAAAAADAAAAAAAAARljPVIrml8VPjwb4utLhmyIDHmQGPoBEyNIAAEgRRRIb&#10;AgCX/kYSGwIAl/5XDQAAAAUDOAtlGSAyCQD+/wMBwP4fRTMJAP7/AwEA/n9FOAgA/h8A/rYrNhWw&#10;F0FAF3YrPwAAALgAAIC6CkcQhPwp2fhT5xZcmXIx4gYgh/OWR5yjZ5AYFdJ3OpzOE7niez2H5kbm&#10;L81WmDTiuw2kyudUeg5D03wAYAoAESCQ9pSEs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35" style="position:absolute;margin-left:422.8pt;margin-top:34.75pt;width:16.1pt;height:1.8pt;z-index:252484608" coordorigin="15915,11361" coordsize="568,63" path="m15915,11402v21,-34,86,-39,139,-41c16140,11358,16218,11390,16301,11402v54,8,109,16,160,21c16468,11423,16475,11423,16482,1142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IBHQIsBgEgAGgMAAAAAADAAAAAAAAARljPVIrml8VPjwb4utLhmyIDHmQGPoBEyNIAAEgRRRIb&#10;AgCX/kYSGwIAl/5XDQAAAAUDOAtlGSAyCQD+/wMBwP4fRTMJAP7/AwEA/n9FOAgA/h8A/rYrNhWw&#10;F0FAF3YrPwAAALgAAIC6CkIPhPwv+fhf9cBkhFDPky4wh/Ob95zvZ4nc6Tqdzyep5PSH6dbpLbzg&#10;SfwSS2OmVmRVnSOu92gKABEgUBRwhbOAzwG=&#10;" annotation="t"/>
          </v:shape>
        </w:pict>
      </w:r>
      <w:r>
        <w:rPr>
          <w:rFonts w:ascii="Courier New" w:hAnsi="Courier New" w:cs="Courier New"/>
          <w:b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</w:p>
    <w:p w:rsidR="008A1BF7" w:rsidRDefault="008A1BF7" w:rsidP="00A73607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b=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  <w:r w:rsidRPr="005B09D4">
        <w:rPr>
          <w:rFonts w:ascii="Courier New" w:hAnsi="Courier New" w:cs="Courier New"/>
          <w:i/>
          <w:sz w:val="56"/>
          <w:lang w:val="en-US"/>
        </w:rPr>
        <w:t xml:space="preserve"> 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=1</w:t>
      </w:r>
    </w:p>
    <w:p w:rsidR="005B09D4" w:rsidRP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5B09D4" w:rsidRDefault="005B09D4" w:rsidP="00A736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5B09D4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>
        <w:rPr>
          <w:rFonts w:ascii="Courier New" w:hAnsi="Courier New" w:cs="Courier New"/>
          <w:b/>
          <w:sz w:val="56"/>
        </w:rPr>
        <w:t>т.е. угол между векторами:</w:t>
      </w:r>
    </w:p>
    <w:p w:rsidR="00404001" w:rsidRPr="00404001" w:rsidRDefault="00404001" w:rsidP="00A73607">
      <w:pPr>
        <w:spacing w:after="0" w:line="240" w:lineRule="auto"/>
        <w:rPr>
          <w:rFonts w:ascii="Courier New" w:hAnsi="Courier New" w:cs="Courier New"/>
          <w:b/>
          <w:sz w:val="56"/>
        </w:rPr>
      </w:pPr>
      <w:r w:rsidRPr="00404001">
        <w:rPr>
          <w:position w:val="-34"/>
          <w:sz w:val="28"/>
        </w:rPr>
        <w:object w:dxaOrig="5500" w:dyaOrig="680">
          <v:shape id="_x0000_i1059" type="#_x0000_t75" style="width:489pt;height:60.5pt" o:ole="">
            <v:imagedata r:id="rId13" o:title=""/>
          </v:shape>
          <o:OLEObject Type="Embed" ProgID="Equation.DSMT4" ShapeID="_x0000_i1059" DrawAspect="Content" ObjectID="_1463573366" r:id="rId14"/>
        </w:object>
      </w:r>
    </w:p>
    <w:p w:rsidR="00404001" w:rsidRDefault="00404001">
      <w:pPr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br w:type="page"/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Векторное произведение векторов (</w:t>
      </w:r>
      <w:r>
        <w:rPr>
          <w:rFonts w:ascii="Consolas" w:hAnsi="Consolas" w:cs="Consolas"/>
          <w:noProof/>
          <w:sz w:val="36"/>
          <w:lang w:val="en-US"/>
        </w:rPr>
        <w:t>cross</w:t>
      </w:r>
      <w:r>
        <w:rPr>
          <w:rFonts w:ascii="Consolas" w:hAnsi="Consolas" w:cs="Consolas"/>
          <w:noProof/>
          <w:sz w:val="36"/>
        </w:rPr>
        <w:t xml:space="preserve"> product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 w:rsidRPr="000C1CA0">
        <w:rPr>
          <w:rFonts w:ascii="Courier New" w:hAnsi="Courier New" w:cs="Courier New"/>
          <w:sz w:val="44"/>
        </w:rPr>
        <w:t xml:space="preserve">, 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44"/>
        </w:rPr>
        <w:t xml:space="preserve"> — базис</w:t>
      </w:r>
      <w:r>
        <w:rPr>
          <w:rFonts w:ascii="Courier New" w:hAnsi="Courier New" w:cs="Courier New"/>
          <w:sz w:val="44"/>
          <w:lang w:val="en-US"/>
        </w:rPr>
        <w:t xml:space="preserve"> на плоскости,</w:t>
      </w:r>
      <w:r>
        <w:rPr>
          <w:rFonts w:ascii="Courier New" w:hAnsi="Courier New" w:cs="Courier New"/>
          <w:sz w:val="44"/>
        </w:rPr>
        <w:t xml:space="preserve"> 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2</w:t>
      </w:r>
      <w:r>
        <w:rPr>
          <w:rFonts w:ascii="Courier New" w:hAnsi="Courier New" w:cs="Courier New"/>
          <w:sz w:val="44"/>
        </w:rPr>
        <w:t>|</w:t>
      </w:r>
      <w:r>
        <w:rPr>
          <w:rFonts w:ascii="Courier New" w:hAnsi="Courier New" w:cs="Courier New"/>
          <w:sz w:val="44"/>
          <w:lang w:val="en-US"/>
        </w:rPr>
        <w:t>=</w:t>
      </w:r>
      <w:r>
        <w:rPr>
          <w:rFonts w:ascii="Courier New" w:hAnsi="Courier New" w:cs="Courier New"/>
          <w:sz w:val="44"/>
        </w:rPr>
        <w:t>|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</w:rPr>
        <w:t>|=1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sz w:val="44"/>
          <w:lang w:val="en-US"/>
        </w:rPr>
      </w:pP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2</w:t>
      </w:r>
      <w:r>
        <w:rPr>
          <w:rFonts w:ascii="Courier New" w:hAnsi="Courier New" w:cs="Courier New"/>
          <w:sz w:val="44"/>
          <w:lang w:val="en-US"/>
        </w:rPr>
        <w:t xml:space="preserve">  </w:t>
      </w:r>
      <w:r w:rsidRPr="000C1CA0">
        <w:rPr>
          <w:rFonts w:ascii="Courier New" w:hAnsi="Courier New" w:cs="Courier New"/>
          <w:b/>
          <w:sz w:val="44"/>
        </w:rPr>
        <w:t>l</w:t>
      </w:r>
      <w:r w:rsidRPr="000C1CA0">
        <w:rPr>
          <w:rFonts w:ascii="Courier New" w:hAnsi="Courier New" w:cs="Courier New"/>
          <w:sz w:val="44"/>
          <w:vertAlign w:val="subscript"/>
        </w:rPr>
        <w:t>1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>
        <w:rPr>
          <w:rFonts w:ascii="Courier New" w:hAnsi="Courier New" w:cs="Courier New"/>
          <w:sz w:val="44"/>
          <w:lang w:val="en-US"/>
        </w:rPr>
        <w:t xml:space="preserve">  </w:t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3</w:t>
      </w:r>
      <w:r w:rsidRPr="005B09D4">
        <w:rPr>
          <w:rFonts w:ascii="Courier New" w:hAnsi="Courier New" w:cs="Courier New"/>
          <w:b/>
          <w:sz w:val="44"/>
        </w:rPr>
        <w:sym w:font="Symbol" w:char="F05E"/>
      </w:r>
      <w:r w:rsidRPr="000C1CA0">
        <w:rPr>
          <w:rFonts w:ascii="Courier New" w:hAnsi="Courier New" w:cs="Courier New"/>
          <w:b/>
          <w:sz w:val="44"/>
        </w:rPr>
        <w:t>l</w:t>
      </w:r>
      <w:r>
        <w:rPr>
          <w:rFonts w:ascii="Courier New" w:hAnsi="Courier New" w:cs="Courier New"/>
          <w:sz w:val="44"/>
          <w:vertAlign w:val="subscript"/>
          <w:lang w:val="en-US"/>
        </w:rPr>
        <w:t>2</w:t>
      </w:r>
    </w:p>
    <w:p w:rsidR="00404001" w:rsidRPr="005B09D4" w:rsidRDefault="00404001" w:rsidP="00404001">
      <w:pPr>
        <w:spacing w:after="0" w:line="240" w:lineRule="auto"/>
        <w:rPr>
          <w:rFonts w:ascii="Courier New" w:hAnsi="Courier New" w:cs="Courier New"/>
          <w:noProof/>
          <w:sz w:val="36"/>
          <w:lang w:val="en-US"/>
        </w:rPr>
      </w:pP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Pr="00404001" w:rsidRDefault="00404001" w:rsidP="00404001">
      <w:pPr>
        <w:spacing w:after="0" w:line="240" w:lineRule="auto"/>
        <w:rPr>
          <w:rFonts w:ascii="Courier New" w:hAnsi="Courier New" w:cs="Courier New"/>
          <w:noProof/>
          <w:sz w:val="160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</w:rPr>
        <w:t>=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7A6B07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a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b=</w:t>
      </w:r>
    </w:p>
    <w:p w:rsidR="00404001" w:rsidRDefault="00404001" w:rsidP="00404001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</w:t>
      </w:r>
      <w:r w:rsidR="007A6B07"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b/>
          <w:sz w:val="56"/>
          <w:lang w:val="en-US"/>
        </w:rPr>
        <w:t>(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t>+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="007A6B07" w:rsidRPr="000C1CA0">
        <w:rPr>
          <w:rFonts w:ascii="Courier New" w:hAnsi="Courier New" w:cs="Courier New"/>
          <w:sz w:val="56"/>
        </w:rPr>
        <w:t>+</w:t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)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i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</w:t>
      </w:r>
      <w:r>
        <w:rPr>
          <w:rFonts w:ascii="Courier New" w:hAnsi="Courier New" w:cs="Courier New"/>
          <w:b/>
          <w:sz w:val="56"/>
          <w:lang w:val="en-US"/>
        </w:rPr>
        <w:t>-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</w:p>
    <w:p w:rsidR="00404001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vertAlign w:val="subscript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=0</w:t>
      </w:r>
    </w:p>
    <w:p w:rsidR="00404001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=0</w:t>
      </w:r>
    </w:p>
    <w:p w:rsidR="007A6B07" w:rsidRDefault="007A6B07" w:rsidP="00404001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0C1CA0">
        <w:rPr>
          <w:rFonts w:ascii="Courier New" w:hAnsi="Courier New" w:cs="Courier New"/>
          <w:b/>
          <w:sz w:val="56"/>
        </w:rPr>
        <w:t>l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7A6B07">
        <w:rPr>
          <w:rFonts w:ascii="Courier New" w:hAnsi="Courier New" w:cs="Courier New"/>
          <w:sz w:val="56"/>
          <w:lang w:val="en-US"/>
        </w:rPr>
        <w:t>+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b/>
          <w:sz w:val="56"/>
          <w:lang w:val="en-US"/>
        </w:rPr>
        <w:t>×</w: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>
        <w:rPr>
          <w:rFonts w:ascii="Courier New" w:hAnsi="Courier New" w:cs="Courier New"/>
          <w:sz w:val="56"/>
          <w:lang w:val="en-US"/>
        </w:rPr>
        <w:t>-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-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7A6B07">
        <w:rPr>
          <w:rFonts w:ascii="Courier New" w:hAnsi="Courier New" w:cs="Courier New"/>
          <w:sz w:val="56"/>
          <w:lang w:val="en-US"/>
        </w:rPr>
        <w:t>+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>
        <w:rPr>
          <w:rFonts w:ascii="Courier New" w:hAnsi="Courier New" w:cs="Courier New"/>
          <w:sz w:val="56"/>
          <w:lang w:val="en-US"/>
        </w:rPr>
        <w:t>-</w:t>
      </w:r>
      <w:r>
        <w:rPr>
          <w:rFonts w:ascii="Courier New" w:hAnsi="Courier New" w:cs="Courier New"/>
          <w:i/>
          <w:sz w:val="56"/>
          <w:lang w:val="en-US"/>
        </w:rPr>
        <w:t>a</w:t>
      </w:r>
      <w:r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 w:rsidRPr="000C1CA0">
        <w:rPr>
          <w:rFonts w:ascii="Courier New" w:hAnsi="Courier New" w:cs="Courier New"/>
          <w:b/>
          <w:sz w:val="56"/>
        </w:rPr>
        <w:t>l</w:t>
      </w:r>
      <w:r>
        <w:rPr>
          <w:rFonts w:ascii="Courier New" w:hAnsi="Courier New" w:cs="Courier New"/>
          <w:sz w:val="56"/>
          <w:vertAlign w:val="subscript"/>
          <w:lang w:val="en-US"/>
        </w:rPr>
        <w:t>1</w:t>
      </w:r>
      <w:r>
        <w:rPr>
          <w:rFonts w:ascii="Courier New" w:hAnsi="Courier New" w:cs="Courier New"/>
          <w:sz w:val="56"/>
          <w:lang w:val="en-US"/>
        </w:rPr>
        <w:t>=</w:t>
      </w:r>
    </w:p>
    <w:p w:rsid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68" style="position:absolute;margin-left:28.6pt;margin-top:20.65pt;width:193.05pt;height:137.25pt;z-index:252514304" coordorigin="2009,7134" coordsize="6811,4841" path="m4854,7438v-58,-25,-102,-59,-162,-81c4637,7337,4583,7333,4529,7316v-64,-20,-135,-47,-203,-61c4245,7239,4165,7239,4082,7235v-143,-8,-287,7,-428,20c3555,7264,3448,7281,3349,7296v-77,12,-147,19,-223,41c3063,7356,2983,7388,2924,7418v-70,36,-143,92,-206,143c2643,7621,2576,7689,2516,7764v-52,65,-102,133,-142,203c2325,8053,2292,8141,2251,8232v-45,101,-82,202,-121,305c2075,8684,2025,8828,2009,8984v-20,198,21,400,61,590c2118,9800,2200,10008,2272,10225v67,203,157,379,286,549c2633,10872,2712,10972,2800,11059v188,185,400,311,630,427c3543,11543,3659,11586,3777,11628v121,43,241,89,365,123c4260,11783,4372,11821,4489,11852v168,45,336,82,507,102c5145,11971,5294,11982,5446,11974v116,-6,230,-5,344,-20c5900,11940,6006,11911,6116,11893v110,-18,215,-36,325,-61c6717,11770,6994,11692,7253,11587v83,-34,164,-62,244,-101c7582,11444,7659,11391,7742,11344v261,-146,481,-356,670,-590c8464,10690,8496,10620,8532,10551v108,-208,223,-465,266,-692c8812,9783,8814,9714,8819,9635v13,-184,11,-392,-21,-569c8787,9005,8757,8898,8737,8842v-25,-69,-71,-136,-102,-203c8602,8567,8555,8499,8514,8435v-70,-109,-155,-193,-244,-285c8208,8085,8156,8025,8086,7967v-67,-56,-150,-115,-224,-162c7780,7753,7701,7710,7618,7662v-83,-48,-155,-101,-244,-142c7244,7461,7101,7404,6966,7357v-263,-91,-540,-164,-811,-203c6063,7141,5963,7138,5871,7134v-223,-9,-416,27,-630,81c5138,7241,5052,7277,4957,7316v-78,32,-179,66,-244,122c4648,7494,4650,7553,4610,76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" annotation="t"/>
          </v:shape>
        </w:pic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6" style="position:absolute;margin-left:414.05pt;margin-top:31.05pt;width:.65pt;height:.6pt;z-index:252512256" coordorigin="15607,8618" coordsize="22,22" path="m15607,8618v19,19,26,29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IBHQIEBAEgAGgMAAAAAADAAAAAAAAARljPVIrml8VPjwb4utLhmyIDI2QGPoBEyJIAAEgRRPet&#10;mgJFEhsCAJf+RhIbAgCX/lcNAAAABQM4C2UZIDIJAP7/AwHA/h9FMwkA/v8DAQD+f0U4CAD+HwD+&#10;tis2FbAXQUAjdSs/AAAAuAAAALoKLQiD/hc4/hcr6gCH8pgnlLHnqezwh+pO6XOCWGf1/JfCCgoA&#10;ESCA+HAbuI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7" style="position:absolute;margin-left:225.05pt;margin-top:10.3pt;width:190.25pt;height:32.85pt;z-index:252513280" coordorigin="8940,7886" coordsize="6711,1160" path="m8961,9045v-7,,-14,,-21,c8948,9039,8978,9009,9003,9005v81,-12,159,-27,241,-41c9367,8943,9488,8890,9612,8862v115,-26,230,-52,344,-81c10027,8763,10098,8737,10161,8720v39,-10,18,-4,40,-21c10168,8661,10158,8665,10101,8639v-65,-29,-138,-21,-205,-41c9852,8585,9834,8570,9815,8557v48,-5,92,-18,141,-20c10048,8533,10142,8532,10222,8557v6,,12,,18,c10233,8620,10215,8625,10180,8679v-32,49,-73,109,-79,163c10101,8882,10101,8896,10101,8923em10831,8211v-12,60,-9,122,-21,184c10794,8479,10789,8551,10789,8639v,54,,108,,162c10841,8789,10846,8744,10874,8699v45,-73,75,-150,120,-223c11023,8428,11045,8374,11076,8333v-36,61,-40,95,-64,163c10992,8552,10985,8587,11012,8639v38,73,88,60,163,60c11238,8699,11260,8698,11299,8679em11462,8435v-23,-8,-50,-36,-82,-20c11332,8439,11342,8474,11338,8517v-5,52,28,66,60,101c11421,8643,11440,8645,11462,8659v13,-34,19,-40,21,-81c11486,8528,11486,8495,11462,8456v-25,-40,-46,-32,-82,-41c11406,8453,11406,8462,11462,8476v48,12,99,-5,142,-20c11654,8438,11662,8433,11685,8395v22,-36,16,-40,21,-82c11709,8287,11749,8323,11724,8333v-35,15,-50,3,-81,41c11621,8401,11603,8438,11604,8476v1,40,43,70,81,81c11726,8569,11774,8555,11806,8537v38,-23,38,-44,42,-81c11854,8402,11844,8388,11806,8354v-35,-32,-49,-8,-82,c11745,8383,11751,8395,11785,8415v51,29,106,20,163,20c11975,8435,12002,8435,12029,8435v,48,-2,77,-21,122c11983,8618,11958,8714,11948,8781v-10,67,-9,138,-19,203c11929,9005,11929,9011,11929,9025v5,-41,9,-83,19,-122c11973,8808,12000,8712,12029,8618v26,-86,80,-151,124,-223c12187,8339,12192,8313,12255,8354v29,19,25,93,18,122c12262,8521,12236,8584,12213,8618v-18,26,-48,49,-60,61c12169,8649,12188,8607,12213,8578v39,-45,94,-109,142,-143c12402,8402,12425,8368,12479,8354v10,-3,87,-33,99,-21c12584,8340,12577,8385,12578,8395v-9,-17,-13,-25,-18,-62c12534,8336,12473,8341,12457,8354v-37,32,-58,96,-60,142c12394,8551,12384,8573,12436,8598v53,25,83,25,142,c12640,8571,12689,8516,12720,8456v42,-81,42,-231,,-306c12700,8113,12608,8025,12560,8028v-47,3,-60,45,-81,82c12472,8123,12464,8137,12457,8150em12720,8659v,26,12,2,42,-20em13290,8354v11,-42,29,-42,61,-61c13425,8250,13502,8216,13574,8171v87,-54,136,-115,184,-204c13779,7929,13779,7924,13779,7886v-58,,-135,7,-184,41c13517,7982,13434,8085,13393,8171v-40,84,-54,156,-21,244c13390,8462,13450,8534,13495,8557v19,,27,,40,c13554,8533,13571,8491,13556,8456v-17,-40,-53,-63,-82,-82c13443,8354,13444,8339,13432,8374em13860,8395v7,,15,,22,c13891,8363,13905,8374,13942,8374em14286,8171v-2,5,-36,75,-39,101c14236,8354,14246,8447,14268,8517v,7,,13,,20c14301,8501,14308,8474,14328,8435v14,-28,40,-105,60,-122c14395,8313,14403,8313,14410,8313v,62,11,113,21,163c14441,8527,14439,8521,14491,8537v39,12,56,-18,81,-41c14610,8460,14631,8422,14654,8374v21,-44,35,-86,60,-122c14698,8294,14679,8345,14672,8395v-12,82,-18,161,-18,244c14654,8732,14656,8823,14633,8903v,7,,13,,20c14649,8866,14644,8819,14654,8760v19,-114,77,-224,121,-325c14810,8357,14827,8315,14877,8252v34,-44,50,-37,103,-41c14986,8211,14992,8211,14998,8211v,44,6,82,-18,122c14960,8367,14916,8419,14895,8435v-12,10,-46,13,-60,21em14980,8537v,-20,,-27,,-41em15405,8272v,-56,13,-29,61,-61c15514,8179,15549,8143,15589,8110v43,-36,61,-43,61,-102c15650,8001,15650,7995,15650,7988v-54,,-116,10,-163,40c15431,8064,15354,8172,15324,8232v-35,68,-21,151,-21,224c15303,8494,15345,8540,15384,8557v22,10,71,2,82,-20c15486,8499,15466,8408,15444,8374v-7,-11,-35,-72,-60,-41c15384,8340,15384,8347,15384,835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72" style="position:absolute;margin-left:-.85pt;margin-top:1.1pt;width:16.15pt;height:6.9pt;z-index:252518400" coordorigin="971,7561" coordsize="569,245" path="m993,7683v-58,,57,-21,60,-21c1131,7651,1219,7645,1297,7642v62,-2,92,-4,142,-20c1446,7622,1453,7622,1460,7622v-11,-33,-38,-37,-81,-41c1362,7580,1270,7581,1315,7581v47,-26,89,-20,145,-20c1486,7561,1513,7561,1539,7561v-9,53,-49,92,-61,143c1478,7752,1476,7773,1460,780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" annotation="t"/>
          </v:shape>
        </w:pict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2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71" style="position:absolute;margin-left:-2pt;margin-top:4.25pt;width:14.45pt;height:2.9pt;z-index:252517376" coordorigin="929,8964" coordsize="511,103" path="m929,9066v7,-22,50,-35,85,-41c1077,9014,1128,9005,1195,9005v58,,94,-7,142,-21c1375,8973,1389,8984,1337,8984v-33,,-67,,-100,c1285,8984,1319,8971,1358,8964v22,-4,57,,81,c1427,9011,1398,8988,1379,9025v-14,27,-11,11,-21,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" annotation="t"/>
          </v:shape>
        </w:pict>
      </w:r>
      <w:r w:rsidR="007A6B07" w:rsidRPr="000C1CA0">
        <w:rPr>
          <w:rFonts w:ascii="Courier New" w:hAnsi="Courier New" w:cs="Courier New"/>
          <w:b/>
          <w:sz w:val="56"/>
        </w:rPr>
        <w:t>l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2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sz w:val="56"/>
          <w:lang w:val="en-US"/>
        </w:rPr>
        <w:t>(</w:t>
      </w:r>
      <w:r w:rsidR="007A6B07">
        <w:rPr>
          <w:rFonts w:ascii="Courier New" w:hAnsi="Courier New" w:cs="Courier New"/>
          <w:i/>
          <w:sz w:val="56"/>
          <w:lang w:val="en-US"/>
        </w:rPr>
        <w:t>a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 w:rsidRPr="000C1CA0">
        <w:rPr>
          <w:rFonts w:ascii="Courier New" w:hAnsi="Courier New" w:cs="Courier New"/>
          <w:sz w:val="56"/>
          <w:vertAlign w:val="subscript"/>
        </w:rPr>
        <w:t>1</w:t>
      </w:r>
      <w:r w:rsidR="007A6B07">
        <w:rPr>
          <w:rFonts w:ascii="Courier New" w:hAnsi="Courier New" w:cs="Courier New"/>
          <w:sz w:val="56"/>
          <w:lang w:val="en-US"/>
        </w:rPr>
        <w:t>-</w:t>
      </w:r>
      <w:r w:rsidR="007A6B07" w:rsidRPr="007A6B07">
        <w:rPr>
          <w:rFonts w:ascii="Courier New" w:hAnsi="Courier New" w:cs="Courier New"/>
          <w:i/>
          <w:sz w:val="56"/>
          <w:lang w:val="en-US"/>
        </w:rPr>
        <w:t>a</w:t>
      </w:r>
      <w:r w:rsidR="007A6B07" w:rsidRPr="007A6B07">
        <w:rPr>
          <w:rFonts w:ascii="Courier New" w:hAnsi="Courier New" w:cs="Courier New"/>
          <w:sz w:val="56"/>
          <w:vertAlign w:val="subscript"/>
        </w:rPr>
        <w:t>1</w:t>
      </w:r>
      <w:r w:rsidR="007A6B07" w:rsidRPr="000C1CA0">
        <w:rPr>
          <w:rFonts w:ascii="Courier New" w:hAnsi="Courier New" w:cs="Courier New"/>
          <w:sz w:val="56"/>
        </w:rPr>
        <w:sym w:font="Symbol" w:char="F0D7"/>
      </w:r>
      <w:r w:rsidR="007A6B07">
        <w:rPr>
          <w:rFonts w:ascii="Courier New" w:hAnsi="Courier New" w:cs="Courier New"/>
          <w:i/>
          <w:sz w:val="56"/>
          <w:lang w:val="en-US"/>
        </w:rPr>
        <w:t>b</w:t>
      </w:r>
      <w:r w:rsid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="007A6B07">
        <w:rPr>
          <w:rFonts w:ascii="Courier New" w:hAnsi="Courier New" w:cs="Courier New"/>
          <w:sz w:val="56"/>
          <w:lang w:val="en-US"/>
        </w:rPr>
        <w:t>)+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47" style="position:absolute;margin-left:223.35pt;margin-top:36.4pt;width:33.45pt;height:27.7pt;z-index:252492800" coordorigin="8879,11387" coordsize="1181,977" path="m8982,12363v-7,,-14,,-21,c8978,12336,8995,12310,9021,12282v43,-45,86,-78,124,-122c9204,12092,9270,12026,9326,11956v68,-85,111,-181,184,-264c9560,11635,9588,11572,9630,11509v20,-30,47,-67,61,-82c9708,11409,9707,11398,9733,11387v7,,14,,21,c9759,11427,9766,11449,9775,11488v12,50,22,94,40,143c9836,11689,9865,11775,9875,11834v10,63,21,118,21,183c9896,12063,9907,12177,9896,12160v-16,-26,-22,-55,-42,-82c9831,12048,9797,12035,9775,12017v-24,-20,-19,-19,-42,-41c9746,11989,9776,12007,9793,12037v18,32,20,71,43,102c9861,12171,9892,12181,9917,12200v15,12,19,31,60,21c10003,12215,10045,12189,10059,12160v15,-31,,-108,,-143em9063,11956v-9,34,-26,51,-42,81c8997,12082,8967,12118,8940,12160v-25,40,-49,83,-61,122c8879,12302,8879,12309,8879,12322v52,,75,-18,124,-20c9068,12299,9118,12282,9184,12282v40,,81,,1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" annotation="t"/>
          </v:shape>
        </w:pict>
      </w:r>
      <w:r w:rsidR="005B2D80">
        <w:rPr>
          <w:rFonts w:ascii="Courier New" w:hAnsi="Courier New" w:cs="Courier New"/>
          <w:b/>
          <w:noProof/>
          <w:sz w:val="56"/>
          <w:lang w:eastAsia="ru-RU"/>
        </w:rPr>
        <w:pict>
          <v:shape id="_x0000_s1870" style="position:absolute;margin-left:-.85pt;margin-top:2.3pt;width:16.15pt;height:5.2pt;z-index:252516352" coordorigin="971,10184" coordsize="569,185" path="m1014,10307v-21,,-29,,-43,c1012,10307,1021,10293,1053,10286v55,-13,104,-21,163,-21c1274,10265,1525,10291,1539,10245v-36,,-48,-17,-79,-20c1455,10224,1380,10206,1379,10204v,-7,,-13,,-20c1436,10184,1473,10188,1521,10204v6,,12,,18,c1531,10240,1506,10251,1499,10265v-16,31,-19,72,-39,10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" annotation="t"/>
          </v:shape>
        </w:pict>
      </w:r>
      <w:r w:rsidRPr="007A6B07">
        <w:rPr>
          <w:rFonts w:ascii="Courier New" w:hAnsi="Courier New" w:cs="Courier New"/>
          <w:b/>
          <w:sz w:val="56"/>
        </w:rPr>
        <w:t>l</w:t>
      </w:r>
      <w:r w:rsidRPr="007A6B07">
        <w:rPr>
          <w:rFonts w:ascii="Courier New" w:hAnsi="Courier New" w:cs="Courier New"/>
          <w:sz w:val="56"/>
          <w:vertAlign w:val="subscript"/>
          <w:lang w:val="en-US"/>
        </w:rPr>
        <w:t>3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sz w:val="56"/>
          <w:lang w:val="en-US"/>
        </w:rPr>
        <w:t>(</w:t>
      </w:r>
      <w:r w:rsidRPr="007A6B07">
        <w:rPr>
          <w:rFonts w:ascii="Courier New" w:hAnsi="Courier New" w:cs="Courier New"/>
          <w:i/>
          <w:sz w:val="56"/>
          <w:lang w:val="en-US"/>
        </w:rPr>
        <w:t>a</w:t>
      </w:r>
      <w:r w:rsidRPr="007A6B07">
        <w:rPr>
          <w:rFonts w:ascii="Courier New" w:hAnsi="Courier New" w:cs="Courier New"/>
          <w:sz w:val="56"/>
          <w:vertAlign w:val="subscript"/>
        </w:rPr>
        <w:t>1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2</w:t>
      </w:r>
      <w:r>
        <w:rPr>
          <w:rFonts w:ascii="Courier New" w:hAnsi="Courier New" w:cs="Courier New"/>
          <w:i/>
          <w:sz w:val="56"/>
          <w:lang w:val="en-US"/>
        </w:rPr>
        <w:t>-a</w:t>
      </w:r>
      <w:r>
        <w:rPr>
          <w:rFonts w:ascii="Courier New" w:hAnsi="Courier New" w:cs="Courier New"/>
          <w:sz w:val="56"/>
          <w:vertAlign w:val="subscript"/>
          <w:lang w:val="en-US"/>
        </w:rPr>
        <w:t>2</w:t>
      </w:r>
      <w:r w:rsidRPr="000C1CA0">
        <w:rPr>
          <w:rFonts w:ascii="Courier New" w:hAnsi="Courier New" w:cs="Courier New"/>
          <w:sz w:val="56"/>
        </w:rPr>
        <w:sym w:font="Symbol" w:char="F0D7"/>
      </w:r>
      <w:r>
        <w:rPr>
          <w:rFonts w:ascii="Courier New" w:hAnsi="Courier New" w:cs="Courier New"/>
          <w:i/>
          <w:sz w:val="56"/>
          <w:lang w:val="en-US"/>
        </w:rPr>
        <w:t>b</w:t>
      </w:r>
      <w:r w:rsidRPr="000C1CA0">
        <w:rPr>
          <w:rFonts w:ascii="Courier New" w:hAnsi="Courier New" w:cs="Courier New"/>
          <w:sz w:val="56"/>
          <w:vertAlign w:val="subscript"/>
        </w:rPr>
        <w:t>1</w:t>
      </w:r>
      <w:r>
        <w:rPr>
          <w:rFonts w:ascii="Courier New" w:hAnsi="Courier New" w:cs="Courier New"/>
          <w:sz w:val="56"/>
          <w:lang w:val="en-US"/>
        </w:rPr>
        <w:t>)=</w: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1" style="position:absolute;margin-left:3.2pt;margin-top:27.5pt;width:73.25pt;height:57.1pt;z-index:252486656" coordorigin="1113,12363" coordsize="2584,2014" path="m1113,13481v18,18,22,25,40,21c1162,13476,1193,13454,1216,13420v44,-64,84,-135,121,-203c1361,13173,1376,13104,1379,13055v4,-52,-16,-60,-21,-102c1358,12932,1358,12925,1337,12932v-45,,-44,4,-61,41c1249,13035,1215,13091,1195,13156v-34,112,-42,209,-42,325c1153,13547,1137,13627,1174,13685v16,26,53,58,81,61c1282,13749,1310,13746,1337,13746em1521,13807v28,-10,35,-49,60,-81c1600,13701,1602,13640,1623,13624v27,-20,18,-22,18,20c1641,13705,1650,13751,1662,13807v9,41,1,85,22,122c1691,13941,1721,13992,1702,14010v-9,8,-75,15,-79,20c1609,14049,1590,14059,1581,14091v41,,47,-9,81,-20c1694,14061,1733,14051,1765,14030v30,-19,55,-56,81,-81em2027,13461v-30,-17,14,-34,43,-41c2061,13447,2052,13452,2027,13481v-23,27,-30,6,-39,-20c2026,13449,1992,13433,2027,13420em2658,12363v,71,-15,133,-21,203c2609,12921,2615,13313,2658,13665v18,146,12,303,39,447c2711,14189,2718,14257,2718,14336v,20,,27,,40c2705,14355,2700,14345,2697,14295v,-14,,-27,,-41em3267,12688v,-37,-12,-47,-18,-61c3238,12602,3212,12575,3207,12566v-8,-14,-29,-36,-60,-20c3116,12562,3067,12575,3044,12606v-26,35,-53,108,-60,143c2973,12804,2992,12849,3005,12892v12,40,34,49,81,61c3121,12962,3159,12896,3168,12871v18,-51,36,-106,39,-162c3210,12657,3228,12620,3228,12566v,-54,,70,,81c3228,12689,3250,12774,3267,12810v20,41,45,79,64,122em3430,12932v39,,48,-16,82,-20c3519,12912,3526,12912,3533,12912v,51,-9,74,-21,122c3500,13080,3468,13115,3452,13156v-10,25,-15,56,-22,81c3472,13237,3497,13224,3533,13197v31,-23,87,-73,121,-82c3668,13115,3682,13115,3696,1311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6" style="position:absolute;margin-left:153.65pt;margin-top:19.4pt;width:28.25pt;height:20.8pt;z-index:252491776" coordorigin="6420,12078" coordsize="997,733" path="m6846,12322v-42,,-51,11,-82,41c6717,12408,6688,12459,6644,12505v-57,60,-105,124,-163,183c6455,12714,6456,12803,6441,12770v-2,-5,38,-99,40,-103c6500,12630,6529,12605,6541,12566v8,-26,35,-51,39,-61c6580,12485,6580,12478,6580,12464v-33,37,-40,56,-60,102c6498,12616,6457,12654,6441,12709v-10,34,-21,64,-21,101c6467,12810,6480,12801,6502,12789v28,-16,48,4,78,-19em6966,12119v-48,,34,,43,c7070,12119,7116,12106,7172,12098v60,-8,123,-17,181,-20c7399,12076,7439,12078,7374,12078v-21,,-28,,-21,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0" style="position:absolute;margin-left:99.5pt;margin-top:24.6pt;width:141.75pt;height:67.5pt;z-index:252495872" coordorigin="4511,12261" coordsize="5000,2381" path="m4529,14091v59,-36,102,-86,163,-122c4752,13934,4794,13886,4833,13827v27,-41,21,-76,21,-122c4810,13705,4770,13718,4734,13746v-58,46,-130,136,-163,203c4531,14029,4511,14084,4511,14173v,85,22,74,78,102c4642,14301,4664,14297,4713,14254v26,-23,21,-29,21,-61c4705,14172,4670,14155,4631,14152v-28,-2,-107,19,-120,41c4496,14219,4515,14229,4529,14234em4957,14193v7,-32,28,-50,60,-61c5040,14124,5087,14128,5099,14152v17,34,-18,80,-39,102c5042,14272,5007,14311,4996,14336v-16,37,18,43,39,61c5064,14421,5065,14418,5099,14418v,52,-7,79,-21,121c5069,14567,5066,14605,5035,14620v-19,,-25,1,-18,21em5506,12261v-8,65,-21,114,-21,183c5485,12730,5492,13014,5506,13298v8,166,-10,326,-21,489c5477,13910,5474,14031,5464,14152v-7,85,,331,,346em6073,13563v7,,14,,21,c6109,13520,6130,13555,6176,13542v53,-16,108,-31,163,-40c6400,13492,6453,13518,6502,13481em6357,13237v,52,-12,95,-18,143c6330,13462,6306,13543,6297,13624v-8,70,-18,131,-18,203c6279,13874,6274,13874,6297,13908em7009,13420v23,-22,44,-36,60,-61c7100,13311,7138,13283,7172,13237v28,-38,71,-116,81,-162c7262,13035,7272,13014,7274,12973v2,-37,-3,-32,-21,-61c7210,12918,7207,12920,7172,12953v-66,62,-111,129,-163,203c6941,13254,6911,13353,6867,13461v-31,77,-59,157,-39,244c6840,13759,6897,13828,6948,13848v38,15,120,32,163,20c7133,13868,7141,13865,7150,13848em7193,13848v4,-12,19,-51,39,-61c7269,13768,7288,13750,7334,13746v27,-2,67,-9,82,20c7430,13793,7406,13885,7395,13908v-13,28,-79,121,-103,143c7258,14084,7229,14116,7193,14152v-25,25,-21,29,-21,62c7223,14214,7244,14205,7292,14193v48,-13,82,-35,124,-61c7451,14114,7460,14111,7476,14091em7944,13359v-56,,32,,42,c7986,13402,7974,13402,7965,13420v-12,24,-25,32,-60,41c7887,13437,7863,13402,7905,13380v22,-11,57,-33,81,-41c7992,13339,7998,13339,8004,13339em8309,12485v-27,-16,-5,-34,,20c8356,13034,8324,13606,8291,14132v-9,142,,529,,387c8291,14498,8291,14492,8291,14478em8858,12667v,-43,-14,-29,-18,-61c8836,12572,8808,12585,8798,12566v-21,-40,-23,-12,-61,c8712,12574,8703,12582,8677,12606v-21,19,-40,43,-42,61c8631,12699,8617,12713,8617,12749v,19,5,73,18,82c8656,12845,8688,12851,8716,12851v40,,48,-23,61,-41c8787,12796,8834,12732,8840,12728v18,-13,35,-25,39,-61c8883,12633,8900,12653,8900,12606v,-20,,-27,,-40c8889,12597,8879,12582,8879,12627v,70,3,124,21,183c8910,12841,8930,12863,8940,12892v,20,,27,21,20em9081,13014v30,-37,29,-30,64,-61c9169,12932,9182,12915,9205,12912v20,,26,,39,c9244,12940,9240,12972,9226,12993v-20,30,-36,108,-60,82c9139,13047,9219,13055,9226,13055v41,,44,11,61,20c9312,13089,9305,13099,9305,13136v,49,-22,42,-40,81c9255,13239,9239,13253,9205,13257v-8,1,-96,,-39,em8777,14030v24,-41,48,-87,81,-122c8901,13862,8946,13817,8982,13766v34,-49,16,-113,39,-163c9041,13561,9054,13585,9021,13542v-48,14,-50,44,-81,82c8879,13698,8850,13756,8819,13848v-30,88,-42,150,-42,243c8777,14153,8776,14186,8840,14214v36,16,76,-20,100,-41c8972,14145,8961,14112,8961,14071v,-34,-30,-58,-61,-61c8871,14007,8839,14017,8819,14030v-35,24,-28,52,,61em9184,14071v5,-14,19,-49,42,-61c9243,14001,9266,13983,9287,13969v27,-18,47,-36,81,-40c9388,13929,9394,13929,9407,13929v,35,6,54,-18,81c9369,14033,9340,14082,9326,14112v-13,28,-11,10,-21,40c9338,14144,9358,14123,9389,14112v40,-14,86,2,100,20c9524,14177,9495,14166,9489,14214v-5,42,-45,46,-61,81c9420,14313,9388,14333,9368,14336v-7,,-14,,-21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1" style="position:absolute;margin-left:250.45pt;margin-top:24.05pt;width:102pt;height:61.75pt;z-index:252496896" coordorigin="9836,12241" coordsize="3597,2178" path="m10180,12688v-7,-51,-25,-60,-40,-102c10137,12576,10120,12534,10101,12525v-36,-17,-120,-2,-145,21c9921,12579,9868,12600,9854,12647v-13,43,-18,95,-18,142c9836,12847,9851,12852,9896,12871v73,31,77,15,142,-20c10083,12826,10123,12802,10140,12749v14,-41,21,-77,21,-122c10161,12606,10161,12599,10140,12606v-23,30,-37,62,-39,103c10098,12757,10102,12808,10119,12851v19,48,51,70,61,122em10303,12973v15,-20,53,-50,61,-61c10374,12898,10397,12850,10403,12831v,-7,,-14,,-21c10403,12853,10394,12870,10385,12912v-12,53,7,95,18,143c10412,13096,10397,13100,10424,13136v-42,,-109,-14,-121,20c10314,13186,10328,13176,10364,13176v49,,82,-12,123,-20c10510,13152,10542,13156,10566,13156em10038,13949v,-38,6,-39,21,-61c10080,13857,10115,13864,10140,13827v27,-41,53,-82,82,-122c10243,13676,10269,13621,10282,13583v15,-43,21,-75,21,-122c10303,13441,10303,13434,10303,13420v-27,7,-64,39,-81,61c10188,13525,10141,13616,10119,13665v-31,71,-67,167,-81,243c10027,13967,10026,14060,10059,14112v12,19,58,32,81,20c10188,14106,10187,14069,10201,14030v15,-40,39,-96,21,-142c10212,13863,10181,13853,10161,13848v-11,31,-21,16,-21,60c10140,13929,10140,13936,10161,13929em10324,14030v30,-10,13,-31,40,-61c10385,13946,10432,13916,10445,13888v3,-7,16,-79,18,-81c10488,13790,10472,13819,10463,13848v-15,47,-18,70,-18,121c10445,14019,10451,14031,10463,14071v7,22,,58,,81c10422,14152,10417,14162,10385,14173v-34,12,-52,11,-61,41c10391,14214,10451,14204,10505,14193v42,-8,79,10,103,-41c10608,14145,10608,14139,10608,14132em10849,12241v,152,12,299,25,447c10917,13168,10473,14358,10874,14091v6,-7,12,-13,18,-20em11299,13359v37,,48,-18,81,-20c11440,13335,11504,13335,11561,13319v36,-10,116,-6,145,-21c11723,13279,11727,13273,11745,13278em11561,13034v-9,52,-7,110,-18,163c11526,13281,11522,13353,11522,13441v,69,13,118,21,183em12234,12261v,534,53,1102,-21,1627c12197,14000,12206,14132,12192,14234v-8,58,,125,,184c12209,14374,12206,14391,12213,14336em11827,13481v26,-24,36,-64,60,-81c11946,13359,11950,13339,11990,13278v27,-41,69,-113,81,-163c12080,13075,12092,13035,12092,12993v,-20,,-27,,-40c12022,12966,12030,12986,11990,13034v-52,63,-107,127,-142,203c11816,13307,11827,13386,11827,13461v,48,27,85,60,122c11914,13613,11970,13618,12008,13624em11990,13583v28,-10,17,-20,60,-20c12050,13600,12033,13611,12029,13644v,24,-2,33,-21,41c12019,13715,12027,13709,12050,13726v36,26,42,15,42,61c12092,13817,12055,13839,12029,13848v-35,12,-73,3,-81,-21em12883,12667v11,-31,21,-16,21,-61c12904,12563,12892,12564,12883,12546v-12,-23,-22,-37,-60,-41c12789,12502,12780,12512,12762,12525v-30,22,-110,99,-120,122c12626,12682,12620,12728,12620,12770v,32,6,66,40,81c12699,12868,12789,12854,12823,12831v49,-33,67,-59,102,-103c12952,12694,12946,12674,12946,12627v,-7,,-14,,-21c12924,12635,12907,12669,12904,12709v-4,60,7,88,21,142c12933,12880,12948,12902,12964,12932em13046,12953v31,-23,70,-23,102,-41c13177,12896,13253,12894,13230,12871v-31,-31,-59,76,-60,82c13163,12999,13158,13080,13188,13115v7,7,14,14,21,21em12702,13746v4,-12,33,-38,39,-41c12762,13694,12769,13673,12783,13665v30,-16,55,-34,82,-62c12889,13577,12954,13551,12964,13522v14,-40,26,-80,43,-122c13025,13356,13028,13343,13028,13298v-45,,-50,9,-82,41c12893,13392,12841,13440,12801,13502v-45,70,-104,139,-120,224c12669,13787,12678,13859,12702,13908v20,40,54,58,99,61c12858,13973,12866,13967,12904,13929v27,-27,21,-44,21,-81c12925,13805,12899,13807,12865,13807v-19,,-119,-12,-103,20c12769,13834,12776,13841,12783,13848em13109,13949v30,-8,44,-28,61,-41c13196,13888,13258,13837,13272,13807v16,-34,41,-50,18,-61c13290,13778,13284,13800,13272,13827v-22,52,-21,86,-21,142c13251,14008,13268,14034,13272,14071v3,32,18,46,18,81c13253,14152,13242,14169,13209,14173v-21,2,-72,5,-82,20c13127,14200,13127,14207,13127,14214v74,,142,-7,205,-21c13371,14184,13397,14182,13432,1417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2" style="position:absolute;margin-left:361.65pt;margin-top:22.9pt;width:32.25pt;height:54.2pt;z-index:252497920" coordorigin="13758,12200" coordsize="1138,1913" path="m13839,12667v26,-6,62,-26,82,-40c13963,12599,13996,12568,14023,12525v24,-39,53,-104,61,-142c14095,12329,14074,12323,14063,12302v,-7,,-13,,-20c14018,12282,14036,12298,14002,12302v-42,5,-69,-11,-102,20c13868,12352,13868,12348,13839,12383v-18,22,-54,55,-60,81c13769,12509,13758,12537,13758,12586v,42,-7,70,21,102c13796,12707,13855,12725,13882,12709v24,-14,57,-28,78,-42c13988,12648,14021,12622,14044,12606v32,-22,45,-55,61,-81c14124,12494,14123,12482,14123,12444v,-7,,-73,,-20c14123,12518,14087,12718,14144,12789em14225,12789v6,-15,38,-32,61,-40c14307,12742,14347,12749,14370,12749v-29,26,-57,54,-84,82c14254,12865,14229,12899,14207,12932v-7,7,-14,14,-21,21c14194,12976,14214,12990,14247,12993v46,5,95,,141,em14002,13787v28,-37,28,-31,61,-61c14105,13688,14127,13642,14165,13603v57,-59,42,-100,82,-162c14274,13399,14278,13378,14247,13339v-48,,-43,17,-82,41c14107,13416,14067,13484,14023,13542v-53,69,-91,141,-102,224c13913,13828,13945,13881,13981,13929v16,20,98,49,124,40c14132,13960,14163,13939,14165,13908v4,-57,-5,-62,-42,-101c14104,13787,14072,13769,14044,13766v-46,-5,-48,2,-21,21c14042,13805,14045,13811,14063,13807em14225,13908v-17,-19,-21,-25,-39,-20c14196,13860,14204,13864,14225,13848v35,-26,60,-21,103,-21c14362,13827,14362,13842,14370,13868v-28,31,-32,67,-63,101c14268,14012,14257,14029,14225,14071v-17,19,-23,23,-18,41c14287,14112,14356,14111,14431,14091v30,-8,55,-19,78,-40c14530,14030,14537,14023,14551,14010em14732,12221v,34,-11,28,,61c14756,12355,14773,12423,14775,12505v4,131,12,258,21,387c14806,13035,14800,13177,14817,13319v16,128,,260,18,386c14848,13797,14856,13875,14856,13969v,54,-20,118,21,102c14883,14064,14889,14058,14895,1405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" annotation="t"/>
          </v:shape>
        </w:pic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2" style="position:absolute;margin-left:97.1pt;margin-top:2.7pt;width:17.3pt;height:20.2pt;z-index:252487680" coordorigin="4426,12606" coordsize="610,714" path="m4734,12728v,-21,-7,-72,-21,-81c4695,12636,4678,12616,4649,12606v-31,-11,-144,-10,-160,21c4471,12662,4460,12690,4447,12728v-18,50,-21,68,-21,123c4426,12896,4416,12927,4468,12932v79,8,55,-19,103,-61c4612,12835,4640,12819,4670,12770v20,-32,60,-68,64,-103c4734,12660,4734,12654,4734,12647v-36,11,-38,57,-42,102c4688,12802,4682,12867,4713,12912v17,25,22,35,39,61em4854,12892v8,-23,28,-37,61,-41c4934,12849,4955,12851,4975,12851v,28,-4,60,-18,81c4951,12942,4898,13013,4897,13014v-21,,-28,,-21,20c4886,13065,4899,13055,4936,13055v43,,63,-6,81,20c5048,13120,5025,13114,5017,13156v-11,59,-29,52,-60,101c4936,13297,4930,13311,4897,1331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8" style="position:absolute;margin-left:314.95pt;margin-top:22.3pt;width:.65pt;height:1.2pt;z-index:252493824" coordorigin="12111,13298" coordsize="22,42" path="m12111,13339v,-23,2,-32,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QBHQIEBAEgAGgMAAAAAADAAAAAAAAARljPVIrml8VPjwb4utLhmyIDHmQGPoBEyNIAAEgRRRIb&#10;AgCX/kYSGwIAl/5XDQAAAAUDOAtlGSAyCQD+/wMBwP4fRTMJAP7/AwEA/n9FOAgA/h8A/rYrNhWw&#10;F0FAMnYrPwAAALgAAAC6CjQMg/4OKv4OKzp1AIf0UKeik+cJ7PAAh+hS57HLmDb3V4tR4Fk3eO2Q&#10;CgARIGD3k9i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3" style="position:absolute;margin-left:404.3pt;margin-top:18.85pt;width:11.5pt;height:11pt;z-index:252498944" coordorigin="15263,13176" coordsize="406,388" path="m15324,13217v13,-49,32,-41,81,-41c15480,13176,15538,13180,15607,13197v44,11,41,3,21,40em15263,13502v82,51,108,61,203,61c15510,13563,15609,13558,15650,13542v6,-7,12,-13,18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3" style="position:absolute;margin-left:1.5pt;margin-top:2.05pt;width:15pt;height:5.8pt;z-index:252519424" coordorigin="1053,12584" coordsize="529,205" path="m1053,12788v33,,54,-8,81,-20c1182,12747,1223,12730,1276,12727v51,-3,89,-20,142,-20c1445,12707,1472,12707,1499,12707v-32,-11,-15,-21,-60,-21c1393,12686,1376,12674,1358,12666v-21,,-29,,-43,c1326,12637,1347,12639,1379,12625v45,-19,95,-28,142,-41c1538,12580,1564,12584,1581,12584v,47,-10,61,-21,82c1550,12685,1544,12726,1539,12747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4" style="position:absolute;margin-left:166.3pt;margin-top:2.65pt;width:16.2pt;height:9.25pt;z-index:252520448" coordorigin="6867,12605" coordsize="571,326" path="m6888,12727v-21,,-28,,-21,-20c6912,12716,6940,12727,6988,12727v81,,148,9,226,20c7275,12755,7325,12743,7374,12727v21,,28,,21,-20c7357,12670,7339,12669,7292,12646v-19,-9,-132,-45,-142,-41c7150,12612,7150,12618,7150,12625v48,20,95,25,142,41c7324,12677,7389,12693,7416,12707v7,7,14,13,21,20c7429,12764,7409,12798,7395,12829v-22,50,-21,47,-21,10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75" style="position:absolute;margin-left:302.3pt;margin-top:4.95pt;width:10.95pt;height:8.7pt;z-index:252521472" coordorigin="11664,12686" coordsize="387,306" path="m11685,12910v-7,-7,-14,-14,-21,-21c11701,12863,11719,12869,11767,12869v80,,154,1,223,-20c12012,12842,12027,12835,12050,12829v-10,-39,-26,-46,-60,-61c11939,12745,11873,12728,11827,12707v-19,-19,-23,-26,-42,-21c11824,12696,11868,12727,11908,12747v41,20,87,19,121,41c12036,12795,12043,12801,12050,12808v-38,31,-77,58,-121,81c11876,12917,11834,12956,11785,1299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" annotation="t"/>
          </v:shape>
        </w:pict>
      </w:r>
    </w:p>
    <w:p w:rsid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44" style="position:absolute;margin-left:63.75pt;margin-top:.95pt;width:5.8pt;height:20.75pt;z-index:252489728" coordorigin="3249,13665" coordsize="204,732" path="m3249,14152v20,-29,41,-50,61,-81c3352,14008,3370,13975,3391,13908v19,-62,46,-122,61,-182c3456,13709,3452,13683,3452,13665v-60,,-46,14,-82,61c3327,13782,3313,13861,3289,13929v-32,92,-40,168,-40,264c3249,14261,3241,14304,3289,14355v12,13,64,49,81,41c3406,14380,3409,14347,3409,14314v,-60,-19,-56,-39,-101c3363,14197,3340,14177,3310,14193v-26,14,-33,45,-43,60c3251,14272,3245,14277,3249,1429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49" style="position:absolute;margin-left:72.4pt;margin-top:17.1pt;width:7.5pt;height:12.7pt;z-index:252494848" coordorigin="3554,14234" coordsize="264,448" path="m3572,14376v-24,-35,-25,-42,,-61c3598,14295,3625,14247,3654,14234v13,-6,48,,63,c3717,14282,3717,14311,3696,14356v-25,55,-54,109,-82,163c3594,14557,3565,14603,3554,14641v,20,,27,,40c3608,14681,3647,14684,3696,14661v45,-21,82,-16,121,-4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" annotation="t"/>
          </v:shape>
        </w:pict>
      </w:r>
    </w:p>
    <w:p w:rsidR="007A6B07" w:rsidRDefault="005B2D80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8" style="position:absolute;margin-left:115.6pt;margin-top:7.8pt;width:28.25pt;height:84.75pt;z-index:252504064" coordorigin="5078,15025" coordsize="996,2990" path="m5322,15472v35,-8,55,-33,82,-61c5437,15377,5457,15347,5485,15310v18,-23,73,-75,81,-102c5576,15174,5585,15143,5585,15106v,-26,15,-37,21,-61c5575,15022,5564,15025,5524,15025v-44,,-60,49,-78,81c5409,15171,5354,15220,5322,15289v-31,67,-89,151,-102,225c5209,15581,5181,15655,5220,15716v20,30,106,74,141,82c5408,15809,5465,15794,5506,15777v36,-15,51,-19,79,-40em5748,15737v,-26,7,-54,21,-61c5792,15665,5796,15646,5829,15635v23,-8,39,-14,63,-20c5892,15664,5880,15699,5871,15737v-12,54,-35,73,-63,122c5785,15899,5760,15942,5748,15981v-7,23,-13,37,-19,61c5770,16042,5776,16032,5808,16021v25,-9,64,-26,84,-40c5909,15961,5913,15954,5932,15960em5422,16673v-18,-35,-57,-67,-61,-103c5357,16535,5336,16513,5301,16509v-53,-6,-142,-11,-163,21c5114,16567,5087,16584,5078,16631v-10,55,-11,165,21,204c5127,16869,5138,16876,5180,16876v52,,130,-58,163,-102c5370,16738,5434,16672,5446,16631v8,-28,12,-53,18,-80c5453,16555,5427,16594,5422,16612v-13,50,-3,121,24,162c5467,16807,5499,16818,5524,16835v19,19,23,26,42,21em5648,16795v-7,,-14,,-21,c5638,16762,5646,16772,5669,16754v24,-19,48,-37,79,-41c5767,16711,5788,16713,5808,16713v,44,9,87,-18,122c5765,16868,5723,16899,5708,16937v-9,22,-36,54,-39,61c5669,17005,5669,17012,5669,17019v21,6,53,34,79,20c5791,17015,5831,16999,5871,16978v40,-21,54,-28,82,-41em5464,17568v9,-34,33,-55,60,-82c5564,17446,5591,17406,5627,17364v22,-26,38,-69,42,-102c5669,17255,5669,17249,5669,17242v-57,,-22,12,-63,41c5552,17321,5514,17382,5485,17446v-40,86,-77,147,-81,244c5403,17720,5402,17811,5422,17832v26,28,69,20,102,20c5560,17852,5582,17824,5585,17791v3,-28,13,-85,-19,-101c5551,17683,5441,17693,5464,17710v9,6,49,,60,em5769,17751v-20,,-27,,-40,c5759,17719,5790,17701,5829,17690v21,,28,,42,c5871,17732,5870,17737,5850,17771v-30,51,-31,94,-60,142c5772,17943,5757,17960,5748,17995v23,16,50,29,81,19c5885,17996,5940,17976,5992,17953v41,-20,54,-26,81,-4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59" style="position:absolute;margin-left:172.05pt;margin-top:11.25pt;width:24.8pt;height:85.35pt;z-index:252505088" coordorigin="7069,15147" coordsize="876,3011" path="m7193,15534v24,-6,62,-28,81,-41c7303,15472,7328,15436,7353,15411v37,-38,33,-64,63,-101c7440,15281,7451,15248,7455,15208v2,-20,,-41,,-61c7410,15147,7367,15137,7334,15167v-29,26,-54,55,-81,82c7222,15279,7190,15331,7172,15371v-33,76,-55,127,-82,204c7071,15630,7052,15717,7069,15777v14,48,63,79,103,102c7219,15906,7260,15899,7313,15899v31,,80,-25,103,-40c7423,15852,7430,15845,7437,15838em7558,15737v5,-14,35,-50,60,-61c7642,15665,7675,15643,7700,15635v16,-5,43,,60,c7753,15666,7741,15708,7721,15737v-19,27,-45,58,-61,81c7639,15848,7639,15842,7639,15879v35,,124,-17,142,20c7797,15932,7767,15976,7760,16002v-10,37,-32,71,-60,101c7679,16125,7646,16172,7618,16185v-19,,-26,,-39,em7618,16652v,-32,-4,-66,-39,-82c7553,16558,7529,16551,7497,16551v-45,,-83,-7,-123,19c7328,16600,7292,16634,7253,16673v-32,32,-36,96,-39,142c7211,16865,7247,16902,7292,16917v57,19,87,26,145,c7494,16892,7529,16848,7558,16795v20,-36,56,-83,60,-122c7618,16652,7618,16645,7618,16631v-31,9,-57,26,-60,62c7554,16743,7557,16775,7579,16815v17,32,45,85,81,102c7666,16917,7672,16917,7678,16917em7760,16856v10,-41,21,-41,63,-41c7854,16815,7869,16795,7905,16795v,44,-11,50,-43,81c7839,16898,7812,16930,7802,16958v-5,15,,45,,61c7848,17019,7867,17026,7905,17039v39,13,39,19,39,61c7944,17139,7904,17151,7884,17181v-37,55,-73,63,-124,102c7722,17312,7708,17317,7660,17323em7395,17751v30,-29,35,-54,60,-82c7490,17629,7506,17590,7537,17547v26,-37,38,-76,42,-122c7579,17405,7579,17398,7579,17384v-33,,-61,-10,-82,21c7458,17462,7387,17505,7353,17568v-39,73,-76,140,-79,223c7272,17834,7263,17880,7292,17913v18,20,50,57,82,40c7412,17933,7424,17921,7437,17872v8,-30,18,-46,18,-81c7455,17784,7455,17778,7455,17771v-45,,-87,-10,-121,20c7315,17809,7308,17813,7313,17832em7618,17811v6,-17,35,-32,60,-40c7707,17762,7750,17771,7781,17771v-8,23,-34,35,-60,61c7696,17857,7686,17870,7678,17893v26,18,58,24,82,40c7786,17950,7827,17961,7841,17995v18,42,-26,51,-39,80c7793,18095,7772,18149,7742,18157v-21,6,-59,,-82,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0" style="position:absolute;margin-left:41.25pt;margin-top:6.1pt;width:40.9pt;height:73.9pt;z-index:252506112" coordorigin="2455,14965" coordsize="1444,2606" path="m2515,15090v,-27,,-55,,-82c2515,15101,2509,15185,2494,15272v-17,100,-4,208,-21,305c2453,15695,2472,15826,2455,15943v-49,334,-30,791,18,1118c2490,17180,2475,17338,2494,17428v9,43,15,103,21,122c2515,17557,2515,17563,2515,17570em3167,15575v42,-11,41,-32,61,-61c3247,15487,3273,15456,3288,15433v25,-36,50,-71,82,-102c3400,15302,3410,15262,3430,15229v26,-44,23,-81,42,-122c3487,15074,3490,15065,3490,15026v,-20,,-41,,-61c3462,14965,3429,14971,3409,14985v-31,22,-79,70,-100,102c3277,15136,3267,15159,3249,15209v-19,53,-48,89,-64,142c3164,15418,3146,15463,3146,15534v,70,1,125,21,183c3178,15748,3193,15767,3228,15778v37,12,54,-11,81,-20c3345,15747,3356,15713,3391,15697v6,,12,,18,em3593,15717v52,,29,-6,60,-41c3666,15661,3711,15614,3717,15595v9,-32,18,-114,18,-81c3735,15639,3758,15829,3717,15921v-8,19,-35,30,-64,40c3627,15970,3602,15998,3593,16002v-36,17,34,,60,c3678,16002,3731,15991,3756,15982v46,-15,56,-21,103,-21c3878,15961,3885,15961,3898,15961em3512,16592v,-45,-12,-42,-22,-61c3478,16508,3468,16494,3430,16490v-50,-5,-121,-11,-163,20c3219,16545,3175,16603,3146,16653v-21,36,-36,100,-21,142c3142,16843,3180,16868,3228,16876v63,11,122,-42,163,-81c3439,16749,3460,16712,3490,16653v22,-43,22,-57,22,-102c3484,16585,3474,16606,3472,16653v-2,46,-9,102,18,142c3507,16820,3545,16853,3572,16856v7,,14,,21,em3675,16815v,-50,18,-42,42,-81c3737,16702,3759,16659,3777,16632v7,-7,14,-13,21,-20c3789,16655,3777,16687,3777,16734v,81,,163,,244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64" style="position:absolute;margin-left:210.1pt;margin-top:14.7pt;width:4.65pt;height:74.45pt;z-index:252510208" coordorigin="8412,15269" coordsize="164,2625" path="m8454,15289v37,-11,32,,60,c8504,15337,8501,15383,8493,15432v-15,89,-21,172,-21,264c8472,15827,8488,15935,8514,16063v26,129,49,275,61,406c8587,16596,8581,16733,8553,16856v-22,98,-47,205,-60,305c8482,17242,8462,17324,8454,17405v-7,71,-33,136,-42,203c8402,17686,8428,17788,8433,17832v1,5,-6,93,21,61c8454,17872,8454,17866,8454,1785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6" style="position:absolute;margin-left:60.25pt;margin-top:1.45pt;width:11pt;height:6.95pt;z-index:252522496" coordorigin="3126,14801" coordsize="387,245" path="m3126,14923v44,,60,-13,102,-20c3275,14895,3329,14891,3370,14883v44,-9,97,,142,c3483,14873,3490,14850,3473,14842v-9,-4,-79,-16,-82,-20c3370,14793,3369,14801,3409,14801v31,,59,5,82,21c3537,14853,3502,14872,3491,14903v-13,38,-18,57,-18,102c3473,15025,3473,15032,3473,15045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7" style="position:absolute;margin-left:112.65pt;margin-top:2.6pt;width:16.8pt;height:7.55pt;z-index:252523520" coordorigin="4975,14842" coordsize="592,265" path="m4996,14923v-7,,-14,,-21,c5012,14951,5029,14944,5078,14944v89,,159,-31,244,-41c5396,14894,5473,14888,5545,14883v7,,14,,21,c5559,14862,5519,14848,5485,14842v-57,-10,-126,,-184,c5253,14842,5335,14842,5343,14842v60,,121,,181,c5500,14877,5503,14910,5485,14944v-24,45,-39,41,-39,101c5446,15065,5446,15086,5446,15106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" annotation="t"/>
          </v:shape>
        </w:pict>
      </w:r>
      <w:r>
        <w:rPr>
          <w:rFonts w:ascii="Courier New" w:hAnsi="Courier New" w:cs="Courier New"/>
          <w:noProof/>
          <w:sz w:val="56"/>
          <w:lang w:eastAsia="ru-RU"/>
        </w:rPr>
        <w:pict>
          <v:shape id="_x0000_s1878" style="position:absolute;margin-left:166.9pt;margin-top:1.45pt;width:15.6pt;height:6.95pt;z-index:252524544" coordorigin="6888,14801" coordsize="550,245" path="m6906,14923v-6,,-12,,-18,c6898,14890,6926,14903,6966,14903v119,,234,-2,347,-20c7347,14883,7354,14883,7374,14883v,-36,2,-58,-40,-61c7285,14819,7267,14801,7214,14801v-21,,-28,,-42,c7260,14801,7349,14801,7437,14801v,44,-10,51,-42,82c7355,14922,7336,14949,7292,14984v-21,16,-40,42,-60,6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" annotation="t"/>
          </v:shape>
        </w:pict>
      </w:r>
    </w:p>
    <w:p w:rsidR="007A6B07" w:rsidRPr="007A6B07" w:rsidRDefault="007A6B07" w:rsidP="007A6B07">
      <w:pPr>
        <w:spacing w:after="0" w:line="240" w:lineRule="auto"/>
        <w:rPr>
          <w:rFonts w:ascii="Courier New" w:hAnsi="Courier New" w:cs="Courier New"/>
          <w:sz w:val="56"/>
          <w:lang w:val="en-US"/>
        </w:rPr>
      </w:pPr>
      <w:r>
        <w:rPr>
          <w:rFonts w:ascii="Courier New" w:hAnsi="Courier New" w:cs="Courier New"/>
          <w:noProof/>
          <w:sz w:val="56"/>
          <w:lang w:eastAsia="ru-RU"/>
        </w:rPr>
        <w:pict>
          <v:shape id="_x0000_s1854" style="position:absolute;margin-left:10.15pt;margin-top:2.7pt;width:13.25pt;height:9.25pt;z-index:252499968" coordorigin="1358,15963" coordsize="468,326" path="m1358,15963v108,,276,-32,365,20em1478,16288v-46,,58,-19,61,-20c1595,16259,1648,16236,1702,16227v43,-7,80,-15,123,-20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" annotation="t"/>
          </v:shape>
        </w:pict>
      </w:r>
      <w:r w:rsidR="005B2D80">
        <w:rPr>
          <w:rFonts w:ascii="Courier New" w:hAnsi="Courier New" w:cs="Courier New"/>
          <w:noProof/>
          <w:sz w:val="56"/>
          <w:lang w:eastAsia="ru-RU"/>
        </w:rPr>
        <w:pict>
          <v:shape id="_x0000_s1856" style="position:absolute;margin-left:65.5pt;margin-top:21.65pt;width:.05pt;height:.6pt;z-index:252502016" coordorigin="3310,16631" coordsize="1,22" path="m3310,16631v,7,,14,,21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" annotation="t"/>
          </v:shape>
        </w:pict>
      </w:r>
    </w:p>
    <w:p w:rsidR="007A6B07" w:rsidRPr="007A6B07" w:rsidRDefault="005B2D80" w:rsidP="007A6B07">
      <w:pPr>
        <w:spacing w:after="0" w:line="240" w:lineRule="auto"/>
        <w:rPr>
          <w:rFonts w:ascii="Courier New" w:hAnsi="Courier New" w:cs="Courier New"/>
          <w:b/>
          <w:sz w:val="56"/>
          <w:lang w:val="en-US"/>
        </w:rPr>
      </w:pP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2" style="position:absolute;margin-left:42.95pt;margin-top:14.1pt;width:.65pt;height:24.3pt;z-index:252508160" coordorigin="2516,17486" coordsize="22,856" path="m2537,17507v,-21,,-28,-21,-21c2516,17742,2495,18012,2537,18259v4,24,,57,,8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NMBHQIEQgEgAGgMAAAAAADAAAAAAAAARljPVIrml8VPjwb4utLhmyIDHmQGPoBEyNIAAEgRRRIb&#10;AgCX/kYSGwIAl/5XDQAAAAUDOAtlGSAyCQD+/wMBwP4fRTMJAP7/AwEA/n9FOAgA/h8A/rYrNhWw&#10;F0FAI3UrPwAAALgAAAC6ClMlg/ysH5WEB16AAAHTqACH9dWnrrzngAE8nE5nEATqdzoT2fT2AwC8&#10;rxPYAIfi6uH1hkOl8HhkhjkrjcctcEh0SgltiIAAAAoAESBQLAb7t4DPAY==&#10;" annotation="t"/>
          </v:shape>
        </w:pict>
      </w:r>
      <w:r>
        <w:rPr>
          <w:rFonts w:ascii="Courier New" w:hAnsi="Courier New" w:cs="Courier New"/>
          <w:b/>
          <w:noProof/>
          <w:sz w:val="56"/>
          <w:lang w:eastAsia="ru-RU"/>
        </w:rPr>
        <w:pict>
          <v:shape id="_x0000_s1863" style="position:absolute;margin-left:62.55pt;margin-top:12.4pt;width:22.55pt;height:24.2pt;z-index:252509184" coordorigin="3207,17425" coordsize="795,855" path="m3207,17913v48,-11,61,-51,103,-81c3369,17789,3421,17743,3473,17690v43,-43,82,-103,99,-163c3583,17489,3573,17454,3554,17425v-45,,-49,9,-81,41c3428,17512,3386,17557,3349,17608v-53,73,-89,175,-100,264c3240,17948,3229,18090,3267,18157v25,43,54,69,103,82c3403,18248,3456,18205,3473,18178v20,-33,49,-90,60,-122c3533,18032,3531,18023,3512,18014v-44,,-67,1,-103,21c3400,18040,3313,18080,3331,18096v6,,12,,18,em3654,18075v9,-33,41,-70,63,-101c3739,17943,3783,17905,3798,17872v15,-32,28,-24,19,-20c3789,17864,3798,17877,3798,17913v,60,5,111,19,162c3826,18108,3855,18123,3859,18157v4,36,8,8,18,41c3855,18222,3827,18250,3798,18259v-17,5,-58,20,-21,20c3812,18279,3847,18245,3877,18239v47,-9,63,-28,103,-41c4006,18189,3992,18202,3961,18178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" annotation="t"/>
          </v:shape>
        </w:pict>
      </w:r>
    </w:p>
    <w:p w:rsidR="007A6B07" w:rsidRPr="007A6B07" w:rsidRDefault="007A6B07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Смешанное произведение векторов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72"/>
        </w:rPr>
      </w:pPr>
      <w:r w:rsidRPr="005B2D80">
        <w:rPr>
          <w:sz w:val="44"/>
        </w:rPr>
        <w:t>(</w:t>
      </w:r>
      <w:r w:rsidRPr="005B2D80">
        <w:rPr>
          <w:b/>
          <w:sz w:val="44"/>
        </w:rPr>
        <w:t>a</w:t>
      </w:r>
      <w:r w:rsidRPr="005B2D80">
        <w:rPr>
          <w:sz w:val="44"/>
        </w:rPr>
        <w:sym w:font="Symbol" w:char="F0B4"/>
      </w:r>
      <w:r w:rsidRPr="005B2D80">
        <w:rPr>
          <w:b/>
          <w:sz w:val="44"/>
        </w:rPr>
        <w:t>b</w:t>
      </w:r>
      <w:r w:rsidRPr="005B2D80">
        <w:rPr>
          <w:sz w:val="44"/>
        </w:rPr>
        <w:t>)</w:t>
      </w:r>
      <w:r w:rsidRPr="005B2D80">
        <w:rPr>
          <w:sz w:val="44"/>
        </w:rPr>
        <w:sym w:font="Symbol" w:char="F0D7"/>
      </w:r>
      <w:r w:rsidRPr="005B2D80">
        <w:rPr>
          <w:b/>
          <w:sz w:val="44"/>
        </w:rPr>
        <w:t>c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position w:val="-42"/>
        </w:rPr>
        <w:object w:dxaOrig="2000" w:dyaOrig="940">
          <v:shape id="_x0000_i1060" type="#_x0000_t75" style="width:203.9pt;height:96.2pt" o:ole="">
            <v:imagedata r:id="rId15" o:title=""/>
          </v:shape>
          <o:OLEObject Type="Embed" ProgID="Equation.DSMT4" ShapeID="_x0000_i1060" DrawAspect="Content" ObjectID="_1463573367" r:id="rId16"/>
        </w:object>
      </w:r>
    </w:p>
    <w:p w:rsid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!!!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войное векторное произведение</w:t>
      </w:r>
    </w:p>
    <w:p w:rsidR="005B2D80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Pr="005B2D80" w:rsidRDefault="005B2D80" w:rsidP="00404001">
      <w:pPr>
        <w:spacing w:after="0" w:line="240" w:lineRule="auto"/>
        <w:rPr>
          <w:rFonts w:ascii="Consolas" w:hAnsi="Consolas" w:cs="Consolas"/>
          <w:noProof/>
          <w:sz w:val="160"/>
          <w:lang w:val="en-US"/>
        </w:rPr>
      </w:pPr>
      <w:r w:rsidRPr="005B2D80">
        <w:rPr>
          <w:rFonts w:ascii="Consolas" w:hAnsi="Consolas" w:cs="Consolas"/>
          <w:b/>
          <w:sz w:val="56"/>
        </w:rPr>
        <w:t>a</w:t>
      </w:r>
      <w:r w:rsidRPr="005B2D80">
        <w:rPr>
          <w:rFonts w:ascii="Consolas" w:hAnsi="Consolas" w:cs="Consolas"/>
          <w:sz w:val="56"/>
        </w:rPr>
        <w:sym w:font="Symbol" w:char="F0B4"/>
      </w:r>
      <w:r w:rsidRPr="005B2D80">
        <w:rPr>
          <w:rFonts w:ascii="Consolas" w:hAnsi="Consolas" w:cs="Consolas"/>
          <w:sz w:val="56"/>
        </w:rPr>
        <w:t>(</w:t>
      </w:r>
      <w:r w:rsidRPr="005B2D80">
        <w:rPr>
          <w:rFonts w:ascii="Consolas" w:hAnsi="Consolas" w:cs="Consolas"/>
          <w:b/>
          <w:sz w:val="56"/>
        </w:rPr>
        <w:t>b</w:t>
      </w:r>
      <w:r w:rsidRPr="005B2D80">
        <w:rPr>
          <w:rFonts w:ascii="Consolas" w:hAnsi="Consolas" w:cs="Consolas"/>
          <w:sz w:val="56"/>
        </w:rPr>
        <w:sym w:font="Symbol" w:char="F0B4"/>
      </w:r>
      <w:r w:rsidRPr="005B2D80">
        <w:rPr>
          <w:rFonts w:ascii="Consolas" w:hAnsi="Consolas" w:cs="Consolas"/>
          <w:b/>
          <w:sz w:val="56"/>
        </w:rPr>
        <w:t>c)</w:t>
      </w:r>
      <w:r w:rsidRPr="005B2D80">
        <w:rPr>
          <w:rFonts w:ascii="Consolas" w:hAnsi="Consolas" w:cs="Consolas"/>
          <w:sz w:val="56"/>
        </w:rPr>
        <w:t>=</w:t>
      </w:r>
      <w:r w:rsidRPr="005B2D80">
        <w:rPr>
          <w:rFonts w:ascii="Consolas" w:hAnsi="Consolas" w:cs="Consolas"/>
          <w:b/>
          <w:sz w:val="56"/>
        </w:rPr>
        <w:t>b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r w:rsidRPr="005B2D80">
        <w:rPr>
          <w:rFonts w:ascii="Consolas" w:hAnsi="Consolas" w:cs="Consolas"/>
          <w:b/>
          <w:sz w:val="56"/>
        </w:rPr>
        <w:t>a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b/>
          <w:sz w:val="56"/>
        </w:rPr>
        <w:t>c</w:t>
      </w:r>
      <w:r w:rsidRPr="005B2D80">
        <w:rPr>
          <w:rFonts w:ascii="Consolas" w:hAnsi="Consolas" w:cs="Consolas"/>
          <w:sz w:val="56"/>
        </w:rPr>
        <w:t>)-</w:t>
      </w:r>
      <w:r w:rsidRPr="005B2D80">
        <w:rPr>
          <w:rFonts w:ascii="Consolas" w:hAnsi="Consolas" w:cs="Consolas"/>
          <w:b/>
          <w:sz w:val="56"/>
        </w:rPr>
        <w:t>c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sz w:val="56"/>
        </w:rPr>
        <w:t>(</w:t>
      </w:r>
      <w:r w:rsidRPr="005B2D80">
        <w:rPr>
          <w:rFonts w:ascii="Consolas" w:hAnsi="Consolas" w:cs="Consolas"/>
          <w:b/>
          <w:sz w:val="56"/>
        </w:rPr>
        <w:t>a</w:t>
      </w:r>
      <w:r w:rsidRPr="005B2D80">
        <w:rPr>
          <w:rFonts w:ascii="Consolas" w:hAnsi="Consolas" w:cs="Consolas"/>
          <w:sz w:val="56"/>
        </w:rPr>
        <w:sym w:font="Symbol" w:char="F0D7"/>
      </w:r>
      <w:r w:rsidRPr="005B2D80">
        <w:rPr>
          <w:rFonts w:ascii="Consolas" w:hAnsi="Consolas" w:cs="Consolas"/>
          <w:b/>
          <w:sz w:val="56"/>
        </w:rPr>
        <w:t>b</w:t>
      </w:r>
      <w:r w:rsidRPr="005B2D80">
        <w:rPr>
          <w:rFonts w:ascii="Consolas" w:hAnsi="Consolas" w:cs="Consolas"/>
          <w:sz w:val="56"/>
        </w:rPr>
        <w:t>)</w:t>
      </w: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58318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2" style="position:absolute;margin-left:93.7pt;margin-top:16.25pt;width:316.4pt;height:221.4pt;z-index:252538880" coordorigin="4305,4171" coordsize="11162,7811" path="m5220,9805v27,,54,,81,em5404,9885v25,20,49,38,81,42c5504,9929,5526,9927,5545,9927em5606,10008v25,6,38,14,63,20em5871,10130v36,,47,-2,61,21em6055,10252v33,14,70,31,100,41c6185,10303,6229,10305,6257,10313v7,,15,,22,em6562,10476v,19,-1,26,18,20em6764,10659v23,30,34,35,43,61em7030,10862v21,,28,,21,21em7111,10903r,l7111,10903r,l7111,10903r,em6807,10679v,-63,6,-104,21,-163c6835,10489,6843,10461,6846,10435v4,-40,-15,-123,,-102c6869,10365,6873,10371,6888,10394v21,31,35,31,60,61c6973,10485,6963,10506,6988,10537em7111,10883v13,7,26,13,39,20c7157,10879,7165,10866,7172,10842v24,-8,38,-27,42,-61c7214,10762,7213,10755,7232,10761em7334,10577v,-36,-6,-54,19,-81c7360,10489,7367,10483,7374,10476em7416,10333v21,-27,32,-48,39,-81c7494,10240,7458,10224,7497,10212em7537,10110v21,-28,34,-49,42,-82c7600,10028,7607,10028,7600,10008em7639,9947v,-44,11,-31,21,-62em4670,10984v22,,29,,43,c4723,10954,4737,10964,4773,10964v27,,54,,81,em4996,10944v65,,109,-3,163,-21c5166,10923,5173,10923,5180,10923em5322,10923v31,-14,72,-32,100,-40c5450,10874,5495,10883,5524,10883em5748,10883v40,-18,86,-30,123,-41c5887,10837,5915,10842,5932,10842em6155,10842v60,,95,-4,142,-20c6318,10822,6325,10822,6339,10822em6502,10842v74,,149,,223,em6807,10842v49,,74,-9,120,-20c6964,10813,7014,10822,7051,10822em7618,9723v-28,-16,4,-28,21,-41c7665,9663,7688,9645,7721,9642v7,,14,,21,c7742,9671,7736,9702,7721,9723v-22,32,-58,45,-82,61c7621,9802,7618,9809,7600,9805v,-43,-11,-90,18,-123c7645,9651,7651,9655,7660,9682em7760,9153v8,31,19,57,42,82c7835,9272,7877,9292,7923,9296v22,2,78,46,102,21c8025,9310,8025,9303,8025,9296em7965,9072v-7,,-14,,-21,c7935,9096,7919,9101,7905,9133v-19,44,-25,103,-43,142c7839,9323,7823,9340,7823,9398em8209,9113v20,,27,,40,c8259,9082,8272,9092,8309,9092v36,,50,-12,81,-20em8209,9214v55,,96,-5,142,-20c8387,9183,8376,9200,8412,9174em8596,8971v,-31,7,-58,21,-82c8625,8876,8673,8811,8677,8808v27,-20,18,-20,18,21c8695,8877,8687,8913,8716,8950v28,-6,68,-30,82,-61c8811,8860,8837,8818,8840,8788v,-20,,-27,,-41c8810,8786,8819,8828,8798,8869v-12,22,-39,71,-21,102c8798,9007,8811,9010,8840,9031v36,26,42,30,78,em9003,8889v14,-64,35,-15,18,c9015,8889,9009,8889,9003,8889em9347,8604v,-20,,-27,,-40c9309,8564,9294,8559,9265,8584v-21,18,-55,48,-39,81c9242,8697,9276,8686,9305,8686v33,,85,-15,102,21c9423,8741,9388,8768,9368,8788v-21,20,-55,70,-81,81c9251,8884,9255,8907,9265,8869v,-7,,-13,,-20em9489,8584v,56,7,96,21,142c9522,8766,9503,8772,9531,8808em9468,8482v,-41,,-81,,-122c9513,8349,9510,8330,9552,8360em9591,8482v,50,16,61,21,102c9617,8623,9644,8630,9652,8645v,20,,27,,41c9691,8676,9689,8655,9715,8625v19,-22,36,-55,39,-82c9760,8491,9754,8573,9754,8584v,32,21,44,21,81c9775,8685,9774,8692,9793,8686em10119,8137v-7,-26,-12,-37,-42,-41c10040,8091,10020,8105,9999,8137v-36,55,-42,106,-61,162c9915,8366,9910,8394,9938,8462v24,59,60,71,121,81c10105,8550,10173,8520,10201,8482v29,-40,58,-96,60,-142c10264,8279,10271,8211,10240,8157v-24,-41,-81,-58,-121,-61c10093,8094,10065,8103,10059,8116v-9,21,,59,,82em9938,8421v-21,-20,-28,-27,-42,-41c9933,8371,9955,8360,9999,8360v56,,102,-20,162,-20c10192,8340,10205,8320,10240,8320v21,,28,,21,-21em10587,8177v,-10,,-96,,-40em10892,7872v,-34,,-41,,-61c10849,7811,10849,7807,10831,7831v-25,34,-47,17,-60,62c10760,7929,10772,7961,10789,7974v32,24,45,20,85,20c10905,7994,10917,8015,10952,8015v,41,6,63,-18,81c10926,8102,10875,8156,10874,8157v,22,-2,28,-25,20em11033,7831v,39,19,48,22,82c11057,7937,11064,7993,11076,8015v20,20,27,26,39,40em11076,7730v-24,-37,-59,-81,-64,-122c11012,7601,11012,7594,11012,7587v4,1,61,17,64,21c11076,7615,11076,7621,11076,7628em11175,7730v,60,4,93,21,142c11205,7898,11197,7923,11217,7933v6,,13,,19,c11249,7895,11257,7915,11257,7852v,-30,,-104,21,-82c11279,7771,11297,7867,11299,7872v4,12,19,51,39,61c11366,7947,11350,7944,11380,7954em11338,7446v17,22,31,68,60,81c11427,7540,11471,7581,11501,7587v60,13,58,-6,82,-40c11608,7511,11622,7512,11622,7466v,-68,-2,-125,-18,-184c11604,7262,11603,7256,11583,7263v-20,23,-53,68,-61,101c11506,7431,11501,7497,11501,7567v,70,10,119,21,183c11531,7805,11570,7829,11583,7872v,14,,27,,41em4426,11086v-9,31,-24,20,-60,20c4339,11106,4322,11107,4305,11086v,-7,,-14,,-21c4322,11049,4358,10989,4366,10984v21,,28,,42,c4435,10995,4426,11011,4426,11045v,52,-22,35,-39,61c4369,11132,4361,11136,4326,11106v-17,-15,-35,-56,-21,-81c4326,10990,4325,10984,4366,10984v21,,28,,42,c4408,11036,4402,11063,4387,11106v-5,15,,45,,61em4489,11615v8,-22,29,-37,61,-41c4569,11572,4591,11574,4610,11574v,54,-9,91,-21,142c4580,11756,4567,11824,4550,11859v-17,35,-21,38,-21,81c4529,11963,4563,11978,4589,11981v44,5,69,-11,103,-21c4725,11950,4725,11954,4734,11920em4529,11818v-19,,-27,,-40,c4554,11818,4614,11809,4670,11798v47,-9,82,-11,124,-21em4833,11655v39,,65,-16,103,-20c4963,11632,4990,11635,5017,11635em4833,11798v68,,122,-10,184,-21c5052,11777,5058,11777,5078,11777em5301,11676v-18,,17,-26,42,-61c5369,11579,5389,11543,5422,11513v23,-21,55,-46,24,c5422,11550,5422,11568,5422,11615v,37,,56,42,61c5493,11679,5530,11638,5545,11615v25,-38,40,-58,40,-102c5585,11493,5585,11486,5585,11472v-40,15,-20,44,-40,82c5522,11598,5510,11642,5506,11696v-4,64,20,52,39,81c5558,11797,5581,11833,5627,11818v7,-7,14,-13,21,-20em5769,11676v3,-9,41,-46,60,-21c5849,11681,5821,11692,5808,11696v-34,-13,-18,-27,,-41c5815,11648,5822,11642,5829,11635em6155,11472v-41,-18,-57,-20,-100,-20c6016,11452,6005,11486,5992,11493v-18,9,-44,39,,61c6013,11564,6071,11572,6094,11574v57,4,55,6,82,21c6202,11609,6202,11625,6176,11655v-24,28,-31,53,-60,82c6095,11758,6029,11763,6055,11777v19,,25,-1,18,-20em6279,11533v,49,8,76,18,122c6302,11678,6339,11756,6339,11716em6257,11391v-17,-34,-24,-39,-21,-62c6272,11329,6269,11320,6279,11350em6378,11472v,55,7,60,21,102c6409,11603,6431,11627,6441,11655v,20,-1,27,19,21c6472,11660,6492,11602,6502,11595v19,-14,14,-13,39,-21c6541,11616,6551,11621,6562,11655v,20,-1,27,18,21em6948,11329v,-36,1,-32,-21,-61c6884,11268,6876,11279,6846,11310v-32,33,-55,99,-61,142c6778,11504,6775,11577,6807,11615v24,28,82,71,120,61c6988,11661,7046,11614,7090,11574v29,-27,32,-103,21,-142c7103,11403,7060,11300,7030,11289v-56,-20,-76,-10,-124,c6862,11298,6842,11302,6828,11350v,21,,27,,41em6807,11696v-7,,-15,,-22,c6785,11657,6780,11644,6807,11615v24,-25,51,-51,81,-61c6917,11544,6931,11533,6966,11533v14,,72,13,85,21c7088,11575,7081,11595,7129,11595v7,,14,,21,em7313,11493v,-21,,-28,21,-21c7344,11476,7376,11514,7353,11533v-6,,-13,,-19,c7298,11522,7309,11501,7334,11472v17,-18,22,-25,40,-20em7721,11268v-39,,-53,-5,-82,21c7612,11313,7613,11341,7600,11371v-9,21,-37,73,-21,101c7597,11504,7670,11502,7700,11493v28,-8,119,-79,141,-102c7870,11360,7894,11303,7905,11268v12,-36,,12,18,21c7944,11289,7951,11289,7944,11268v,-6,,-13,,-19c7905,11249,7895,11258,7862,11268v-23,7,-37,28,-39,61c7820,11374,7816,11413,7841,11432v22,17,51,31,82,20c7966,11437,7992,11432,8004,11391v14,-46,-25,-49,-39,-81c7952,11280,7944,11289,7905,11289v-57,,30,,39,c8002,11289,8039,11284,8086,11268v35,-12,29,16,42,-19c8128,11222,8122,11194,8107,11187v-33,-16,-96,,-103,20c8010,11226,8039,11240,8065,11249v27,9,57,3,81,19c8176,11289,8167,11318,8167,11350v,47,-17,27,-21,61c8146,11431,8147,11438,8128,11432em8291,10984v,38,-19,48,-21,81c8266,11117,8278,11146,8291,11187v11,34,19,57,60,62c8391,11253,8402,11247,8433,11228v37,-22,57,-59,60,-102c8495,11094,8506,11023,8472,11005v-27,-14,-55,18,-60,40c8401,11097,8390,11128,8390,11187v,72,24,106,64,163c8483,11391,8528,11401,8575,11411v32,7,38,-2,60,-20em13251,4394v,34,,28,,62c13251,4521,13267,4580,13272,4639v7,89,9,176,18,263c13309,5098,13289,5299,13311,5493v14,119,10,251,21,366c13345,6001,13336,6146,13351,6286v8,73,15,156,21,224c13390,6698,13375,6896,13393,7079v10,105,-14,213,21,306c13430,7428,13402,7428,13432,7405v,-7,,-13,,-20em12255,5900v13,28,26,54,40,81c12311,6012,12328,6033,12355,6062v32,33,75,99,102,122c12480,6204,12530,6220,12560,6245v34,28,63,58,100,81c12707,6355,12755,6379,12801,6408v45,29,92,63,145,81c12989,6503,13043,6519,13088,6530v62,16,120,9,184,20c13336,6561,13386,6579,13453,6571v51,-6,113,-9,163,-21c13687,6533,13741,6496,13800,6469v98,-45,180,-92,263,-163c14112,6264,14181,6229,14225,6184v46,-47,95,-93,145,-142c14421,5991,14440,5958,14470,5900v10,-20,38,-52,21,-82c14472,5800,14468,5793,14449,5798em12497,5533v15,14,28,26,42,41c12577,5613,12601,5603,12642,5635v64,51,140,90,202,142c12905,5829,12969,5852,13046,5879v73,25,149,38,226,41c13413,5925,13584,5941,13719,5900v74,-22,132,-26,202,-62c13997,5799,14037,5765,14105,5716v59,-43,111,-89,163,-142c14277,5565,14332,5502,14328,5493v-10,-25,-31,-24,-42,-41em12865,5066v15,29,26,59,60,81c12983,5185,13079,5238,13148,5249v69,11,132,20,203,20c13423,5269,13486,5236,13556,5228v86,-10,159,-45,244,-61c13868,5154,13904,5129,13960,5086v26,-20,54,-45,42,-81c13995,4998,13988,4991,13981,4984em13109,4842v39,32,89,54,142,60c13332,4912,13435,4897,13513,4882v69,-14,163,-47,224,-81c13758,4781,13765,4774,13779,4761em12518,6693v32,19,56,32,81,61c12639,6801,12669,6856,12720,6896v73,57,148,112,244,122c13100,7032,13237,7053,13372,7018v184,-47,366,-133,528,-223c13980,6751,14063,6713,14144,6672v34,-17,77,-43,103,-61c14254,6604,14261,6598,14268,6591em12681,7364v45,46,81,78,142,102c12939,7511,13050,7511,13170,7527v152,20,312,34,467,20c13765,7535,13913,7488,14023,7425v47,-27,126,-87,142,-143c14165,7248,14165,7241,14165,7221em13393,4415v-75,4,-140,-2,-205,20c13152,4447,13104,4470,13067,4496v-32,23,-86,72,-121,102c12858,4673,12751,4775,12681,4862v-119,148,-238,333,-305,509c12349,5442,12314,5522,12295,5594v-20,76,-50,167,-61,244c12225,5904,12218,5976,12213,6042v-9,130,,263,21,386c12242,6476,12241,6524,12255,6571v13,44,41,85,61,122c12340,6738,12368,6774,12397,6815v19,27,42,52,60,81c12476,6927,12499,6982,12518,7018v17,33,19,71,42,102c12567,7129,12599,7166,12620,7181v26,19,59,24,82,40c12726,7237,12764,7268,12783,7282v63,48,116,119,181,164c12991,7464,13077,7497,13109,7506v46,13,115,17,163,21c13457,7541,13662,7534,13839,7506v58,-9,106,-22,163,-40c14069,7445,14140,7430,14207,7405v69,-25,123,-61,181,-102c14446,7262,14503,7214,14551,7160v73,-83,160,-173,224,-264c14818,6835,14852,6759,14895,6693v40,-61,72,-120,103,-183c15048,6409,15087,6292,15119,6184v22,-74,22,-125,24,-203c15145,5888,15125,5803,15119,5716v-6,-98,-4,-191,-19,-284c15091,5374,15080,5324,15058,5269v-45,-113,-123,-204,-181,-306c14818,4859,14775,4788,14693,4700v-51,-56,-106,-97,-163,-143c14463,4502,14400,4443,14328,4394v-67,-46,-134,-87,-205,-122c14026,4225,13942,4209,13839,4191v-104,-18,-179,-20,-283,c13445,4212,13400,4257,13311,4313em13432,4517v33,28,72,54,103,81c13601,4656,13670,4705,13737,4761v97,80,180,173,265,263c14140,5171,14256,5316,14346,5493v110,216,198,453,248,691c14621,6311,14643,6444,14654,6571v8,98,-3,193,-42,284c14590,6908,14560,6951,14530,6998v-18,35,-21,44,-39,61em13535,4435v-28,10,-52,11,-82,21c13393,4475,13361,4497,13311,4537v-77,61,-138,126,-202,203c12995,4877,12917,5027,12844,5188v-89,197,-160,398,-202,610c12606,5981,12604,6184,12642,6367v36,173,130,332,241,468c12949,6915,13034,6986,13109,7059em13676,4862v40,,89,-8,124,-20c13874,4816,13955,4777,14023,4740v80,-44,160,-100,202,-183c14267,4474,14299,4406,14307,4313em13921,5066v57,25,83,26,142,c14127,5038,14171,5003,14225,4963v77,-57,142,-134,185,-223c14446,4666,14504,4568,14530,4496v,-42,1,-57,21,-81em14207,5554v47,,83,-13,121,-21c14398,5519,14446,5497,14491,5432v53,-76,95,-164,142,-244c14674,5117,14698,5062,14756,5005v23,-23,33,-34,40,-62em14346,6062v72,-63,146,-109,226,-162c14670,5835,14779,5766,14856,5676v73,-85,141,-169,202,-264em14286,6693v46,-23,97,-50,145,-82c14540,6540,14646,6476,14756,6408v118,-73,235,-158,344,-244c15158,6118,15203,6051,15242,6001v7,-7,14,-13,21,-20em13513,4354v26,,17,,43,c13611,4354,13646,4363,13698,4374v57,12,107,20,162,41c13950,4450,14016,4505,14084,4557v60,46,98,83,141,143c14258,4746,14294,4778,14328,4821v29,37,60,83,82,122c14438,4995,14455,5036,14470,5086v15,50,43,96,60,142c14550,5283,14554,5321,14594,5371v39,49,64,85,99,142c14720,5557,14736,5594,14756,5635v22,46,41,104,61,142c14840,5821,14861,5855,14877,5900v16,46,24,80,39,122c14927,6054,14954,6105,14959,6144v8,65,20,99,39,162c15016,6365,15036,6427,15058,6489v25,71,38,110,42,183c15105,6765,15093,6783,15040,6855v-27,27,-40,40,-60,61em13251,4394v-21,,-28,,-42,c13252,4442,13299,4482,13332,4537v33,56,71,107,100,163c13471,4775,13505,4864,13535,4943v33,87,87,161,123,245c13693,5269,13723,5352,13758,5432v37,85,49,178,81,264c13864,5763,13893,5834,13921,5900v34,80,76,136,81,223c14015,6333,13998,6552,13981,6754v-5,60,-9,106,-21,162c13949,6967,13927,7029,13921,7079v-9,73,-22,152,-39,224c13877,7323,13870,7381,13860,7405v-10,25,-28,22,-39,41em13332,4821v-47,22,-64,28,-102,61c13175,4930,13147,4984,13109,5045v-48,76,-94,162,-124,244c12946,5394,12947,5507,12925,5615v-29,142,-26,284,-42,427c12867,6184,12847,6325,12844,6469v-7,313,-41,671,21,977c12891,7572,12940,7678,12985,7791v,7,,13,,20em12702,5737v,-37,12,-47,18,-61c12732,5648,12724,5655,12762,5655v,51,-9,38,-42,61c12691,5737,12698,5737,12660,5737v,-42,-8,-71,21,-102c12703,5611,12720,5601,12741,5594v,35,15,103,-21,122c12714,5719,12678,5775,12660,5757v-24,-22,25,-73,42,-81c12721,5676,12727,5675,12720,5655v-9,30,-30,23,-39,41c12681,5703,12681,5709,12681,5716em12560,5635v,-7,,-13,,-20c12520,5602,12544,5587,12578,5615em12642,5777v,-20,,-41,,-61em12599,5696v-31,-46,-75,-94,-102,-142c12465,5498,12448,5490,12397,5452v-29,-21,-70,-67,-102,-81c12272,5361,12241,5369,12273,5351em12213,5391v32,11,24,31,42,61c12274,5483,12273,5495,12273,5533v,27,15,36,22,61c12266,5559,12273,5542,12273,5493v,-61,,-122,,-183c12320,5310,12338,5318,12376,5330v35,11,84,35,121,41c12540,5371,12554,5371,12578,5391em12457,5371v11,42,21,59,61,81c12578,5485,12626,5517,12681,5554v37,25,101,34,120,81c12801,5642,12801,5648,12801,5655em12436,5452v,49,20,63,43,102c12512,5610,12551,5649,12599,5696v45,44,96,79,142,122em13556,5351v-62,74,-134,142,-184,223em13779,5351v20,-14,40,-27,60,-41c13764,5310,13738,5348,13676,5391v-88,61,-156,141,-223,224c13396,5686,13338,5762,13290,5838em13800,5676v-70,46,-139,87,-205,142c13500,5897,13434,6012,13351,6103v-50,55,-85,97,-121,162em13800,6062v-51,20,-118,83,-163,122c13553,6257,13487,6327,13414,6408v-51,57,-87,97,-124,163em13821,6387v-76,83,-146,165,-226,245c13522,6705,13449,6789,13393,6876v-17,33,-24,38,-21,61em13779,6795v-72,93,-150,174,-223,264c13516,7109,13460,7177,13453,7242v,7,,14,,21em13821,7099v-69,87,-132,182,-205,265c13577,7408,13568,7434,13556,7486em13942,6306v,-7,,-13,,-20em14044,6367v-10,3,-28,18,-63,20c13961,6387,13955,6387,13942,6387v7,-38,-5,-48,18,-81c13972,6289,13986,6265,14023,6265v33,,51,5,61,41c14095,6345,14082,6380,14063,6408v-24,35,-43,41,-82,41c13949,6449,13921,6419,13921,6387v,-39,7,-55,39,-81c13967,6306,13974,6306,13981,6306v15,29,44,36,42,61c14020,6412,14010,6396,14002,6428v-10,-15,-30,-30,-42,-61c13950,6342,13950,6311,13942,6286v28,16,74,37,102,61c14091,6386,14142,6430,14186,6469v57,51,106,110,160,163c14426,6711,14499,6794,14572,6876v49,56,97,105,142,162c14764,7103,14808,7176,14856,7242v51,71,111,134,163,204c15063,7507,15113,7574,15161,7628v43,48,75,95,120,142c15304,7794,15332,7818,15345,7831v28,28,21,16,-21,c15289,7818,15257,7790,15221,7770v-56,-31,-106,-37,-163,-61c15001,7685,14951,7666,14895,7648v-47,-15,-50,-29,-78,-40c14854,7627,14896,7649,14938,7669v82,39,161,87,244,122c15228,7810,15234,7817,15263,7831v7,-22,8,-62,18,-81c15304,7706,15325,7649,15345,7608v26,-52,57,-106,81,-162c15447,7399,15455,7379,15466,734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0" style="position:absolute;margin-left:64.9pt;margin-top:19.3pt;width:95.1pt;height:211.65pt;z-index:252526592" coordorigin="3289,5024" coordsize="3356,7466" path="m5606,5900v-8,35,-12,62,-21,101c5569,6068,5568,6133,5566,6204v-4,158,-11,312,-21,468c5527,6957,5544,7244,5524,7527v-8,121,-15,245,-18,366c5503,8012,5474,8121,5464,8238v-9,110,-31,218,-42,326c5411,8674,5407,8781,5382,8889v-23,100,-17,206,-39,305c5324,9279,5305,9377,5283,9459v-22,82,-53,160,-63,244c5214,9756,5215,9796,5198,9845v,23,-1,31,-18,40em5648,5676v-42,40,-73,73,-103,122c5505,5862,5451,5932,5422,6001v-25,59,-42,129,-79,183c5336,6191,5329,6197,5322,6204v51,-50,67,-103,100,-162c5465,5966,5527,5892,5566,5818v30,-56,79,-126,103,-183c5683,5603,5653,5607,5687,5594v,44,-16,77,-18,122c5665,5811,5631,5905,5648,6001v13,75,26,148,39,224em5198,9723v-29,42,-75,78,-99,122c5043,9947,4977,10046,4915,10151v-92,156,-214,291,-305,447c4520,10752,4422,10895,4326,11045v-83,131,-181,253,-286,366c3944,11514,3836,11599,3735,11696v-74,72,-141,141,-223,203c3461,11938,3404,11977,3349,12001v-6,,-12,,-18,c3352,11951,3386,11906,3409,11859v49,-98,83,-204,124,-305c3577,11447,3638,11356,3675,11249v13,-40,20,-22,,c3615,11317,3593,11391,3554,11472v-65,134,-149,271,-205,407c3327,11932,3306,11993,3289,12042v,7,,13,,20c3328,12038,3364,12018,3409,11981v66,-54,145,-117,227,-143c3696,11819,3739,11826,3798,11818em3877,11981v-64,-52,28,-25,84,-41c4021,11922,4081,11889,4142,11879v42,-7,79,-5,82,41c4229,11991,4164,12052,4121,12103v-59,70,-116,138,-181,203c3907,12339,3853,12392,3877,12448v13,30,77,40,103,41c4035,12492,4078,12492,4121,12469v40,-21,51,-16,82,-41em3961,12286v-84,-34,-53,-2,-21,-20c3989,12239,4060,12226,4121,12205v84,-29,178,-41,266,-61c4421,12137,4455,12130,4489,12123em6155,5147v,-34,,27,,61c6155,5275,6162,5328,6176,5391v9,41,15,70,39,102c6254,5493,6274,5488,6297,5452v40,-62,70,-116,102,-183c6427,5212,6424,5160,6441,5106v13,-40,19,-43,19,-82c6452,5059,6450,5089,6441,5127v-20,84,-21,156,-21,244c6420,5520,6435,5677,6399,5818v-8,31,-26,20,-60,20c6281,5838,6266,5805,6236,5757v-25,-40,-42,-57,-42,-102c6194,5601,6211,5612,6257,5594v72,-29,128,-75,203,-101c6522,5471,6583,5455,6644,5432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" annotation="t"/>
          </v:shape>
        </w:pict>
      </w:r>
      <w:r>
        <w:rPr>
          <w:rFonts w:ascii="Consolas" w:hAnsi="Consolas" w:cs="Consolas"/>
          <w:noProof/>
          <w:sz w:val="36"/>
        </w:rPr>
        <w:t>16:50</w: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3" style="position:absolute;margin-left:109.25pt;margin-top:7.55pt;width:113pt;height:55.35pt;z-index:252539904" coordorigin="4854,5351" coordsize="3987,1953" path="m5524,6591v,7,,13,,20c5551,6611,5579,6611,5606,6611em5687,6653v34,,69,,103,em5871,6713v52,,101,-9,142,20em6094,6835v26,19,50,37,82,41c6209,6880,6246,6876,6279,6876em6378,6977v27,20,57,25,82,41c6492,7039,6501,7038,6541,7038em6704,7202v32,16,45,15,39,40c6776,7250,6790,7263,6828,7263em6988,7263v,6,,13,,19c7020,7293,7006,7303,7051,7303v20,,40,,60,em5790,6693v,85,4,168,18,244c5813,6968,5808,7006,5808,7038v-28,-10,-17,-20,-60,-20c5711,7018,5696,7004,5669,6998v-53,-11,-63,9,-84,20c5579,7018,5572,7018,5566,7018em5585,6611v-29,,-72,-13,-19,-40c5592,6558,5576,6560,5606,6550v,7,,14,,21c5597,6598,5577,6595,5566,6632v-12,40,-30,41,-60,61c5487,6711,5483,6718,5464,6713v-20,-30,-18,-44,-18,-81c5446,6605,5477,6594,5506,6591v19,,26,,39,c5545,6639,5522,6633,5506,6672v-13,32,-5,32,-42,41em4975,6571v-18,26,-35,51,-39,82c4933,6679,4936,6707,4936,6733v42,,67,6,99,-20c5068,6687,5080,6660,5099,6632v26,-38,21,-52,21,-102c5120,6510,5120,6503,5120,6489v-34,,-53,3,-60,41c5035,6665,5065,6825,5078,6957v9,90,1,179,-18,264c5053,7254,5030,7242,4996,7242v-42,,-46,-45,-81,-61c4888,7168,4858,7169,4854,7140v,-7,,-13,,-20c4892,7111,4919,7080,4957,7059v53,-29,111,-24,163,-61c5151,6976,5186,6963,5220,6937em5198,6571v39,-9,108,-18,145,-41c5422,6480,5496,6466,5585,6428v88,-37,190,-88,286,-102c5933,6326,5954,6326,5992,6306em5262,6713v-44,,40,-10,60,-20c5413,6648,5514,6588,5606,6550v107,-43,218,-80,326,-122c5997,6403,6069,6382,6134,6367v7,,14,,21,em6481,6306v-21,,-28,,-21,20c6471,6285,6509,6257,6541,6225v45,-46,66,-91,103,-142c6652,6073,6709,6002,6683,6042v-20,30,-35,64,-39,102c6642,6163,6644,6184,6644,6204v36,,53,6,81,-20c6759,6153,6777,6116,6807,6083v9,-10,47,-76,21,-41c6793,6089,6782,6115,6764,6164v-26,72,-17,91,,162c6774,6367,6799,6384,6846,6387v55,4,78,-5,120,-40em7069,6123v34,-11,8,-9,42,-20c7111,6146,7112,6144,7069,6144v-20,,-40,,-60,c7020,6111,7028,6121,7051,6103v31,-24,45,-24,60,20c7111,6130,7111,6137,7111,6144em7476,5900v,-37,3,-48,-21,-62c7412,5844,7388,5847,7353,5879v-41,39,-76,110,-79,163c7271,6093,7271,6123,7313,6144v60,30,126,18,184,-21c7556,6084,7609,6032,7660,5981v23,-23,87,-69,100,-102c7774,5846,7766,5811,7760,5859v-7,54,23,26,42,20c7794,5850,7780,5825,7742,5838v-37,13,-62,58,-82,82c7632,5954,7639,5976,7639,6022v,59,35,64,82,81c7762,6118,7811,6099,7841,6083v54,-29,69,-42,82,-102c7930,5949,7922,5905,7905,5879v-22,-33,-69,-20,-103,-20c7781,5859,7774,5859,7781,5879v16,63,32,21,81,41c7919,5943,7932,5931,7986,5920v37,-7,81,-17,100,-61c8103,5820,8068,5817,8047,5798v-33,-29,-59,-21,-103,-21c7903,5777,7921,5772,7905,5798v,36,3,45,39,61c7973,5872,8021,5865,8047,5879v24,13,85,12,99,41c8160,5950,8147,6021,8128,6042v-22,26,-32,20,-63,20em8472,5391v,-20,,-27,,-40c8425,5363,8418,5393,8390,5432v-31,43,-36,108,-39,162c8347,5667,8357,5712,8390,5777v30,60,57,78,124,82c8565,5862,8640,5860,8677,5818v24,-27,76,-107,82,-142c8772,5606,8762,5516,8737,5452v-27,-70,-61,-62,-120,-81c8551,5349,8542,5342,8493,5391v-21,20,-34,73,-39,102c8454,5533,8454,5547,8454,5574em8412,5798v-22,,-29,,-22,-21c8425,5766,8412,5746,8433,5716v20,-29,49,-50,60,-81c8504,5603,8503,5627,8514,5594v21,33,30,53,61,82c8606,5705,8635,5696,8677,5696v49,,82,-39,121,-61c8812,5628,8826,5622,8840,561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" annotation="t"/>
          </v:shape>
        </w:pict>
      </w:r>
      <w:r>
        <w:rPr>
          <w:rFonts w:ascii="Consolas" w:hAnsi="Consolas" w:cs="Consolas"/>
          <w:noProof/>
          <w:sz w:val="36"/>
          <w:lang w:val="en-US"/>
        </w:rPr>
        <w:t>T05GLOBE</w: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8" style="position:absolute;margin-left:431.35pt;margin-top:7.75pt;width:76.75pt;height:57.7pt;z-index:252545024" coordorigin="16217,6103" coordsize="2707,2035" path="m16503,6103v-6,30,-15,63,-21,101c16469,6292,16450,6380,16440,6469v-17,156,-30,314,-60,468c16359,7046,16359,7155,16340,7263v-15,88,-24,177,-39,264c16289,7593,16274,7665,16259,7730v-13,54,-31,108,-42,163c16217,7900,16217,7906,16217,7913v26,-11,56,-31,84,-41c16344,7856,16377,7858,16422,7852v110,-14,220,13,326,20c16863,7880,16978,7885,17092,7893v137,10,272,16,407,40c17629,7956,17756,7970,17885,7994v115,21,228,28,344,41c18319,8045,18402,8055,18495,8055v70,,119,16,184,21c18735,8081,18794,8081,18820,8055v20,-19,15,-26,22,-61c18853,7942,18824,7890,18820,7852v-6,-64,12,-122,22,-183c18857,7574,18861,7482,18863,7385v5,-231,6,-464,18,-692c18884,6626,18897,6574,18902,6510v4,-47,18,-107,21,-143c18926,6333,18921,6299,18923,6265v-42,3,-93,18,-124,21c18708,6294,18623,6270,18537,6265v-89,-5,-180,-14,-266,-20c18117,6234,17957,6234,17804,6225v-229,-13,-469,-6,-691,-21c17040,6199,17002,6204,16929,6204em17701,6265v-23,14,-50,35,-60,41c17617,6321,17590,6333,17580,6367v-21,69,-36,172,-42,244c17511,6954,17540,7305,17520,7648v-6,110,-17,218,-21,326c17498,7989,17462,8127,17478,8137v24,,33,-2,42,-21em17683,6225v,-20,,-41,,-61c17647,6172,17604,6217,17580,6245v-57,66,-84,142,-141,204c17403,6489,17368,6520,17357,6571v35,-38,72,-80,100,-122c17493,6395,17522,6339,17559,6286v17,-25,36,-34,61,-41c17620,6297,17635,6336,17641,6387v10,84,16,141,42,224c17706,6685,17715,6760,17722,6835em16543,7140v19,11,52,34,102,20c16727,7137,16802,7140,16890,7140v125,,242,12,365,20c17389,7169,17529,7166,17662,7181v112,13,233,21,344,40c18090,7235,18189,7223,18271,7242v59,14,100,21,163,21c18487,7263,18496,7267,18537,7242v19,,25,-1,18,-21c18520,7194,18513,7195,18477,7181v-10,-4,-78,-16,-85,-21c18392,7153,18392,7147,18392,7140v47,-12,88,-20,145,-20c18610,7120,18677,7126,18739,7140v7,,14,,21,c18720,7155,18681,7165,18636,7181v-37,13,-71,26,-99,61c18514,7270,18509,7294,18495,7324v-23,48,-29,53,-40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4" style="position:absolute;margin-left:108.65pt;margin-top:12.05pt;width:65.1pt;height:117.65pt;z-index:252530688" coordorigin="4833,6998" coordsize="2297,4149" path="m4876,10313v-28,8,-34,14,-43,41c4864,10364,4852,10374,4897,10374v96,,199,9,283,-20c5218,10341,5266,10345,5301,10333v24,-8,59,-13,81,-20c5413,10303,5406,10286,5446,10272v33,-11,72,-36,99,-60c5571,10189,5594,10186,5606,10151v11,-32,21,-17,21,-62c5627,10086,5640,10029,5606,10069v-10,12,-31,56,-40,61c5544,10141,5509,10163,5485,10171v-24,8,-58,18,-81,20c5377,10194,5397,10182,5422,10171v20,-9,64,-18,84,-20c5537,10147,5520,10130,5566,10130v31,,10,-10,40,-20c5606,10212,5606,10313,5606,10415em5138,10720v,-54,,32,,41c5138,10797,5173,10812,5180,10842v15,69,14,40,61,81c5261,10941,5292,10956,5322,10944v55,-21,49,-22,82,-61c5430,10852,5405,10827,5422,10801v35,-53,21,-29,,-81c5411,10693,5411,10688,5382,10679v-26,34,-36,78,-39,122c5339,10855,5354,10894,5361,10944v7,47,15,84,43,121c5419,11084,5457,11116,5464,11126v,7,,13,,20em5198,9805v,6,,13,,19c5210,9794,5209,9816,5220,9784v34,-11,8,-10,42,-21c5274,9716,5304,9740,5322,9703v13,-26,33,-52,39,-82c5395,9613,5395,9614,5404,9581v24,-9,33,-16,42,-41em5566,9418v6,-27,31,-68,61,-81c5634,9337,5641,9337,5648,9337v5,-14,36,-51,60,-62c5715,9275,5722,9275,5729,9275v8,-33,8,-32,40,-40c5780,9202,5779,9226,5790,9194v30,-11,6,-10,39,-20c5838,9140,5837,9141,5871,9133v5,-14,36,-50,61,-61c5960,9060,5953,9069,5953,9031em6116,8869v5,-24,13,-37,18,-61c6168,8800,6182,8776,6215,8768v9,-27,36,-32,64,-61c6301,8684,6311,8673,6318,8645v23,,31,-1,39,-20em6502,8320v10,-46,29,-31,60,-61c6587,8235,6589,8226,6622,8218v9,-33,9,-33,43,-41c6674,8147,6683,8158,6683,8116v34,-11,8,-9,42,-20c6725,8077,6724,8070,6743,8076em6948,7770v28,-29,36,-54,61,-81c7032,7664,7043,7659,7051,7628v30,-11,6,-10,39,-20c7101,7575,7100,7599,7111,7567v19,,25,-1,18,-20em5566,7709v58,,94,7,142,21c5728,7736,5772,7740,5790,7750v26,15,58,42,81,61c5889,7828,5893,7835,5910,7831v11,42,32,41,61,62c5998,7913,6006,7947,6034,7974v35,33,21,49,39,81c6090,8085,6112,8122,6116,8157v6,53,4,95,18,142c6146,8339,6127,8344,6155,8380em6094,8320v26,31,22,40,22,81c6116,8436,6131,8450,6134,8482v8,87,4,188,-18,265c6116,8754,6116,8761,6116,8768em5566,7913v-44,,25,15,40,20c5648,7947,5692,7965,5729,7994v51,39,72,88,100,143c5865,8208,5884,8244,5910,8320v22,64,22,94,22,162em5910,8360v23,50,22,67,22,122c5932,8557,5941,8617,5953,8686v9,53,14,110,18,163c5975,8905,5967,8945,5953,8991v,20,,27,,40em6378,7099v-2,-5,-34,-57,-39,-61c6316,7023,6323,7005,6297,6998v-35,-9,-79,-2,-103,20c6159,7050,6143,7084,6116,7120v-42,56,-41,99,-61,162c6036,7342,6016,7403,6013,7466v-3,71,29,119,60,182c6102,7707,6128,7713,6176,7750v37,29,61,27,103,c6325,7720,6350,7700,6378,7648v33,-61,72,-132,82,-202c6474,7350,6454,7250,6441,7160v-6,-38,-19,-82,-63,-101c6361,7052,6320,7024,6297,7038v-28,17,-58,58,-82,82c6208,7127,6201,7133,6194,7140em6055,7527v21,-33,44,-31,61,-61c6130,7440,6166,7420,6176,7405v16,-24,-2,-20,39,-20c6215,7422,6232,7433,6236,7466v,7,,13,,20c6258,7491,6292,7520,6318,7506v40,-21,66,-25,102,-60c6441,7425,6447,7419,6460,740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6" style="position:absolute;margin-left:172.65pt;margin-top:18.4pt;width:6.35pt;height:12.1pt;z-index:252532736" coordorigin="7090,7221" coordsize="224,428" path="m7129,7486v-6,,-12,,-18,c7111,7454,7114,7420,7150,7405v46,-19,42,-12,64,c7250,7425,7224,7431,7214,7466v-7,22,-17,37,-42,40c7134,7510,7115,7506,7111,7466v-3,-28,-10,-57,18,-61c7154,7402,7186,7369,7214,7385v16,18,22,23,18,40c7225,7450,7206,7462,7172,7466v-22,,-29,,-43,c7129,7438,7118,7400,7150,7385v27,-12,49,-21,82,-21c7232,7389,7242,7431,7214,7446v-26,14,-52,20,-85,20c7108,7458,7093,7450,7090,7425v-4,-29,8,-60,21,-81c7136,7304,7136,7312,7172,7282v29,-24,45,-19,81,-19c7260,7263,7267,7263,7274,7263v,54,15,122,-21,162c7246,7432,7239,7439,7232,7446v-41,,-44,-13,-60,-21c7148,7414,7133,7402,7129,7364v-3,-28,7,-64,21,-82c7166,7260,7210,7229,7232,7221v15,-5,44,,60,c7300,7253,7313,7266,7313,7303v,34,-6,74,-21,102c7275,7436,7248,7454,7232,7466v-30,24,-42,20,-82,20c7126,7455,7129,7445,7129,7405v,-40,-4,-66,21,-102c7166,7281,7210,7250,7232,7242v24,,33,2,42,21c7291,7288,7309,7314,7313,7344v2,16,-23,73,-39,81c7248,7438,7225,7446,7193,7446v-7,,-14,,-21,c7163,7414,7135,7398,7129,7385v-10,-20,31,-69,43,-82c7181,7294,7238,7262,7253,7282v,24,-2,33,-21,42em7292,7547v,44,-6,67,21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7" style="position:absolute;margin-left:177.85pt;margin-top:3.95pt;width:1.15pt;height:6.35pt;z-index:252533760" coordorigin="7274,8198" coordsize="40,224" path="m7313,8198v-16,41,-35,82,-39,122c7271,8353,7274,8388,7274,84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gBHQIEEgEgAGgMAAAAAADAAAAAAAAARljPVIrml8VPjwb4utLhmyIDI2QGPoBEyJIAAEgRRPet&#10;mgJFEhsCAJf+RhIbAgCX/lcNAAAABQM4C2UZIDIJAP7/AwHA/h9FMwkA/v8DAQD+f0U4CAD+HwD+&#10;tis2FbAXQUAbdCs/AAAAuAAAgDcKMwmD/gG+/gHN6c+QAIfycPeTaVPUAgM8noCH5ubmx43CodN4&#10;vkfLoAoAESDwTUrm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8" style="position:absolute;margin-left:177.85pt;margin-top:20.65pt;width:.05pt;height:8.65pt;z-index:252534784" coordorigin="7274,8788" coordsize="1,305" path="m7274,8788v,101,,203,,304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sBHQICGAEgAGgMAAAAAADAAAAAAAAARljPVIrml8VPjwb4utLhmyIDI2QGPoBEyJIAAEgRRPet&#10;mgJFEhsCAJf+RhIbAgCX/lcNAAAABQM4C2UZIDIJAP7/AwHA/h9FMwkA/v8DAQD+f0U4CAD+HwD+&#10;tis2FbAXQUAbdCs/AAAAuAAAgDcKNguC/kbr+RuwAIfyqAeVA/Gc4nMBnk9gEBCH5SzlKclVWqpX&#10;C5vwCfECgAoAESCAF2TmvI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4" style="position:absolute;margin-left:339.15pt;margin-top:15.7pt;width:53.05pt;height:25.4pt;z-index:252540928" coordorigin="12964,9357" coordsize="1872,896" path="m13007,9357v-31,79,-43,120,-43,204c12964,9649,12967,9730,12985,9805v38,-28,53,-31,82,-82c13090,9683,13136,9625,13148,9581v11,-42,8,-73,,c13142,9636,13134,9723,13170,9763v26,29,69,22,102,c13303,9743,13338,9705,13351,9682v20,-36,21,-57,21,-101c13356,9600,13331,9622,13311,9662v-24,47,-49,88,-39,143c13277,9831,13302,9874,13332,9885v33,12,77,4,100,-19c13462,9835,13453,9806,13453,9763v,-48,,-70,-39,-101c13391,9644,13364,9632,13332,9642v-21,,-28,,-21,20c13364,9662,13404,9650,13453,9642v68,-11,138,-26,205,-41c13681,9596,13704,9583,13737,9581v-18,45,-38,78,-61,122c13652,9750,13613,9797,13595,9845v,7,,14,,21c13634,9857,13665,9859,13698,9824v30,-32,90,-102,102,-142c13811,9643,13816,9602,13821,9561v-44,42,-77,61,-84,121c13733,9713,13731,9744,13758,9763v48,34,77,12,124,c13955,9745,13973,9738,14023,9682v37,-42,56,-64,61,-121c14084,9554,14084,9547,14084,9540v-43,11,-45,9,-82,41c13962,9615,13972,9614,13960,9662v29,33,38,50,84,61c14097,9736,14141,9705,14186,9682v51,-26,77,-49,100,-101c14299,9551,14301,9537,14307,9500v-45,33,-39,43,-60,101c14219,9680,14210,9759,14207,9845v-3,106,6,204,18,306c14230,10194,14210,10239,14207,10252v-18,-27,-39,-23,-42,-81c14161,10101,14144,10039,14144,9967v,-53,29,-103,63,-143c14241,9783,14286,9736,14328,9703v65,-51,123,-88,163,-163c14520,9485,14535,9487,14509,9459v-6,,-12,,-18,c14479,9481,14451,9490,14491,9500v57,14,63,-17,103,-41c14628,9438,14662,9433,14693,9418v-33,26,-59,29,-81,82c14599,9533,14587,9583,14594,9621v16,19,22,24,18,41em14796,9805v20,,26,,39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5" style="position:absolute;margin-left:408.35pt;margin-top:7.05pt;width:55.35pt;height:28.3pt;z-index:252541952" coordorigin="15405,9052" coordsize="1953,998" path="m15405,9174v,75,27,89,82,143c15542,9370,15640,9425,15710,9459v55,27,145,68,205,81c15928,9540,15941,9540,15954,9540em15812,9194v-72,9,-103,39,-144,102c15634,9348,15620,9403,15607,9459v-14,59,-18,102,-18,162em16054,9581v-26,42,-47,75,-79,122c15941,9753,15919,9782,15915,9845v-2,36,-1,52,18,82em16380,9256v-31,-33,-32,-47,-61,-42c16319,9270,16328,9305,16340,9357v14,59,40,63,82,102c16444,9480,16492,9495,16524,9479v26,-13,57,-95,61,-122c16594,9292,16585,9219,16585,9153v-38,47,-54,102,-61,164c16504,9503,16524,9703,16543,9885v5,45,5,108,-19,143c16517,10035,16510,10042,16503,10049v-52,-13,-58,-54,-81,-102c16397,9897,16401,9860,16401,9805v,-44,1,-46,39,-62c16498,9719,16542,9685,16603,9662em16868,9682v-32,49,-70,111,-81,163c16778,9887,16786,9898,16808,9927em17071,9174v-16,-40,-19,-43,-19,-82c17084,9084,17123,9058,17152,9052v37,-7,86,,124,c17276,9097,17271,9109,17255,9153v-31,82,-85,146,-121,225c17104,9444,17092,9490,17092,9561v,42,-4,80,42,101c17168,9678,17233,9646,17255,9621v41,-47,42,-82,42,-142c17297,9426,17245,9407,17194,9398v-49,-8,-91,-20,-142,-20c17045,9378,17038,9378,17031,9378v39,28,75,28,121,40c17219,9436,17267,9439,17336,9439v7,,14,,21,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1" style="position:absolute;margin-left:118.5pt;margin-top:5pt;width:135.4pt;height:10.4pt;z-index:252527616" coordorigin="5180,9723" coordsize="4777,367" path="m5220,9763v27,,-27,,,c5535,9763,5842,9738,6155,9723v606,-29,1226,-5,1831,20c8202,9752,8420,9743,8635,9763v190,17,381,22,570,42c9380,9823,9558,9840,9733,9845v75,2,181,-11,223,-21c9927,9817,9906,9812,9875,9805v-61,-13,-122,-29,-184,-42c9631,9750,9571,9754,9510,9743v-26,-5,-36,-15,-61,-20c9497,9732,9544,9734,9591,9743v68,14,160,20,224,41c9859,9798,9900,9830,9938,9845v-18,21,-34,58,-63,82c9811,9982,9739,10034,9673,10089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2" style="position:absolute;margin-left:260.8pt;margin-top:2.7pt;width:10.4pt;height:14.45pt;z-index:252528640" coordorigin="10201,9642" coordsize="366,510" path="m10222,9662v37,38,75,77,102,122c10350,9828,10400,9876,10445,9906v41,21,55,27,82,41em10566,9642v-63,9,-81,47,-121,101c10386,9821,10350,9906,10303,9988v-31,55,-69,109,-102,163e" filled="f" strokecolor="black [3213]" strokeweight=".5pt">
            <v:stroke endcap="round"/>
            <v:path shadowok="f" o:extrusionok="f" fillok="f" insetpenok="f"/>
            <o:lock v:ext="edit" rotation="t" aspectratio="t" verticies="t" text="t" shapetype="t"/>
            <o:ink i="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89" style="position:absolute;margin-left:172.05pt;margin-top:1.55pt;width:1.7pt;height:4.6pt;z-index:252535808" coordorigin="7069,9601" coordsize="61,163" path="m7129,9601v-4,48,-13,100,-39,142c7083,9750,7076,9756,7069,976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EBHQIGDgEgAGgMAAAAAADAAAAAAAAARljPVIrml8VPjwb4utLhmyIDI2QGPoBEyJIAAEgRRPet&#10;mgJFEhsCAJf+RhIbAgCX/lcNAAAABQM4C2UZIDIJAP7/AwHA/h9FMwkA/v8DAQD+f0U4CAD+HwD+&#10;tis2FbAXQUAbdCs/AAAAuAAAgDcKLAaE/AJ5+AT3HHJlh/Lz95dybzPJ6Ifnhug5uWG9n8HSCgAR&#10;IPB0gua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0" style="position:absolute;margin-left:170.35pt;margin-top:15.4pt;width:4pt;height:8.1pt;z-index:252536832" coordorigin="7009,10089" coordsize="142,286" path="m7030,10252v-6,54,-21,73,-21,122em7150,10089v-7,47,-21,72,-21,123c7129,10252,7143,10321,7111,10333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6" style="position:absolute;margin-left:357.6pt;margin-top:19.45pt;width:170.05pt;height:27.1pt;z-index:252542976" coordorigin="13616,10232" coordsize="5999,956" path="m13676,10577v-8,29,-31,57,-39,102c13628,10729,13616,10770,13616,10822v,34,,67,,101c13634,10894,13651,10838,13658,10801v12,-63,,-138,,-203c13630,10633,13637,10652,13637,10700v,37,-17,101,21,122c13664,10822,13670,10822,13676,10822v53,,80,-9,124,-41c13834,10757,13856,10698,13860,10659v4,-39,46,-47,,-61c13829,10637,13836,10674,13821,10720v-24,73,-18,73,,142c13830,10897,13841,10920,13882,10923v72,5,71,-5,120,-40c14056,10844,14090,10801,14123,10740v19,-35,66,-92,84,-102c14237,10621,14225,10687,14225,10700v,36,-9,31,22,40c14258,10698,14268,10689,14268,10638v,-36,1,-32,-21,-61c14199,10589,14197,10600,14165,10638v-31,36,-70,95,-81,143c14074,10825,14078,10872,14105,10903v37,43,37,46,81,20c14232,10896,14269,10876,14286,10822v5,-17,-10,-123,21,-21c14319,10840,14311,10867,14346,10903v28,23,40,32,64,41em14732,10537v19,-28,29,-46,43,-61c14798,10451,14828,10413,14856,10394v23,,31,-1,39,-20c14920,10413,14916,10424,14916,10476v,70,-10,119,-21,183c14887,10708,14884,10757,14856,10801v-3,5,-34,15,-39,21c14795,10806,14763,10798,14756,10761v-8,-42,-8,-66,-24,-102c14756,10650,14794,10650,14817,10638v45,-23,70,-10,121,-20c14964,10613,15016,10610,15040,10598v9,-4,76,-54,79,-61c15130,10506,15129,10464,15119,10516v-12,60,-7,140,24,184c15183,10695,15189,10705,15221,10679v40,-32,41,-61,60,-102c15296,10545,15276,10453,15303,10476v20,17,-20,84,-22,101c15276,10615,15285,10651,15303,10679v15,24,55,29,81,21c15420,10689,15446,10650,15466,10618v,-23,2,-32,21,-41c15471,10619,15477,10653,15466,10700v-21,88,-37,172,-40,264c15424,11023,15388,11087,15405,11146v,24,2,33,21,41c15430,11139,15424,11116,15444,11065v37,-96,30,-187,61,-284c15537,10681,15558,10549,15607,10455v14,-27,42,-29,61,-40c15708,10453,15708,10461,15710,10516v3,74,-1,104,-42,163c15648,10708,15621,10733,15589,10740v-46,11,-76,-23,-84,-61c15495,10627,15515,10611,15547,10577em15993,10476v,-59,-17,-16,-39,-61c15940,10386,15932,10394,15891,10394v-60,,-69,10,-100,61c15760,10506,15752,10541,15752,10598v,49,39,59,79,61c15883,10662,15935,10630,15975,10598v40,-32,71,-77,79,-122c16061,10436,16061,10424,16036,10415v-48,,-65,9,-82,61c15948,10495,15918,10532,15933,10557v20,35,46,41,82,41c16069,10598,16113,10569,16156,10537v30,-23,56,-55,82,-82c16238,10501,16214,10518,16199,10557v-9,23,-18,59,-21,81c16178,10645,16178,10652,16178,10659v39,-10,45,-27,60,-61c16255,10559,16273,10519,16277,10476v,-24,3,-34,24,-41c16310,10466,16326,10455,16362,10455v30,,43,-20,78,-20c16434,10471,16422,10499,16422,10537v,46,-5,47,18,81em16950,10293v-18,86,-47,177,-60,264c16879,10633,16868,10703,16868,10781v,34,,68,,102c16885,10862,16908,10824,16929,10781v47,-97,57,-209,102,-305c17060,10414,17093,10351,17113,10293v-12,34,-15,26,-21,61c17082,10410,17071,10456,17071,10516v,39,10,29,21,61c17162,10577,17180,10583,17234,10537v47,-41,108,-99,123,-163c17357,10338,17354,10328,17375,10313v-37,10,-53,,-78,41c17272,10395,17276,10425,17276,10476v,46,7,33,39,61c17372,10531,17390,10534,17439,10496v42,-33,77,-74,99,-122c17562,10320,17549,10314,17538,10272v-17,15,-37,14,-60,41c17459,10334,17445,10373,17478,10394v30,19,81,-12,102,-20c17603,10365,17621,10346,17641,10333v-19,35,-41,63,-61,102c17541,10512,17509,10594,17499,10679v-9,76,-21,146,-21,224c17478,10950,17478,10998,17478,11045v-18,-31,-25,-38,-39,-61c17418,10949,17405,10953,17396,10923v-14,-49,-1,-120,22,-162c17472,10665,17527,10588,17602,10516v72,-69,136,-119,223,-162c17872,10331,17894,10279,17946,10272v60,-9,-12,49,-19,61c17907,10367,17899,10399,17885,10435v29,-38,27,-42,42,-81c17943,10311,17941,10298,17927,10272v,-20,,-27,-21,-20c17864,10262,17857,10254,17825,10293v-35,43,-58,87,-60,142c17763,10483,17749,10521,17804,10537v54,16,136,1,184,-21c18042,10491,18111,10433,18130,10374v6,-18,-2,-43,,-61c18089,10318,18082,10308,18048,10333v-34,25,-52,61,-60,102c17983,10461,17995,10497,18006,10516v7,7,14,14,21,21c18067,10533,18099,10521,18130,10516v56,-10,79,-33,120,-81c18283,10396,18306,10319,18314,10272v,-20,,-27,,-40c18275,10260,18257,10260,18229,10313v-34,64,-53,153,-60,224c18161,10622,18167,10718,18151,10801v-11,58,-7,126,-21,183c18123,10998,18115,11011,18108,11025v-9,-28,-16,-99,-39,-122c18034,10868,17984,10838,17946,10801v33,-39,27,-21,81,-40c18084,10741,18135,10729,18190,10700v40,-21,53,-29,81,-41em18516,10415v-66,,-15,9,21,c18582,10404,18638,10398,18679,10374v35,-20,39,-45,39,-81c18718,10272,18718,10266,18718,10252v-54,,-92,-3,-142,20c18522,10297,18451,10355,18434,10415v-14,49,1,112,43,142c18533,10597,18611,10614,18679,10598v39,-9,117,-49,141,-82c18854,10471,18863,10449,18863,10394v,-16,-39,-50,-64,-40c18779,10362,18743,10418,18739,10435v-11,51,8,64,21,102c18769,10564,18827,10565,18863,10557v49,-11,78,-37,120,-61c19027,10471,19068,10427,19086,10374v5,-15,,-45,,-61c19056,10313,19022,10304,19002,10333v-16,23,-19,71,-19,102c18983,10462,18983,10489,18983,10516v57,,133,15,181,-20c19213,10461,19252,10416,19288,10374v21,-25,21,-34,39,-61c19304,10327,19263,10341,19249,10374v-17,40,-21,77,-21,122c19228,10525,19243,10549,19249,10577em19614,10598v,52,-18,73,-21,122c19589,10791,19550,10794,19511,10842v-24,46,-36,62,-81,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85" style="position:absolute;margin-left:170.95pt;margin-top:9.85pt;width:2.8pt;height:6.95pt;z-index:252531712" coordorigin="7030,10638" coordsize="100,246" path="m7030,10638v,27,,55,,82em7051,10822v,20,,27,,40em7111,10883v,-23,1,-31,18,-4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891" style="position:absolute;margin-left:172.65pt;margin-top:9.85pt;width:.05pt;height:2.9pt;z-index:252537856" coordorigin="7090,10638" coordsize="1,103" path="m7090,10638v,34,,68,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MBHQICCAEgAGgMAAAAAADAAAAAAAAARljPVIrml8VPjwb4utLhmyIDI2QGPoBEyJIAAEgRRPet&#10;mgJFEhsCAJf+RhIbAgCX/lcNAAAABQM4C2UZIDIJAP7/AwHA/h9FMwkA/v8DAQD+f0U4CAD+HwD+&#10;tis2FbAXQUAbdCs/AAAAuAAAgDcKLgiC/kUD+RQQAIfzVLealmAwCezpO4fkmuStvU3o8ezbxaoK&#10;ABEgIICB97yAzwG=&#10;" annotation="t"/>
          </v:shape>
        </w:pict>
      </w:r>
    </w:p>
    <w:p w:rsid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897" style="position:absolute;margin-left:316.15pt;margin-top:2.05pt;width:189.65pt;height:30.05pt;z-index:252544000" coordorigin="12153,11106" coordsize="6690,1059" path="m12295,11635v-44,,-63,-5,-82,20c12181,11697,12161,11720,12153,11777v-7,47,-5,122,18,143c12209,11954,12234,11941,12273,11920v38,-20,91,-58,103,-102c12390,11768,12364,11731,12334,11696v-49,-56,-64,-34,-121,-20c12189,11676,12180,11678,12171,11696v,37,-1,58,42,61c12227,11757,12241,11757,12255,11757em12539,11655v7,,14,,21,c12560,11733,12557,11810,12578,11879v2,6,,77,,20em12457,11635v-14,-7,-28,-13,-42,-20c12469,11615,12507,11633,12560,11635v82,4,166,8,241,-20em12883,11574v-25,21,-48,27,-60,61c12811,11669,12812,11700,12801,11737v-13,44,-34,63,,101c12821,11860,12874,11872,12904,11859v33,-14,77,-46,81,-82c12990,11729,12976,11674,12946,11635v-43,-55,-103,-109,-163,-142c12746,11472,12730,11462,12702,11432v42,-46,67,-43,121,-61c12887,11350,12939,11350,13007,11350v7,,14,,21,em13188,11513v-49,-26,-40,12,-40,61c13148,11755,13117,11981,13170,12144v,7,,13,,20c13187,12158,13204,12111,13209,12082v26,-141,7,-305,21,-447c13234,11593,13226,11497,13272,11472v25,-13,10,-11,39,-20c13342,11483,13369,11508,13372,11554v3,50,7,99,-21,142c13328,11731,13284,11747,13251,11757v-23,7,-66,-47,-63,-61c13194,11671,13233,11660,13251,11655em13474,11513v-45,11,-43,7,-81,41c13366,11578,13358,11620,13351,11655v-11,58,28,63,63,82c13458,11761,13464,11752,13513,11716v20,-14,44,-57,43,-81c13554,11605,13521,11550,13495,11533v-73,-47,-61,-2,-63,c13505,11533,13574,11525,13637,11513v25,-5,56,,82,c13703,11498,13698,11461,13658,11472v-18,5,-55,54,-63,82c13583,11598,13576,11628,13574,11676v-4,71,28,59,84,61c13708,11739,13784,11735,13821,11696v26,-26,90,-83,100,-122c13926,11555,13919,11532,13921,11513v-56,14,-44,-23,-82,41c13820,11586,13814,11613,13821,11655v,23,1,31,18,41c13886,11690,13901,11680,13942,11655v38,-23,95,-45,121,-81c14091,11535,14079,11531,14084,11493v-42,41,-38,58,-61,102c14000,11639,13991,11654,14023,11696v30,39,64,16,100,c14195,11665,14227,11622,14286,11574v71,-57,148,-135,184,-224c14490,11300,14533,11181,14530,11126v-7,-7,-14,-13,-21,-20c14446,11141,14431,11162,14388,11228v-59,92,-58,163,-81,265c14292,11563,14264,11629,14307,11696v19,30,65,61,103,41c14438,11723,14463,11676,14470,11635v,-27,,-41,,-61c14438,11562,14411,11546,14370,11554v-37,18,-47,20,-63,41em14835,11432v,41,-15,59,-18,101c14813,11593,14800,11601,14817,11655v10,32,23,21,60,21c14914,11676,14941,11623,14959,11595v29,-46,48,-91,60,-143c15019,11432,15019,11425,15019,11411v-38,10,-49,40,-60,82c14950,11527,14960,11550,14980,11574v27,33,77,39,120,41c15147,11617,15202,11582,15242,11554v31,-22,51,-67,61,-102c15303,11445,15303,11439,15303,11432v-21,-5,-56,-37,-82,-21c15191,11429,15169,11481,15161,11513v-9,33,,59,21,82c15212,11627,15221,11635,15263,11635v29,,72,-5,82,-40c15355,11562,15339,11516,15324,11493v-20,-29,-52,-54,-82,-61c15228,11450,15205,11485,15221,11513v7,7,14,13,21,20em15529,11452v-44,,-67,-7,-85,20c15419,11509,15405,11508,15405,11554v,45,15,76,61,81c15515,11640,15565,11641,15607,11615v29,-18,58,-50,61,-82c15672,11489,15657,11463,15628,11432v-25,-27,-88,-35,-123,-21c15471,11425,15466,11462,15466,11493v,43,21,52,63,61c15594,11567,15651,11543,15710,11533v65,-11,50,-16,81,-61c15810,11454,15817,11450,15812,11432v-27,,-66,-10,-81,20c15715,11485,15710,11513,15710,11554v,119,2,233,21,345c15734,11915,15731,12053,15731,12001v11,-41,12,-76,21,-122c15770,11786,15782,11689,15791,11595v6,-60,27,-131,40,-163c15831,11425,15831,11418,15831,11411v16,5,49,34,60,61c15908,11515,15915,11547,15915,11595v,43,-39,44,-63,60c15814,11680,15829,11684,15791,11655v,-42,9,-47,21,-81c15812,11567,15812,11561,15812,11554em16054,11411v19,-18,26,-22,21,-40c16015,11386,16040,11390,16015,11432v-29,50,-40,61,-40,122c15975,11587,15978,11619,16015,11635v37,16,80,-39,102,-61c16177,11512,16178,11499,16178,11411v,-95,5,-151,-61,-224c16062,11125,16009,11126,15933,11126v-43,,-78,14,-81,61c15852,11201,15852,11214,15852,11228em16319,11432v,-21,,-27,,-41c16310,11410,16282,11455,16277,11472v-11,36,-27,73,,102c16306,11605,16340,11595,16380,11595v50,,94,-18,123,-62c16526,11498,16557,11446,16564,11411v8,-37,-2,-28,-21,-40c16533,11389,16524,11391,16524,11432v,7,,13,,20c16578,11452,16637,11463,16684,11432v29,-19,52,-28,82,-41c16755,11403,16741,11433,16727,11452v-24,31,-21,41,-21,81c16750,11533,16756,11524,16787,11493v20,-19,34,-76,39,-102c16830,11368,16826,11335,16826,11310v-9,13,-30,24,-18,61c16821,11411,16824,11411,16868,11411v48,,66,1,103,-20c17003,11372,17021,11370,17031,11329v-34,,-53,3,-60,42c16964,11407,16974,11428,17010,11432v67,8,145,6,205,-21c17269,11387,17309,11389,17357,11350em17336,11329v-23,24,-26,37,-39,62c17342,11384,17339,11391,17357,11350v,-7,,-14,,-21c17312,11308,17303,11303,17255,11329v-35,19,-50,32,-61,82c17183,11460,17212,11452,17234,11472v50,46,70,9,123,c17420,11462,17408,11453,17439,11411v23,-32,3,-24,,-40c17439,11364,17439,11357,17439,11350v-26,14,-67,18,-64,61c17377,11451,17415,11482,17457,11472v35,-8,73,-17,102,-40c17574,11420,17636,11385,17641,11371v,-21,,-28,,-42c17634,11337,17587,11366,17580,11391v-15,51,9,101,22,122c17620,11480,17619,11471,17620,11432v1,-36,-22,-121,-18,-143c17602,11269,17601,11262,17620,11268v15,15,40,25,63,42c17710,11330,17730,11359,17743,11371v21,20,8,30,22,61c17766,11434,17811,11468,17825,11472v25,7,63,-9,81,-20c17946,11428,17935,11422,17967,11391v29,-28,16,-27,21,-62c17978,11348,17952,11391,17946,11411v-22,81,-36,162,-61,244c17862,11730,17835,11802,17825,11879v-3,25,,55,,81c17797,11933,17804,11926,17783,11879v-18,-39,-33,-37,-40,-81c17778,11793,17810,11790,17843,11777v67,-25,134,-22,205,-40c18075,11730,18103,11723,18130,11716em18434,11207v-7,-13,-14,-27,-21,-40c18456,11133,18484,11109,18537,11106v52,-3,124,-15,163,20c18741,11164,18686,11238,18658,11268v-45,49,-108,125,-142,184c18502,11477,18479,11564,18495,11595v23,44,77,58,120,60c18682,11658,18725,11631,18778,11615v30,-9,21,-6,21,-41em18477,11472v-52,-16,-64,-14,-85,-40c18473,11432,18557,11439,18636,11452v75,13,130,20,206,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" annotation="t"/>
          </v:shape>
        </w:pict>
      </w:r>
    </w:p>
    <w:p w:rsidR="0058318B" w:rsidRPr="0058318B" w:rsidRDefault="0058318B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404001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04001" w:rsidRDefault="00F83CE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+7 921 752 7150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д.з. http://www.school30.spb.ru/cgsg/cgc/</w:t>
      </w: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b/>
          <w:i/>
          <w:noProof/>
          <w:sz w:val="36"/>
        </w:rPr>
      </w:pPr>
      <w:r>
        <w:rPr>
          <w:rFonts w:ascii="Consolas" w:hAnsi="Consolas" w:cs="Consolas"/>
          <w:noProof/>
          <w:sz w:val="36"/>
        </w:rPr>
        <w:t xml:space="preserve">                                  </w:t>
      </w:r>
      <w:r w:rsidRPr="00556445">
        <w:rPr>
          <w:rFonts w:ascii="Consolas" w:hAnsi="Consolas" w:cs="Consolas"/>
          <w:b/>
          <w:i/>
          <w:noProof/>
          <w:sz w:val="36"/>
        </w:rPr>
        <w:t>про математику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!!!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про клавиатуру: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BYTE Keys[256]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GetKeyboardState(Keys);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VK_SPACE] &amp; 0x80)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if (Key['S'] &amp; 0x80)</w:t>
      </w:r>
    </w:p>
    <w:p w:rsidR="00556445" w:rsidRDefault="00556445" w:rsidP="00556445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 xml:space="preserve">  ...</w: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= 06.06.2014 =-</w: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0" style="position:absolute;margin-left:155.35pt;margin-top:9.25pt;width:24.2pt;height:16.75pt;z-index:252547072" coordorigin="6481,453" coordsize="854,591" path="m6743,737v-12,-42,-35,-6,-60,20c6644,798,6612,834,6580,879v-24,34,-50,72,-78,103c6449,1041,6535,949,6541,940v33,-50,58,-79,103,-122c6676,788,6693,750,6725,717v19,-21,25,-28,39,-41c6764,757,6767,825,6785,900v9,39,32,69,43,102c6828,1025,6830,1033,6846,1043em7090,473v-8,33,-36,46,-39,82c7048,585,7061,567,7069,595v33,,76,-5,103,-20c7207,555,7215,519,7232,494v21,-31,37,-29,,-41c7207,486,7180,534,7172,575v-13,71,6,139,21,203c7203,822,7202,890,7172,921v-29,30,-64,19,-103,19c7032,940,7021,916,7009,900v-19,-19,-26,-22,-21,-41c7022,851,7060,820,7090,798v45,-33,92,-56,142,-81c7286,691,7300,683,7334,636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3" style="position:absolute;margin-left:92pt;margin-top:15pt;width:57.65pt;height:113.6pt;z-index:252550144" coordorigin="4245,656" coordsize="2035,4008" path="m5464,1673v-16,-6,-29,-36,-60,-20c5379,1666,5343,1679,5322,1693v-35,23,-35,55,-60,82c5236,1804,5241,1818,5241,1856v57,,94,-5,141,-20c5404,1829,5413,1805,5422,1775v8,-28,,-72,,-102c5402,1678,5365,1706,5361,1714v-13,24,-18,51,-18,81c5343,1828,5356,1852,5322,1856v-7,,-14,,-21,c5292,1826,5283,1837,5283,1795v,-39,-4,-44,18,-61c5332,1711,5344,1714,5382,1714v24,,32,1,40,20c5422,1776,5412,1798,5404,1816v-12,27,-30,50,-61,61c5328,1882,5299,1877,5283,1877v-14,-18,-37,-54,-21,-82c5277,1770,5292,1744,5322,1734v28,-9,109,-8,124,20c5446,1761,5446,1768,5446,1775v,30,-8,53,-24,61c5397,1849,5374,1856,5343,1856v-21,,-28,,-42,c5298,1843,5267,1790,5283,1775v6,-5,36,-40,39,-41c5339,1726,5385,1734,5404,1734v,53,-8,77,-22,102c5371,1857,5357,1873,5322,1877v-43,5,-39,-31,-39,-61c5283,1790,5301,1782,5322,1775em5506,2487v,20,,27,,40em5566,2690v20,28,19,27,19,61em5687,2995v15,33,32,72,42,102c5737,3120,5743,3135,5748,3158em5850,3463v,65,15,71,21,122c5871,3605,5871,3612,5871,3625em5992,3829v6,43,21,59,21,102c6013,3943,6027,4000,6034,4012v7,7,14,13,21,20em6134,4317v,55,6,59,21,102c6155,4442,6157,4451,6176,4459em6215,4561v,20,,27,,em5524,2670v-40,5,-44,1,-78,20c5420,2705,5413,2695,5382,2710v,,-35,37,-39,41c5332,2762,5306,2779,5283,2791v-28,15,-47,28,-63,41c5209,2841,5191,2862,5180,2873v-13,13,-29,28,-42,41c5123,2929,5119,2949,5099,2975v-5,6,-32,34,-39,40c5046,3028,5032,3048,5017,3076v-15,29,-28,54,-42,82c4959,3192,4950,3196,4936,3219v-17,28,-25,53,-39,81c4882,3331,4866,3327,4854,3341v-5,36,-3,40,-21,61c4814,3425,4826,3431,4812,3463v-2,4,-35,42,-39,61c4768,3547,4755,3589,4752,3605v-5,31,-17,95,-18,102c4729,3734,4716,3769,4713,3788v-7,43,15,145,,122c4698,3887,4694,3860,4692,3829v-2,-41,-16,-71,-22,-102c4666,3707,4673,3686,4670,3666v-9,15,-31,19,-21,61c4657,3759,4668,3772,4670,3809v2,37,16,48,22,81c4692,3910,4692,3917,4692,3931v31,-22,36,-26,60,-61c4775,3836,4788,3798,4812,3768v23,-29,47,-56,64,-82em5078,2568v,27,-6,82,-18,102c5035,2712,5022,2761,4996,2812v-27,52,-23,94,-60,142c4914,2983,4894,3002,4876,3015v-20,19,-24,26,-43,21c4828,3015,4797,2980,4812,2954v17,-30,48,-50,64,-61c4909,2870,4924,2861,4957,2893v18,17,26,73,39,82c5018,2990,5048,2995,5078,2995em6279,4663v-34,,-69,,-103,em6055,4663v-28,,-56,,-84,em5524,4459v-27,-16,-74,-55,-102,-61c5395,4392,5347,4391,5322,4378v-30,-16,-52,-17,-60,-41em5241,4317v-20,,-41,,-61,c5167,4278,5151,4314,5138,4276em5120,4256v-47,,-66,-8,-103,-21c4996,4235,4989,4235,4975,4235em4833,4174v-32,-24,-52,-3,-81,-20c4719,4135,4712,4134,4670,4134v-20,,-26,,-39,em4550,4073v-7,,-14,,-21,c4523,4054,4494,4041,4468,4032v-27,-9,-74,,-102,em4305,3992v,-35,-31,-21,-60,-21em5180,798v-43,43,-68,75,-102,123c5041,972,5026,1021,5017,1083v-9,63,-20,209,18,265c5051,1372,5075,1382,5099,1388em5241,1002v,20,,27,,41c5274,1053,5265,1074,5283,1104v14,23,55,34,78,40c5371,1174,5368,1165,5404,1165em5422,961v-48,,-40,7,-61,41c5337,1041,5310,1088,5283,1124v-37,50,-21,74,-42,122c5234,1253,5227,1259,5220,1266em5545,1124v,45,-13,67,-21,102c5517,1258,5509,1298,5506,1327v-3,36,-10,9,-21,41em5669,1002v,-7,,-13,,-20c5647,989,5630,996,5627,1022v-4,33,,69,,102c5672,1124,5689,1129,5708,1104v27,-36,40,-35,40,-82c5748,990,5766,955,5748,982v-21,31,-19,42,-19,81c5729,1161,5737,1263,5708,1348v-10,28,-28,50,-60,60c5625,1416,5590,1397,5585,1388v-13,-25,-19,-22,-19,-61c5611,1327,5593,1311,5627,1307v35,-4,50,-17,81,-20c5745,1283,5755,1264,5769,1246v7,-7,14,-13,21,-20em5790,656v43,,47,11,60,61c5863,767,5871,805,5871,859v,100,-10,189,-21,285c5839,1241,5816,1301,5769,1388v-7,14,-14,27,-21,41em5850,1002v-11,-32,-10,-8,-21,-41c5879,961,5911,954,5953,940v16,-5,44,,60,c6013,986,6002,989,5971,1022v-31,33,-65,58,-79,102c5882,1155,5871,1169,5871,1205v,43,27,41,61,41c5966,1246,5962,1254,5971,1226em5850,1104v-7,-7,-14,-14,-21,-21c5915,1083,6001,1079,6073,1104v21,,29,,4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6" style="position:absolute;margin-left:371.5pt;margin-top:19pt;width:48.4pt;height:19.65pt;z-index:252553216" coordorigin="14105,798" coordsize="1708,693" path="m15791,798v7,,14,,21,em14105,1429v7,-32,24,-63,39,-21em15650,1490v6,,12,,18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7" style="position:absolute;margin-left:267.75pt;margin-top:6.35pt;width:54.15pt;height:66.9pt;z-index:252554240" coordorigin="10445,351" coordsize="1911,2360" path="m11257,798v-5,21,-11,62,-21,81c11217,916,11230,943,11217,982v-19,54,-21,82,-21,142c11196,1173,11175,1194,11175,1246v,31,-6,113,-18,142c11140,1431,11136,1457,11136,1510v,48,,205,,183em11320,737v-12,-34,-34,-24,-63,c11229,761,11201,791,11175,818v-27,28,-43,54,-60,82c11099,919,11093,923,11097,940v15,-5,42,-27,60,-40c11181,883,11193,843,11217,818v18,-18,50,-41,61,-61c11291,732,11291,726,11320,717v,41,10,63,18,81c11348,821,11353,865,11380,879v26,14,9,11,40,21em11441,372v10,-31,23,-21,60,-21c11504,351,11582,371,11583,372v22,26,-17,66,-22,81c11544,499,11536,518,11501,555v-22,23,-50,53,-60,81c11441,656,11441,663,11441,676v60,,121,,181,em11483,473v-7,-7,-14,-13,-21,-20c11529,453,11580,459,11643,473v39,9,67,32,102,41em11115,1775v41,,47,9,81,20c11232,1807,11283,1807,11320,1816v49,12,119,11,163,20c11552,1850,11622,1838,11685,1856v34,10,85,,121,c11777,1847,11784,1824,11767,1816v-24,-11,-27,-33,-43,-41c11705,1775,11699,1774,11706,1754v41,,48,10,79,21c11816,1786,11843,1792,11869,1816v11,10,35,66,18,81c11881,1903,11854,1954,11848,1958v-25,16,-17,8,-42,41em12050,1571v-7,-7,-14,-13,-21,-20c12029,1598,12040,1611,12050,1632v15,30,19,56,61,61c12154,1698,12155,1681,12171,1673v20,-10,57,-30,63,-41c12237,1625,12253,1550,12255,1551v8,7,-39,92,-42,102c12204,1686,12177,1723,12171,1754v-7,33,-15,72,-18,102c12153,1877,12153,1883,12153,1897v-32,-8,-51,-28,-61,-61c12092,1816,12092,1809,12071,1816v32,-24,42,-21,82,-21c12200,1795,12223,1775,12273,1775v52,,46,7,82,-21em11157,1856v-39,,-51,-5,-81,21c11041,1908,11025,1945,10994,1978v-46,50,-98,94,-145,142c10818,2152,10774,2185,10750,2222v-23,36,-40,51,-61,81c10682,2310,10675,2317,10668,2324v31,-10,25,-31,43,-61c10729,2233,10760,2213,10771,2181v7,-22,13,-38,18,-61c10775,2125,10743,2140,10729,2161v-16,25,-49,76,-61,102c10655,2290,10647,2310,10647,2344v,7,,14,,21c10697,2365,10729,2358,10771,2344v34,-11,27,16,39,-20em10445,2466v,52,22,41,42,82c10506,2586,10515,2587,10548,2609v31,22,41,51,78,61em10626,2548v-39,,-70,2,-99,20c10515,2576,10470,2635,10463,2649v-13,26,1,33,-18,61em11175,1775v,-7,,-14,,-21c11201,1748,11253,1744,11278,1734v34,-13,71,-44,102,-61c11424,1648,11430,1666,11441,1632em11543,1571v5,-24,13,-37,18,-61c11581,1510,11602,1510,11622,1510v10,-28,7,-20,42,-20em11724,1449v7,,14,,21,c11754,1425,11762,1417,11785,1408em11643,1531v,-38,-17,-48,-21,-82c11617,1408,11614,1383,11604,1348v-10,-33,-18,-37,-21,-61c11579,1254,11555,1265,11543,1226v-8,-26,-18,-32,-42,-61c11480,1140,11463,1131,11441,1124v,43,,186,,163c11441,1226,11441,1165,11441,1104v38,,48,16,81,20c11536,1125,11637,1124,11583,1124em11462,1043v-7,,-14,,-21,c11432,1076,11407,1091,11398,1124v-24,9,-18,13,-39,41em11299,1307v,7,,13,,20c11265,1338,11291,1337,11257,1348v,20,,40,,60em11217,1531v-19,18,-26,22,-21,40c11171,1579,11163,1605,11136,1632v-7,7,-14,14,-21,21em11055,1714v,27,,54,,81em11848,1185v-17,16,-60,56,-63,61c11775,1266,11751,1275,11745,1287v-13,24,-25,31,-60,40c11685,1294,11672,1271,11706,1266v31,-4,59,40,79,61c11806,1349,11827,1366,11848,136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8" style="position:absolute;margin-left:333.4pt;margin-top:10.95pt;width:113.55pt;height:39.8pt;z-index:252555264" coordorigin="12762,514" coordsize="4005,1404" path="m12783,798v,60,-14,135,18,184c12844,972,12842,937,12865,921v23,-16,18,-24,18,-62c12883,814,12883,814,12883,859v,66,-8,122,-18,184c12853,1122,12868,1196,12844,1266v,21,,28,-21,21c12800,1264,12772,1234,12762,1205v-9,-27,34,-28,39,-40c12815,1133,12835,1145,12865,1124v29,-20,31,-47,60,-61c12948,1063,12956,1062,12964,1043em13067,818v47,,95,,142,em13067,900v32,24,41,21,81,21c13175,921,13203,921,13230,921em13474,798v-19,25,-38,49,-42,81c13428,915,13439,929,13474,940v29,9,64,-42,82,-61c13575,859,13592,824,13595,798v6,-52,,31,,41c13595,894,13577,929,13574,982v-5,92,6,182,-18,264c13551,1262,13556,1290,13556,1307v-34,,-66,-4,-82,-41c13461,1236,13461,1230,13453,1205v29,-28,54,-37,82,-61c13563,1120,13587,1111,13616,1083v7,-7,14,-13,21,-20em13719,900v9,32,29,31,39,c13711,900,13715,884,13758,879v7,,14,,21,em14023,778v-42,,-45,10,-63,20c13935,811,13950,809,13921,818v,27,6,53,21,61c13979,899,14036,868,14063,859v32,-10,54,-18,81,-41c14163,802,14202,788,14207,778v17,-33,,-5,,20c14207,818,14207,825,14207,798v,-45,-4,-53,-42,-20c14152,789,14124,838,14123,839v,20,,27,,40c14155,890,14141,900,14186,900v10,,52,-24,61,-41c14261,832,14253,808,14225,818v-6,,-12,,-18,c14220,864,14236,829,14268,818v20,-7,36,-16,39,-40c14307,771,14307,764,14307,757v-12,,-93,9,-60,41c14266,817,14262,827,14286,839v22,11,38,24,42,61c14331,925,14319,955,14307,961v-21,,-28,,-21,-21em14572,615v-21,,-28,,-42,c14521,641,14505,643,14491,676v-19,44,-52,79,-60,122c14425,833,14418,957,14449,961v7,,14,,21,em14654,717v,47,-8,63,-21,101c14623,847,14616,875,14594,900v-25,29,-49,21,-85,21c14503,921,14497,921,14491,921v,-42,-4,-42,39,-42c14556,879,14587,886,14594,900v10,20,29,30,60,40c14684,950,14707,927,14732,921em14714,514v,49,8,75,18,122c14742,679,14761,736,14775,778v19,55,37,104,42,162c14820,972,14811,1019,14796,1043v-7,7,-14,13,-21,20em15058,859v75,,141,2,205,-20c15269,839,15275,839,15281,839em15444,676v34,,69,,103,c15538,707,15519,701,15505,737v-10,26,-31,56,-39,81c15459,839,15466,877,15466,900v36,,123,17,141,-21c15607,872,15607,866,15607,859em15405,798v45,,65,9,100,20c15527,825,15565,818,15589,818em12883,1510v31,-7,46,-20,81,-20c12985,1490,13007,1490,13028,1490v-7,26,-29,61,-43,81c12965,1600,12936,1622,12925,1653v-10,30,-21,45,-21,81c12904,1741,12904,1747,12904,1754v41,,47,-9,81,-20c13009,1727,13024,1720,13028,1693v,-23,-2,-32,-21,-40em12925,1653v-24,,-33,-2,-42,-21c12948,1632,13037,1649,13088,1612em13148,1531v41,,83,,124,em13148,1612v,7,,13,,20c13195,1632,13243,1632,13290,1632em13495,1490v,41,10,63,18,81c13526,1601,13535,1592,13574,1592v35,,59,-29,63,-61c13637,1510,13637,1504,13637,1490v-32,10,-21,24,-21,61c13616,1620,13611,1671,13595,1734v-14,55,-5,113,-21,163c13574,1916,13575,1923,13556,1917v,-37,-17,-48,-21,-81c13530,1792,13525,1807,13513,1775v8,-23,28,-37,61,-41c13613,1730,13642,1718,13676,1714v25,,34,-2,43,-21em13800,1531v,-32,12,-21,39,-21em13960,1470v,-7,,-14,,-21c13916,1449,13926,1456,13900,1490v20,26,27,50,60,61c13994,1562,13968,1560,14002,1571v11,33,10,9,21,41c14012,1642,14004,1636,13981,1653v-18,17,-22,24,-39,20em14105,1470v,59,-14,134,18,183em14144,1470v,37,17,48,21,81c14165,1571,14165,1578,14165,1592v27,,53,-6,60,-21c14236,1546,14234,1485,14247,1510v19,36,-29,95,21,102c14274,1612,14280,1612,14286,1612em14530,1307v,-7,,-13,,-20c14510,1293,14488,1321,14470,1348v-33,50,-21,109,-39,162c14413,1563,14410,1596,14410,1653v,61,21,56,60,81c14490,1754,14497,1761,14509,1734em14672,1327v,42,-12,62,-18,102c14646,1478,14626,1508,14612,1551v-11,35,-20,57,-61,61c14544,1612,14537,1612,14530,1612v,-48,-8,-85,21,-122c14580,1518,14605,1527,14633,1551v29,25,43,20,81,20c14733,1571,14739,1570,14732,1551em14732,1185v,50,32,42,43,81c14788,1313,14802,1359,14817,1408v16,51,18,88,18,143c14835,1607,14835,1613,14796,1653em15079,1531v-7,-7,-14,-14,-21,-21c15089,1520,15075,1531,15119,1531v54,,103,10,144,-21em15203,1388v-24,31,-21,42,-21,82c15182,1524,15190,1543,15203,1592v6,23,,57,,81em15384,1368v,-19,1,-26,-18,-20c15417,1348,15444,1353,15487,1368v19,,25,1,18,20c15497,1415,15478,1415,15466,1449v-6,19,-37,57,-22,82c15465,1565,15466,1571,15505,1571v43,,42,3,42,-40em15384,1470v48,,97,,145,em15852,1348v-25,6,-36,14,-61,20c15783,1400,15770,1412,15770,1449v,39,-1,56,42,61c15859,1515,15919,1520,15954,1490v7,-7,14,-13,21,-20em16036,1388v-45,,-62,-6,-82,20c15942,1424,15906,1467,15915,1490v14,36,46,41,78,41c16038,1531,16035,1535,16054,1510v7,-10,43,-64,21,-81c16067,1422,16040,1390,16036,1388v-7,,-14,,-21,c16015,1430,16012,1429,16054,1429v43,,45,-12,63,-21c16123,1405,16165,1368,16138,1348v-8,-6,-52,,-63,c16075,1374,16082,1401,16096,1408v29,14,25,16,42,41c16145,1460,16189,1520,16178,1531v-11,10,-25,15,-40,20em16422,1226v-19,6,-43,16,-60,40c16331,1311,16325,1346,16301,1388v-31,55,-24,101,-24,163c16277,1572,16297,1642,16319,1653v7,,14,,21,em16564,1327v-8,32,-31,51,-40,81c16513,1443,16493,1479,16482,1510v-8,23,-27,37,-60,41c16401,1551,16394,1551,16380,1551v,-43,12,-43,21,-61c16404,1484,16441,1445,16461,1470v9,12,59,55,63,61c16541,1556,16543,1551,16585,1551v34,,32,,60,-20em16645,1144v5,25,9,58,18,82c16681,1274,16718,1338,16727,1388v12,67,30,135,39,204c16772,1635,16766,1687,16727,1714v-14,7,-29,13,-43,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09" style="position:absolute;margin-left:422.8pt;margin-top:9.25pt;width:23.6pt;height:17.3pt;z-index:252556288" coordorigin="15915,453" coordsize="834,611" path="m16015,697v,-21,,-27,,-41c15970,656,15954,665,15933,676v-7,4,-40,41,-18,61c15935,755,15949,741,15975,757v27,17,57,26,61,61c16039,844,16027,873,16015,879v-25,11,-25,34,-40,42c15954,921,15947,921,15954,900em16096,697v,61,,121,,182em16075,656v,-20,,-41,,-61c16096,595,16103,595,16117,595em16156,697v-7,31,-18,46,-18,81c16138,805,16138,832,16138,859v28,-10,24,-20,40,-41c16202,787,16224,798,16238,757v17,-50,-20,38,-21,41c16202,841,16231,865,16238,879v,21,,28,21,21em16524,534v-42,-30,-48,-17,-84,21c16403,593,16386,629,16362,676v-25,50,-39,107,-43,163c16315,884,16310,928,16340,961v18,20,49,60,82,41c16428,995,16434,989,16440,982em16564,697v,38,-17,47,-21,81c16541,799,16525,848,16503,859v-27,13,-22,20,-63,20c16440,852,16440,825,16440,798v25,,56,6,63,20c16518,849,16521,874,16564,879v19,2,41,,60,em16663,453v,48,32,65,43,102c16728,632,16748,694,16748,778v,56,15,120,-21,162c16684,991,16660,1031,16603,106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1" style="position:absolute;margin-left:85.65pt;margin-top:1.4pt;width:201.7pt;height:193.75pt;z-index:252548096" coordorigin="4022,921" coordsize="7115,6834" path="m6725,961v-24,-17,-5,-45,-21,-21c6684,970,6670,1007,6665,1043v-6,42,-17,82,-21,122c6638,1224,6626,1302,6622,1348v-5,62,-15,132,-21,183c6597,1570,6583,1624,6580,1653v-4,34,-15,74,-18,101c6557,1793,6544,1848,6541,1877v-5,47,-17,99,-21,142c6514,2074,6506,2129,6502,2181v-6,73,-15,163,-21,224c6475,2466,6465,2532,6460,2588v-5,57,-7,108,-19,163c6428,2811,6414,2874,6399,2934v-12,47,-19,92,-21,142c6375,3160,6365,3243,6357,3321v-8,86,-11,185,-18,264c6331,3666,6325,3753,6318,3829v-7,81,-14,168,-21,244c6285,4217,6303,4404,6279,4520em6297,4602v-10,11,-27,47,-40,61c6245,4676,6213,4696,6194,4724v-18,26,-33,53,-60,81c6092,4849,6030,4886,5992,4927v-47,51,-80,109,-121,163c5828,5147,5771,5195,5729,5253v-43,60,-82,137,-123,203c5554,5538,5513,5618,5464,5700v-43,72,-93,136,-142,204c5270,5976,5232,6054,5180,6127v-46,65,-78,138,-120,204c5013,6404,4959,6463,4915,6534v-36,59,-65,125,-103,183c4762,6793,4697,6865,4649,6941v-21,32,-41,68,-60,101c4576,7064,4584,7061,4571,7083v13,-35,22,-65,39,-102c4642,6911,4652,6852,4670,6778v12,-47,31,-94,43,-142c4691,6671,4671,6698,4649,6738v-65,118,-112,249,-160,365c4479,7127,4476,7159,4468,7184v35,-11,48,-1,82,-19c4594,7141,4627,7118,4670,7103v41,-15,67,-30,103,-41c4780,7062,4787,7062,4794,7062em4061,7348v39,,47,-17,81,-21c4188,7322,4237,7327,4284,7327v,39,4,52,-21,82c4232,7446,4191,7477,4164,7510v-29,36,-51,83,-61,122c4092,7675,4069,7674,4103,7714v19,22,73,37,100,40c4229,7757,4291,7752,4305,7733v,-20,1,-26,21,-19em4061,7592v-13,,-26,,-39,c4068,7592,4100,7578,4142,7571v59,-10,125,-12,184,-20c4376,7544,4401,7534,4447,7510em6441,4663v54,3,117,16,160,20c6646,4687,6670,4695,6704,4704v33,8,70,9,103,20c6852,4739,6898,4753,6948,4765v55,14,107,28,163,40c7179,4820,7245,4834,7313,4846v74,13,149,27,224,40c7618,4900,7698,4898,7781,4907v79,9,164,10,244,20c8095,4935,8176,4938,8249,4947v73,9,150,29,223,41c8553,5002,8634,4998,8716,5008v70,9,151,29,224,41c9022,5063,9103,5076,9184,5090v84,14,161,42,244,61c9527,5173,9633,5193,9733,5212v78,15,168,21,244,41c10061,5275,10138,5297,10222,5314v68,14,137,26,202,41c10470,5366,10520,5364,10566,5375v27,6,54,14,81,20c10634,5383,10614,5353,10587,5334v-25,-18,-60,-25,-82,-40c10482,5278,10436,5248,10463,5253v46,9,44,18,85,41c10575,5309,10600,5314,10626,5334v7,7,14,14,21,21c10614,5369,10585,5377,10548,5395v-28,13,-60,17,-85,41c10458,5441,10434,5485,10424,5497em10831,5294v21,31,32,52,61,81c10919,5402,10946,5429,10973,5456v37,36,5,67,60,81c11033,5561,11035,5570,11055,5578em11136,5294v-40,8,-91,34,-124,61c10961,5397,10919,5459,10874,5497v-48,40,-72,63,-103,12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4" style="position:absolute;margin-left:124.2pt;margin-top:6.85pt;width:12.1pt;height:78.45pt;z-index:252551168" coordorigin="5382,1856" coordsize="427,2768" path="m5382,1856v,21,,28,22,21em5422,2080v,7,,13,,20em5808,4623v-28,-24,-30,-14,-39,-42em5687,4520v-23,-6,-36,-14,-6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05" style="position:absolute;margin-left:64.25pt;margin-top:15.75pt;width:36.4pt;height:34.6pt;z-index:252552192" coordorigin="3267,2914" coordsize="1284,1221" path="m4103,4114v-10,-3,-46,-42,-21,-61c4093,4045,4117,4022,4121,4012v5,-12,36,-38,43,-41c4184,3971,4190,3971,4203,3971v,43,10,89,-18,122c4167,4114,4129,4131,4103,4134v-21,,-28,,-42,c4061,4106,4050,4068,4082,4053v25,-12,21,-37,60,-41c4180,4008,4151,4003,4185,3992v5,18,33,31,18,61c4187,4085,4150,4107,4121,4114v,-45,10,-51,43,-82em3473,3097v-48,,-35,6,-64,40c3368,3186,3352,3217,3331,3280v-33,98,-64,137,-64,244c3267,3573,3263,3666,3289,3707v21,33,67,73,102,81em3473,3341v32,35,66,67,99,101c3595,3466,3626,3494,3654,3503v7,,14,,21,em3636,3280v-26,8,-45,48,-64,81c3543,3412,3540,3469,3512,3524v-27,52,-39,84,-39,142c3473,3673,3473,3679,3473,3686em3798,3056v-9,36,-32,62,-42,102c3747,3193,3735,3222,3735,3260v,37,-2,51,-18,81em3798,3564v,64,-3,110,-21,163c3766,3759,3756,3781,3735,3809em3940,3240v,-49,-18,49,-21,60c3905,3353,3929,3400,3940,3422v3,6,40,45,61,20c4015,3425,4028,3379,4040,3361v17,-25,21,-111,21,-81c4061,3383,4105,3629,4040,3707v-34,41,-45,11,-79,c3939,3700,3922,3691,3919,3666v-5,-40,38,-41,61,-61c3999,3588,4051,3564,4061,3544v,-7,,-13,,-20em4224,3036v-20,26,-36,49,-39,82c4182,3145,4174,3193,4164,3219v-18,33,-25,38,-22,61em4263,2914v,48,17,43,42,81c4340,3049,4346,3135,4366,3198v29,87,59,170,42,265c4395,3535,4387,3621,4348,3686v-27,45,-68,104,-103,143c4238,3836,4231,3842,4224,3849em4224,3442v,64,-3,110,-21,163c4203,3632,4203,3646,4203,3666v-26,10,-18,8,-18,41em4284,3240v58,,95,-5,142,-21c4433,3219,4440,3219,4447,3219v-9,28,-28,24,-39,61c4400,3307,4380,3338,4366,3361v-16,27,-36,50,-40,81c4322,3477,4334,3492,4366,3503v25,8,56,-11,60,-20c4426,3463,4426,3456,4426,3442em4284,3361v32,8,46,21,82,21c4409,3382,4437,3367,4468,3341v7,-7,14,-13,21,-20em4550,2954v,56,-6,77,-21,122c4521,3099,4513,3135,4511,3158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601E5A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24" style="position:absolute;margin-left:241.2pt;margin-top:1.35pt;width:134.35pt;height:172.4pt;z-index:252571648" coordorigin="9510,6122" coordsize="4738,6082" path="m12111,6122v-144,60,-263,126,-387,224c11629,6421,11530,6507,11441,6590v-93,86,-178,176,-266,264c11020,7011,10889,7172,10750,7342v-143,175,-258,332,-365,529c10275,8074,10200,8285,10119,8502v-105,282,-226,578,-283,874c9797,9578,9765,9781,9754,9986v-7,138,8,254,39,387c9818,10479,9860,10599,9896,10698v19,19,26,22,21,41em12397,6142v-28,32,-52,43,-81,82c12266,6293,12234,6372,12192,6447v-42,74,-67,145,-100,224c12052,6765,12011,6865,11969,6956v-53,114,-86,223,-121,346c11815,7417,11780,7533,11745,7648v-43,143,-70,284,-102,426c11621,8171,11600,8263,11583,8359v-15,85,-22,180,-40,265c11513,8768,11489,8908,11462,9051v-24,123,-49,242,-64,366c11383,9545,11372,9675,11359,9803v-14,135,-26,271,-39,407c11303,10392,11280,10576,11278,10759v-2,179,5,352,21,529c11316,11471,11341,11659,11380,11838v13,58,32,173,61,223c11479,12125,11486,12091,11501,12102v,-7,,-14,,-21em13028,6203v7,37,11,68,18,102c13053,6340,13061,6372,13067,6407v11,60,17,122,21,183c13096,6708,13075,6825,13067,6935v-5,73,17,139,21,204c13093,7212,13104,7271,13109,7342v13,191,-9,384,-21,570c13069,8221,13081,8541,13067,8847v-7,156,-14,315,-21,468c13040,9459,13042,9599,13028,9742v-14,147,-21,301,-43,448c12966,10321,12964,10443,12964,10576v,123,-16,242,-18,366c12944,11100,12933,11256,12925,11410v-7,123,-8,243,-21,366c12892,11889,12885,12010,12865,12122v-16,47,-23,52,-21,81em9510,7119v18,23,46,65,60,81c9603,7236,9636,7288,9673,7322v47,43,111,82,163,122c9910,7501,9981,7538,10059,7587v113,71,224,125,344,183c10616,7873,10823,7987,11033,8094v107,55,215,100,326,143c11470,8280,11574,8337,11685,8380v111,43,231,64,344,102c12131,8516,12233,8546,12334,8583v147,54,294,110,449,142c12878,8744,12970,8767,13067,8786v94,18,209,36,305,41c13529,8836,13687,8814,13839,8807v96,-4,193,-15,284,-21c14172,8783,14178,8797,14225,8786v-13,,-26,,-39,em10445,8603v-45,,-30,-16,-60,-20c10338,8577,10287,8583,10240,8583v36,12,24,32,,61c10217,8671,10190,8716,10180,8746v-9,27,-16,74,-19,101c10158,8872,10153,8915,10180,8929v19,10,82,14,102,20c10303,8949,10310,8949,10324,8949em10403,8786v-7,32,-18,47,-18,82c10385,8888,10385,8909,10385,8929v35,,31,1,60,-21em10445,8705v-23,-30,-14,-32,-42,-41c10431,8664,10459,8664,10487,8664em10487,8766v29,23,41,20,79,20c10587,8786,10594,8786,10608,8786em10587,8705v-8,32,-21,45,-21,81c10566,8822,10551,8836,10548,8868v-2,20,,41,,61em10668,8807v10,-30,33,-22,43,-41c10711,8747,10710,8740,10729,8746v,35,-15,49,-18,81c10708,8856,10729,8875,10729,8908v,45,10,30,21,61c10710,8969,10705,8957,10689,8949v-30,-14,-36,3,-42,20c10703,8969,10766,8981,10810,8949em10789,8664v,-7,,-13,,-20c10817,8644,10846,8644,10874,8644v,55,4,95,18,142c10902,8822,10892,8858,10913,8888v20,28,36,67,39,102c10955,9024,10947,9040,10913,9051v-15,5,-48,,-64,em11097,8685v-26,-20,-37,-22,-64,-41c11027,8646,10977,8670,10994,8685v16,14,35,25,39,61c11036,8776,11025,8806,11012,8827v-23,38,-35,55,-39,102c10971,8952,10932,8955,10952,8990v12,21,61,39,81,41c11055,9031,11062,9031,11055,9010em11175,8827v,120,-15,260,21,366c11206,9222,11183,9263,11157,9275v-33,15,-52,-15,-60,-41c11083,9188,11106,9131,11115,9112v9,-20,15,-39,21,-61em11157,8644v,-31,12,-20,39,-20em11217,8644v40,,49,10,82,20c11324,8672,11349,8667,11359,8685v17,32,-15,76,-21,101c11326,8834,11351,8872,11359,8908v9,42,10,87,39,123c11412,9048,11434,9088,11441,9092v21,,28,,21,20c11430,9122,11443,9132,11398,9132v-35,,-55,21,-99,21c11275,9153,11266,9155,11257,917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2" style="position:absolute;margin-left:144.4pt;margin-top:18pt;width:13.3pt;height:145.9pt;z-index:252559360" coordorigin="6094,8197" coordsize="469,5147" path="m6094,8197v,323,27,638,40,956c6138,9248,6151,9345,6155,9437v5,111,10,216,21,326c6187,9871,6201,9980,6215,10088v13,102,28,204,42,305c6272,10500,6308,10611,6318,10719v13,150,38,297,60,447c6394,11278,6412,11399,6420,11511v9,123,12,244,21,367c6452,12019,6465,12164,6481,12305v15,135,34,270,39,407c6524,12816,6536,12914,6541,13016v5,95,13,204,21,285c6562,13322,6562,13329,6562,1334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5" style="position:absolute;margin-left:137.5pt;margin-top:13.95pt;width:8.05pt;height:16.75pt;z-index:252562432" coordorigin="5850,8054" coordsize="285,591" path="m5992,8054v-27,35,-38,79,-60,122c5901,8234,5881,8297,5871,8359v-7,45,-14,56,-21,102c5871,8502,5878,8412,5892,8380v26,-63,67,-106,100,-164c6011,8183,6039,8123,6073,8115v7,,14,,21,c6129,8158,6103,8184,6116,8237v17,70,18,130,18,204c6134,8509,6134,8576,6134,8644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5" style="position:absolute;margin-left:234.3pt;margin-top:19.15pt;width:140.6pt;height:51.9pt;z-index:252572672" coordorigin="9265,8237" coordsize="4961,1832" path="m9265,8237v8,38,16,68,22,102c9296,8388,9308,8418,9326,8461v36,87,98,199,163,264c9529,8765,9603,8815,9652,8847v64,42,137,82,202,122c9926,9013,10001,9049,10077,9092v68,38,137,82,205,122c10355,9258,10423,9302,10505,9336v83,34,163,66,245,101c10865,9486,10983,9529,11097,9580v138,62,280,112,425,162c11820,9846,12114,9918,12415,9986v108,24,197,28,305,41c12877,10046,13031,10034,13188,10047v163,13,322,21,488,21c13859,10068,14042,10068,14225,1006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" annotation="t"/>
          </v:shape>
        </w:pict>
      </w:r>
    </w:p>
    <w:p w:rsidR="004C78CC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8" style="position:absolute;margin-left:112.65pt;margin-top:14.75pt;width:26.05pt;height:87.65pt;z-index:252565504" coordorigin="4975,8827" coordsize="918,3092" path="m5892,8827v-31,15,-38,5,-63,20c5805,8861,5803,8870,5769,8888v-26,14,-48,31,-61,41c5687,8944,5663,8977,5648,8990v-21,18,-58,32,-82,61c5550,9070,5526,9107,5506,9132v-26,34,-57,68,-84,102c5391,9274,5382,9316,5361,9356v-23,43,-51,80,-78,121c5257,9516,5241,9561,5220,9599v-25,44,-45,81,-61,123c5144,9762,5134,9802,5120,9844v-16,49,-39,94,-60,142c5044,10024,5029,10071,5017,10108v-16,49,-10,90,-21,143c4986,10302,4977,10339,4975,10393v-3,92,12,179,21,265c5000,10699,5014,10749,5017,10779v5,44,4,80,18,122c5050,10946,5050,10975,5060,11023v9,43,8,80,18,123c5086,11183,5088,11211,5099,11247v14,47,24,96,39,143c5150,11429,5169,11471,5180,11511v10,37,28,69,40,102c5234,11652,5248,11693,5262,11735v13,37,45,66,60,103c5332,11863,5332,11893,5343,11918v-16,-38,-31,-65,-60,-101c5261,11790,5249,11783,5220,11756v-18,-16,-24,-30,-61,-41c5140,11697,5133,11687,5138,11715v13,20,14,38,42,61c5211,11801,5231,11817,5262,11838v19,13,21,7,39,19c5308,11827,5319,11804,5322,11776v5,-43,16,-81,21,-122c5351,11586,5351,11519,5361,11451v,-43,1,-58,21,-8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9" style="position:absolute;margin-left:117.3pt;margin-top:18.2pt;width:3.55pt;height:6.95pt;z-index:252566528" coordorigin="5138,8949" coordsize="125,245" path="m5198,8949v-33,35,-25,44,-39,82c5143,9075,5138,9087,5138,9132v,22,30,74,60,61c5227,9181,5259,9140,5262,9112v,-7,,-13,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20" style="position:absolute;margin-left:118.5pt;margin-top:10.75pt;width:1.15pt;height:1.75pt;z-index:252567552" coordorigin="5180,8685" coordsize="41,62" path="m5180,8746v,-20,,-41,,-61c5199,8685,5207,8685,5220,86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wBHQIEBgEgAGgMAAAAAADAAAAAAAAARljPVIrml8VPjwb4utLhmyIDI2QGPoBEyPIAAEgRRJ+S&#10;9QNFEhsCAJf+RhIbAgCX/lcNAAAABQM4C2UZIDIJAP7/AwHA/h9FMwkA/v8DAQD+f0U4CAD+HwD+&#10;tis2ELAXQUAAAAAAAAAAABt0Kz8AAAC4AAAAAAovCYP9hx+w5DlHUIfypCeVMNPJzOAAh+cM5veI&#10;Sq0xKIav4HUKABEg8D4ka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3" style="position:absolute;margin-left:112.15pt;margin-top:18.8pt;width:47.25pt;height:60.55pt;z-index:252570624" coordorigin="4957,8969" coordsize="1666,2137" path="m5060,10840v,-49,6,-80,18,-121c5087,10689,5085,10698,5120,10698v,42,-10,47,-21,81c5093,10797,5082,10851,5060,10861v-27,13,-52,20,-85,20c4953,10840,4957,10808,4957,10759v,-26,12,-88,39,-101c5018,10648,5035,10643,5060,10637v8,29,27,26,39,61c5109,10727,5106,10805,5078,10820v-27,14,-7,11,-43,20c5013,10816,4985,10787,4975,10759v-15,-43,1,-107,21,-122c5028,10614,5038,10617,5078,10617v24,,33,2,42,20c5120,10679,5111,10685,5099,10719v-12,35,-23,56,-64,60c5013,10781,4999,10742,4996,10719v,-24,2,-33,21,-41c5030,10633,5035,10670,5035,10698em5871,10840v,-7,,-13,,-20c5840,10810,5852,10800,5808,10800v6,24,15,36,21,61c5862,10872,5851,10893,5871,10922v20,28,24,42,39,61c5934,11013,5924,11034,5953,11044em5932,10800v-7,,-15,,-22,c5910,10827,5906,10861,5892,10881v-27,40,-36,83,-63,122c5805,11038,5810,11067,5790,11105em5099,9660v28,,65,-10,81,21c5191,9703,5212,9741,5220,9763v,7,,13,,20c5249,9792,5243,9814,5283,9824v,19,-1,26,18,20em5322,9620v-29,8,-56,19,-81,40c5216,9681,5175,9687,5159,9722v-10,23,-25,61,-39,81c5100,9833,5087,9851,5078,9885em6013,9702v27,19,57,24,81,40c6120,9759,6147,9790,6176,9803v6,,12,,18,c6203,9837,6202,9836,6236,9844v,20,,27,21,20em6279,9660v-21,15,-76,32,-85,62c6181,9766,6184,9802,6155,9844v-25,36,-15,66,-39,102em6034,9844v18,-14,61,-36,82,-41c6168,9791,6163,9806,6215,9783em6622,8969v-19,17,-71,50,-81,62c6515,9061,6503,9095,6481,9132v-29,47,-70,78,-103,122c6341,9304,6330,9367,6297,9417v-49,74,-94,174,-121,264c6134,9821,6087,9965,6055,10108v-32,142,-56,284,-63,42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2" style="position:absolute;margin-left:252.15pt;margin-top:18.2pt;width:4.05pt;height:3.5pt;z-index:252610560" coordorigin="9896,8949" coordsize="143,123" path="m9999,9010v-8,23,-16,38,-43,41c9950,9051,9944,9051,9938,9051v,-52,23,-36,39,-61c9994,8964,10004,8974,10038,8949v,23,-6,71,-21,82c9997,9046,9966,9051,9938,9051v-25,,-65,-1,-42,-41c9908,8989,9939,8967,9956,8949v7,,14,,21,c9977,8972,9971,9020,9956,9031v-21,16,-29,12,-39,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" annotation="t"/>
          </v:shape>
        </w:pict>
      </w: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1" style="position:absolute;margin-left:87.35pt;margin-top:16.8pt;width:.65pt;height:.55pt;z-index:252558336" coordorigin="4082,9641" coordsize="22,20" path="m4082,9660v7,-6,14,-13,21,-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BHQIEAgEgAGgMAAAAAADAAAAAAAAARljPVIrml8VPjwb4utLhmyIDI2QGPoBEyPIAAEgRRJ+S&#10;9QNFEhsCAJf+RhIbAgCX/lcNAAAABQM4C2UZIDIJAP7/AwHA/h9FMwkA/v8DAQD+f0U4CAD+HwD+&#10;tis2ELAXQUAAAAAAAAAAABt0Kz8AAAC4AAAAAAoqCIP9LB+lT6gAhvL7d5fqbgCH5nDmV4lOZNL8&#10;d5xACgARIID/j2d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2" style="position:absolute;margin-left:313.8pt;margin-top:6.4pt;width:1.2pt;height:.6pt;z-index:252569600" coordorigin="12071,9275" coordsize="41,21" path="m12071,9295v19,-18,22,-24,40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BHQIEBAEgAGgMAAAAAADAAAAAAAAARljPVIrml8VPjwb4utLhmyIDI2QGPoBEyPIAAEgRRJ+S&#10;9QNFEhsCAJf+RhIbAgCX/lcNAAAABQM4C2UZIDIJAP7/AwHA/h9FMwkA/v8DAQD+f0U4CAD+HwD+&#10;tis2ELAXQUAAAAAAAAAAABt0Kz8AAAC4AAAAAAowCoP+DhD+DgPqOXMAhvLZV5bZ7oAAh+ZE5d28&#10;YXhtNjUR03oUCgARILAsfJ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6" style="position:absolute;margin-left:223.95pt;margin-top:20.25pt;width:163.1pt;height:52.45pt;z-index:252573696" coordorigin="8900,9763" coordsize="5755,1851" path="m8900,9763v17,34,22,73,40,101c8970,9911,9024,9955,9063,9986v45,36,113,95,163,122c9292,10144,9362,10172,9428,10210v70,40,130,84,202,122c9710,10374,9794,10414,9875,10454v124,62,240,145,365,204c10332,10701,10414,10754,10505,10800v92,46,189,82,284,122c10894,10966,10994,11017,11097,11064v98,45,200,81,301,122c11526,11238,11655,11281,11785,11329v107,39,214,73,326,101c12273,11470,12434,11492,12599,11511v142,16,287,51,429,61c13176,11582,13326,11586,13474,11593v150,7,298,15,447,20c14165,11621,14410,11613,14654,1161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48" style="position:absolute;margin-left:293.65pt;margin-top:16.8pt;width:4.05pt;height:3.45pt;z-index:252596224" coordorigin="11359,9641" coordsize="143,123" path="m11441,9742v-9,-26,-16,-32,-43,-40c11406,9679,11415,9663,11441,9660v19,-2,41,,60,c11501,9684,11496,9716,11483,9722v-24,12,-60,32,-85,41c11376,9763,11367,9760,11359,9742v,-31,5,-67,39,-82c11409,9655,11461,9641,11462,9641v7,6,14,13,21,19c11473,9689,11450,9684,11441,9702v-12,22,-13,36,-43,40c11353,9748,11392,9706,11398,9702v7,-7,15,-14,22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49" style="position:absolute;margin-left:301.7pt;margin-top:4.1pt;width:7.55pt;height:11.55pt;z-index:252597248" coordorigin="11643,9193" coordsize="266,407" path="m11908,9254v-16,-46,-38,8,-60,-20c11829,9211,11828,9214,11785,9214v-29,,-108,-21,-79,-21c11737,9193,11724,9228,11724,9254v,13,-11,70,-18,82c11689,9365,11668,9382,11664,9417v-4,33,-21,43,-21,81c11643,9524,11650,9552,11664,9559v17,9,63,19,81,21c11787,9585,11774,9595,11806,9599v21,,28,,42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0" style="position:absolute;margin-left:310.95pt;margin-top:9.3pt;width:2.3pt;height:5.2pt;z-index:252598272" coordorigin="11969,9376" coordsize="82,184" path="m12050,9376v-23,6,-55,30,-60,41c11981,9437,11971,9478,11969,9498v-4,35,1,57,39,61c12043,9563,12043,9544,12050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EBHQIIEAEgAGgMAAAAAADAAAAAAAAARljPVIrml8VPjwb4utLhmyIDI2QGPoBEyPIAAEgRRJ+S&#10;9QNFEhsCAJf+RhIbAgCX/lcNAAAABQM4C2UZIDIJAP7/AwHA/h9FMwkA/v8DAQD+f0U4CAD+HwD+&#10;tis2ELAXQUAAAAAAAAAAABt0Kz8AAAC4AAAAAApUF4T8G/X4N+8uRlyY8TLkGTLix5GUh/Le95b3&#10;xOk7nkBQCAp3PJ6J7PJ2h+W85Se2YtjU1i8OlMQSmYTeJRCWwzBNDnemeCVACgARIBCGLJ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1" style="position:absolute;margin-left:316.15pt;margin-top:12.75pt;width:3.4pt;height:1.15pt;z-index:252599296" coordorigin="12153,9498" coordsize="121,41" path="m12153,9498v41,,71,-8,102,20c12261,9525,12267,9531,12273,953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kBHQIKBAEgAGgMAAAAAADAAAAAAAAARljPVIrml8VPjwb4utLhmyIDI2QGPoBEyPIAAEgRRJ+S&#10;9QNFEhsCAJf+RhIbAgCX/lcNAAAABQM4C2UZIDIJAP7/AwHA/h9FMwkA/v8DAQD+f0U4CAD+HwD+&#10;tis2ELAXQUAAAAAAAAAAABt0Kz8AAAC4AAAAAAo8DoT8HH34OP8WPJlyMuTKxYyH8upXl1LATqdp&#10;1OyH5obmNZlEpzH5TJZtV8G3HMNpCgARIHARpZZ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2" style="position:absolute;margin-left:317.85pt;margin-top:9.3pt;width:1.2pt;height:8.05pt;z-index:252600320" coordorigin="12213,9376" coordsize="43,285" path="m12255,9376v-7,,-14,,-21,c12234,9415,12220,9427,12213,9457v-14,61,,140,,20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0BHQIGFgEgAGgMAAAAAADAAAAAAAAARljPVIrml8VPjwb4utLhmyIDI2QGPoBEyPIAAEgRRJ+S&#10;9QNFEhsCAJf+RhIbAgCX/lcNAAAABQM4C2UZIDIJAP7/AwHA/h9FMwkA/v8DAQD+f0U4CAD+HwD+&#10;tis2ELAXQUAAAAAAAAAAABt0Kz8AAAC4AAAAAApAEIP+Dor+Dot16HXoAIfy3veW98nSAQGeT1Pq&#10;DAkDh+TW472dpzO4lXYDBZXNsV3fFfAJgAoAESDAVc+W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3" style="position:absolute;margin-left:320.75pt;margin-top:10.45pt;width:5.15pt;height:8.1pt;z-index:252601344" coordorigin="12316,9417" coordsize="182,286" path="m12334,9559v10,-38,20,-45,42,-61c12390,9487,12435,9439,12436,9437v17,-32,-19,3,-21,20c12410,9493,12397,9517,12397,9559v,38,8,50,18,82c12420,9657,12415,9685,12415,9702v-33,,-66,,-99,c12364,9702,12486,9720,12497,96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4" style="position:absolute;margin-left:325.9pt;margin-top:8.7pt;width:3.5pt;height:13.3pt;z-index:252602368" coordorigin="12497,9356" coordsize="124,469" path="m12497,9396v,-20,,-27,,-40c12527,9356,12582,9343,12599,9376v50,98,-15,283,21,387c12625,9778,12620,9808,12620,9824v-44,,-111,15,-123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5" style="position:absolute;margin-left:331.1pt;margin-top:11.55pt;width:4.65pt;height:9.85pt;z-index:252603392" coordorigin="12681,9457" coordsize="164,347" path="m12844,9477v-42,,-44,-12,-61,-20c12770,9451,12734,9457,12720,9457v,72,,140,-18,203c12692,9693,12684,9698,12681,9722v-6,44,12,45,21,61c12710,9798,12730,9820,12762,9803v24,-13,39,-24,61,-4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6" style="position:absolute;margin-left:334.5pt;margin-top:16.8pt;width:4.15pt;height:14.4pt;z-index:252604416" coordorigin="12801,9641" coordsize="146,509" path="m12946,9641v-11,30,-21,16,-21,61c12925,9795,12919,9879,12904,9966v-9,51,26,167,-21,183c12856,10138,12860,10129,12844,10108v-20,-25,-39,-49,-43,-81c12796,9984,12800,9982,12823,9966v30,-21,41,-25,60,-40c12911,9904,12913,9893,12946,98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7" style="position:absolute;margin-left:338.05pt;margin-top:12.75pt;width:2.35pt;height:.6pt;z-index:252605440" coordorigin="12925,9498" coordsize="83,21" path="m12925,9518v,-7,,-13,,-20c12963,9498,12995,9487,13007,9518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4BHQIIBAEgAGgMAAAAAADAAAAAAAAARljPVIrml8VPjwb4utLhmyIDI2QGPoBEyPIAAEgRRJ+S&#10;9QNFEhsCAJf+RhIbAgCX/lcNAAAABQM4C2UZIDIJAP7/AwHA/h9FMwkA/v8DAQD+f0U4CAD+HwD+&#10;tis2ELAXQUAAAAAAAAAAABt0Kz8AAAC4AAAAAAoxCYP+EEb+EEc6TDqAh/LsN5dh53OgnQCH5iTm&#10;H5JCZbFIPl/gjwoAESCAd1C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8" style="position:absolute;margin-left:343.75pt;margin-top:16.2pt;width:3.55pt;height:.6pt;z-index:252606464" coordorigin="13127,9620" coordsize="125,22" path="m13127,9620v32,24,42,21,82,21c13230,9641,13237,9641,13251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YBHQIKAgEgAGgMAAAAAADAAAAAAAAARljPVIrml8VPjwb4utLhmyIDI2QGPoBEyPIAAEgRRJ+S&#10;9QNFEhsCAJf+RhIbAgCX/lcNAAAABQM4C2UZIDIJAP7/AwHA/h9FMwkA/v8DAQD+f0U4CAD+HwD+&#10;tis2ELAXQUAAAAAAAAAAABt0Kz8AAAC4AAAAAAopB4L+g4v6DVWAhvL3t5eub0CH5ebl5ZFN4Drn&#10;gTQKABEggDRwm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59" style="position:absolute;margin-left:344.95pt;margin-top:13.85pt;width:1.15pt;height:7pt;z-index:252607488" coordorigin="13170,9538" coordsize="40,246" path="m13209,9538v-23,30,-35,62,-39,103c13166,9687,13170,9736,13170,978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cBHQIEFAEgAGgMAAAAAADAAAAAAAAARljPVIrml8VPjwb4utLhmyIDI2QGPoBEyPIAAEgRRJ+S&#10;9QNFEhsCAJf+RhIbAgCX/lcNAAAABQM4C2UZIDIJAP7/AwHA/h9FMwkA/v8DAQD+f0U4CAD+HwD+&#10;tis2ELAXQUAAAAAAAAAAABt0Kz8AAAC4AAAAAAo6DIP+EQL+ERHo58gAh/LuF5dhZ7PJxOYHQJ+g&#10;EBCH5izlz5pMZFgOEQGSx3OerwoAESDwIIy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0" style="position:absolute;margin-left:348.35pt;margin-top:13.85pt;width:5.25pt;height:8.15pt;z-index:252608512" coordorigin="13290,9538" coordsize="185,287" path="m13332,9681v,-49,8,-39,40,-61c13397,9603,13410,9563,13432,9538v-20,8,-36,31,-39,61c13389,9637,13372,9662,13372,9702v,43,15,110,-21,122c13348,9823,13293,9806,13290,9803v,-7,,-13,,-20c13353,9783,13400,9780,13453,9763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1" style="position:absolute;margin-left:354.2pt;margin-top:8.7pt;width:4.65pt;height:15.05pt;z-index:252609536" coordorigin="13495,9356" coordsize="164,530" path="m13495,9396v7,-23,12,-37,40,-40c13578,9351,13599,9354,13616,9376v24,31,21,41,21,81c13637,9531,13646,9591,13658,9660v10,55,15,165,-21,204c13611,9892,13592,9885,13556,9885v-7,,-14,,-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3" style="position:absolute;margin-left:245.85pt;margin-top:4.1pt;width:16.1pt;height:12.7pt;z-index:252611584" coordorigin="9673,9193" coordsize="568,449" path="m10240,9193v-50,,-80,8,-121,41c10059,9282,10005,9336,9938,9376v-66,40,-93,86,-145,142c9750,9565,9722,9606,9673,96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cBHQIsJAEgAGgMAAAAAADAAAAAAAAARljPVIrml8VPjwb4utLhmyIDI2QGPoBEyPIAAEgRRJ+S&#10;9QNFEhsCAJf+RhIbAgCX/lcNAAAABQM4C2UZIDIJAP7/AwHA/h9FMwkA/v8DAQD+f0U4CAD+HwD+&#10;tis2ELAXQUAAAAAAAAAAABt0Kz8AAAC4AAAAAApKEYT8EpX4JV8+bOgy4mbPDFDOh/LN15Zu08gM&#10;8ns8T2eQGAJ3OJyAh+Xs5W2JSWBzWUTuMxCQxiE1+p5R0KAKABEgICz8q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4" style="position:absolute;margin-left:251pt;margin-top:8.15pt;width:16.75pt;height:16.75pt;z-index:252612608" coordorigin="9854,9336" coordsize="592,591" path="m10445,9336v-6,17,-35,43,-60,60c10324,9436,10279,9473,10222,9518v-71,57,-161,117,-223,184c9956,9748,9908,9811,9875,9864v-17,34,-24,39,-21,6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5" style="position:absolute;margin-left:258pt;margin-top:15.05pt;width:22.45pt;height:16.75pt;z-index:252613632" coordorigin="10101,9580" coordsize="792,590" path="m10892,9580v-48,6,-57,15,-103,40c10727,9654,10667,9687,10608,9722v-73,43,-186,121,-244,183c10304,9968,10243,10025,10180,10088v-27,27,-53,54,-79,8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BHQI8LgEgAGgMAAAAAADAAAAAAAAARljPVIrml8VPjwb4utLhmyIDI2QGPoBEyPIAAEgRRJ+S&#10;9QNFEhsCAJf+RhIbAgCX/lcNAAAABQM4C2UZIDIJAP7/AwHA/h9FMwkA/v8DAQD+f0U4CAD+HwD+&#10;tis2ELAXQUAAAAAAAAAAABt0Kz8AAAC4AAAAAApSFIT8FfX4LB5yzwRxkYZM+aObPmCH8vH3l4/T&#10;iBIHQJ/PJ1PYBOp2gM5nE5CH5EjkIcYSNU4lE5TKqLHZZX5FabTB8/8R+AoAESCg/oqs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6" style="position:absolute;margin-left:259.7pt;margin-top:19.1pt;width:26.55pt;height:19.05pt;z-index:252614656" coordorigin="10161,9722" coordsize="937,672" path="m11097,9722v-13,13,-35,42,-64,61c10965,9827,10900,9861,10831,9905v-107,69,-219,117,-326,183c10413,10145,10328,10211,10240,10271v-43,30,-65,54,-79,102c10161,10380,10161,10386,10161,10393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" annotation="t"/>
          </v:shape>
        </w:pict>
      </w:r>
    </w:p>
    <w:p w:rsid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6" style="position:absolute;margin-left:100.65pt;margin-top:6.65pt;width:88.15pt;height:25.4pt;z-index:252563456" coordorigin="4550,10027" coordsize="3111,896" path="m4571,10149v-8,31,-24,45,-21,81c4553,10266,4562,10280,4571,10312v5,18,6,39,18,61c4603,10400,4618,10427,4631,10454v17,33,46,42,61,61c4709,10537,4723,10573,4752,10597v30,24,54,38,81,61c4872,10692,4900,10697,4936,10719v43,26,76,42,124,60c5112,10798,5167,10824,5220,10840v45,14,116,36,162,41c5439,10887,5490,10896,5545,10901v58,5,107,16,163,21c5898,10938,6097,10915,6279,10901v71,-5,133,-8,202,-20c6533,10872,6616,10856,6665,10840v64,-21,143,-57,202,-81c6945,10727,7020,10682,7090,10637v42,-27,83,-54,124,-81c7269,10519,7324,10477,7374,10434v35,-30,57,-75,81,-102c7488,10295,7494,10261,7516,10230v31,-44,23,-12,42,-61c7561,10160,7602,10106,7579,10088v-27,-21,-31,28,-63,40c7490,10138,7463,10157,7437,10169v31,-19,48,-46,79,-61c7545,10094,7592,10085,7618,10068v23,-16,31,-32,42,-41c7660,10108,7660,10190,7660,102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7" style="position:absolute;margin-left:85.05pt;margin-top:2pt;width:5.25pt;height:15.05pt;z-index:252564480" coordorigin="4001,9864" coordsize="185,530" path="m4185,9864v-32,11,-21,25,-21,62c4164,9959,4142,9969,4142,10007v,47,-17,26,-21,61c4113,10127,4118,10177,4103,10230v-12,42,-8,84,-21,122c4082,10373,4082,10379,4082,10393v-66,,-13,-14,-42,-41c4029,10342,4010,10317,4001,10291v-9,-27,-5,-87,21,-101c4027,10187,4078,10174,4082,10169v16,-19,23,-32,60,-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7" style="position:absolute;margin-left:247.05pt;margin-top:15.85pt;width:4.55pt;height:5.25pt;z-index:252574720" coordorigin="9715,10352" coordsize="161,185" path="m9793,10495v-27,-11,-18,-27,-18,-61c9775,10397,9802,10377,9836,10373v19,,26,,39,c9875,10416,9863,10416,9854,10434v-18,34,-14,43,-39,61c9786,10515,9786,10528,9754,10536v-21,-7,-30,-33,-39,-62c9702,10429,9740,10425,9754,10393v10,-22,38,-34,61,-41c9839,10384,9836,10394,9836,10434v,33,-30,57,-61,61c9768,10495,9761,10495,9754,10495v,-47,8,-64,21,-102c9790,10350,9793,10383,9793,10413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7" style="position:absolute;margin-left:267.75pt;margin-top:8.35pt;width:16.65pt;height:16.2pt;z-index:252615680" coordorigin="10445,10088" coordsize="589,571" path="m11033,10088v-49,7,-82,24,-120,61c10860,10200,10796,10231,10750,10291v-54,71,-120,118,-184,183c10517,10524,10489,10569,10463,10617v-17,19,-23,23,-18,4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ABHQIuLAEgAGgMAAAAAADAAAAAAAAARljPVIrml8VPjwb4utLhmyIDI2QGPoBEyPIAAEgRRJ+S&#10;9QNFEhsCAJf+RhIbAgCX/lcNAAAABQM4C2UZIDIJAP7/AwHA/h9FMwkA/v8DAQD+f0U4CAD+HwD+&#10;tis2ELAXQUAAAAAAAAAAABt0Kz8AAAC4AAAAAApTFIT8FrH4Lc8WPFjigz5owxZeFjxAh/MhV5kK&#10;55AU+oNAgc8naAwBPZ5PZ3PAh+dW5quYwyRwiB0OkVOIyaqyyc3uH4xouXQKABEgcH0JrV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8" style="position:absolute;margin-left:275.8pt;margin-top:15.3pt;width:10.45pt;height:10.95pt;z-index:252616704" coordorigin="10729,10332" coordsize="369,388" path="m11097,10332v-33,32,-68,53,-103,81c10943,10455,10895,10509,10849,10556v-36,36,-82,72,-99,122c10741,10706,10709,10705,10750,10719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" annotation="t"/>
          </v:shape>
        </w:pict>
      </w:r>
    </w:p>
    <w:p w:rsidR="00556445" w:rsidRPr="00556445" w:rsidRDefault="004C78CC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13" style="position:absolute;margin-left:85.65pt;margin-top:9.2pt;width:137.1pt;height:9.85pt;z-index:252560384" coordorigin="4022,10861" coordsize="4837,347" path="m4022,11044v192,,375,-21,567,-21c4701,11023,4805,11006,4915,11003v178,-4,354,-10,531,-20c5828,10961,6221,10980,6601,11003v511,31,1058,21,1566,-20c8381,10966,8604,10983,8819,10983v-1,,-38,-15,-60,-21c8720,10951,8673,10937,8635,10922v,-20,1,-27,-18,-21c8622,10899,8655,10865,8677,10861v54,-11,81,12,121,20c8829,10887,8832,10891,8858,10901v-16,28,-14,49,-39,82c8748,11077,8644,11145,8553,11207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14" style="position:absolute;margin-left:101.75pt;margin-top:14.4pt;width:50.15pt;height:44.45pt;z-index:252561408" coordorigin="4589,11044" coordsize="1769,1567" path="m6357,11044v-67,9,-80,11,-142,41c6145,11118,6072,11156,6013,11207v-98,85,-192,172,-284,264c5557,11644,5364,11804,5198,11980v-119,126,-226,277,-365,386c4796,12395,4735,12444,4692,12467v-7,,-15,,-22,c4680,12410,4679,12397,4713,12345v37,-56,84,-106,120,-162c4868,12129,4894,12087,4936,12041v7,-7,14,-13,21,-20c4917,12075,4872,12126,4833,12183v-55,81,-109,163,-163,244c4636,12479,4608,12537,4589,12590v,7,,13,,20c4640,12573,4684,12527,4734,12488v72,-56,136,-118,202,-183c4996,12246,5050,12190,5099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8" style="position:absolute;margin-left:233.15pt;margin-top:8.05pt;width:8.1pt;height:13.3pt;z-index:252575744" coordorigin="9226,10820" coordsize="285,469" path="m9510,10922v-7,,-14,,-21,c9478,10889,9458,10900,9428,10881v-31,-20,-23,-20,-60,-20c9357,10828,9358,10852,9347,10820v-46,14,,25,-21,61c9309,10910,9300,10932,9287,10962v-19,41,-28,82,-43,123c9229,11126,9226,11144,9226,11186v,27,,55,,82c9271,11268,9289,11276,9326,11288v7,,14,,2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29" style="position:absolute;margin-left:240.65pt;margin-top:16.15pt;width:2.3pt;height:5.75pt;z-index:252576768" coordorigin="9489,11105" coordsize="82,204" path="m9531,11105v,7,,13,,20c9513,11131,9498,11160,9489,11186v-7,21,,59,,82c9507,11274,9523,11321,9552,11308v6,-7,12,-13,18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0" style="position:absolute;margin-left:242.95pt;margin-top:12.1pt;width:1.2pt;height:.6pt;z-index:252577792" coordorigin="9570,10962" coordsize="43,22" path="m9570,10962v36,,32,-9,42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4T8Dx34Hj2TKMmUh/Ny95uXwE8noIfl2uUx&#10;jVdocGncSvOTcqgKABEgUInMil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1" style="position:absolute;margin-left:245.25pt;margin-top:13.8pt;width:4.65pt;height:13.3pt;z-index:252578816" coordorigin="9652,11023" coordsize="164,469" path="m9673,11023v40,,80,,120,c9799,11040,9833,11055,9815,11085v-18,30,-36,64,-40,101c9770,11239,9809,11465,9754,11491v-16,8,-125,-4,-102,-20c9659,11471,9666,11471,9673,1147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2" style="position:absolute;margin-left:251pt;margin-top:16.7pt;width:5.8pt;height:10.95pt;z-index:252579840" coordorigin="9854,11125" coordsize="206,387" path="m10059,11207v-6,-19,-34,-33,-60,-41c9974,11158,9941,11149,9917,11146v-38,-4,-28,-38,-21,-21c9913,11168,9886,11215,9875,11247v-13,38,-10,102,-21,143c9845,11425,9854,11475,9854,11511v43,,111,14,123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4" style="position:absolute;margin-left:259.7pt;margin-top:20.15pt;width:1.15pt;height:.65pt;z-index:252581888" coordorigin="10161,11247" coordsize="41,22" path="m10180,11268v-32,-35,-9,-21,21,-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8BHQIEBAEgAGgMAAAAAADAAAAAAAAARljPVIrml8VPjwb4utLhmyIDI2QGPoBEyPIAAEgRRJ+S&#10;9QNFEhsCAJf+RhIbAgCX/lcNAAAABQM4C2UZIDIJAP7/AwHA/h9FMwkA/v8DAQD+f0U4CAD+HwD+&#10;tis2ELAXQUAAAAAAAAAAABt0Kz8AAAC4AAAAAAoyCoT8EkX4JL8TFjZMoIbzkXecm28AAIfmcOY7&#10;sFtk8gnMnx/wB4AKABEgQMQJj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5" style="position:absolute;margin-left:261.9pt;margin-top:20.15pt;width:4.15pt;height:14.45pt;z-index:252582912" coordorigin="10240,11247" coordsize="146,510" path="m10240,11247v20,5,66,11,84,21c10339,11276,10383,11304,10385,11308v16,31,-18,55,-21,82c10360,11426,10343,11447,10343,11491v,43,10,67,21,102c10374,11624,10382,11666,10385,11695v2,20,,41,,61c10343,11756,10293,11769,10282,1173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36" style="position:absolute;margin-left:289pt;margin-top:15.55pt;width:4.65pt;height:3.5pt;z-index:252583936" coordorigin="11196,11085" coordsize="164,123" path="m11320,11146v-54,9,-32,20,-84,20c11230,11166,11223,11166,11217,11166v,-24,6,-55,19,-61c11258,11095,11309,11103,11320,11125v18,35,-8,52,-21,61c11290,11193,11233,11229,11217,11207v-28,-38,-12,-46,,-82c11223,11106,11251,11093,11278,11085v22,-7,58,,81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" annotation="t"/>
          </v:shape>
        </w:pict>
      </w:r>
      <w:r w:rsidR="00601E5A">
        <w:rPr>
          <w:rFonts w:ascii="Consolas" w:hAnsi="Consolas" w:cs="Consolas"/>
          <w:noProof/>
          <w:sz w:val="36"/>
          <w:lang w:eastAsia="ru-RU"/>
        </w:rPr>
        <w:pict>
          <v:shape id="_x0000_s1969" style="position:absolute;margin-left:279.2pt;margin-top:1.15pt;width:7.55pt;height:9.85pt;z-index:252617728" coordorigin="10849,10576" coordsize="267,347" path="m11115,10576v-24,21,-88,51,-103,82c10996,10692,10967,10727,10952,10759v-18,39,-37,65,-60,102c10876,10898,10872,10909,10849,109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" annotation="t"/>
          </v:shape>
        </w:pict>
      </w:r>
    </w:p>
    <w:p w:rsidR="00556445" w:rsidRDefault="00601E5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33" style="position:absolute;margin-left:254.45pt;margin-top:4.25pt;width:5.25pt;height:15.05pt;z-index:252580864" coordorigin="9977,11430" coordsize="185,531" path="m10161,11430v-21,7,-40,16,-42,41c10107,11620,10137,11781,10101,11918v-10,39,18,30,-24,42c10056,11952,10043,11941,10017,11918v-19,-17,-37,-56,-40,-80c9972,11794,9977,11793,9999,11776v14,-11,73,-32,78,-41c10091,11712,10090,11717,10119,1169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7" style="position:absolute;margin-left:301.1pt;margin-top:3.7pt;width:8.15pt;height:10.4pt;z-index:252584960" coordorigin="11622,11410" coordsize="287,367" path="m11908,11511v-7,,-14,,-21,c11878,11480,11871,11488,11848,11471v-25,-18,-51,-38,-81,-41c11731,11426,11735,11442,11724,11410v-28,10,-18,27,-18,61c11706,11507,11674,11522,11664,11552v-10,29,-32,54,-42,82c11610,11668,11622,11712,11643,11735v29,31,40,41,81,41c11745,11776,11753,11776,11767,11776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8" style="position:absolute;margin-left:308.6pt;margin-top:10.6pt;width:3.45pt;height:6.95pt;z-index:252585984" coordorigin="11887,11654" coordsize="122,246" path="m11990,11654v-30,29,-36,53,-61,81c11908,11758,11890,11786,11887,11817v-2,20,,41,,61c11918,11888,11904,11899,11948,11899v42,,51,,60,-4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39" style="position:absolute;margin-left:312.65pt;margin-top:7.7pt;width:1.8pt;height:.05pt;z-index:252587008" coordorigin="12029,11552" coordsize="64,1" path="m12029,11552v21,,42,,63,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GAgEgAGgMAAAAAADAAAAAAAAARljPVIrml8VPjwb4utLhmyIDI2QGPoBEyPIAAEgRRJ+S&#10;9QNFEhsCAJf+RhIbAgCX/lcNAAAABQM4C2UZIDIJAP7/AwHA/h9FMwkA/v8DAQD+f0U4CAD+HwD+&#10;tis2ELAXQUAAAAAAAAAAABt0Kz8AAAC4AAAAAAo5DoT8G9n4N7RkysmUyZSC/wCLTf4BFpwAAIfl&#10;PuSHnGAZFIafDqPHGgcu8BGACgARIHD2C5F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0" style="position:absolute;margin-left:315.55pt;margin-top:7.7pt;width:4pt;height:13.9pt;z-index:252588032" coordorigin="12132,11552" coordsize="142,490" path="m12132,11572v10,-30,24,-20,60,-20c12213,11552,12234,11552,12255,11552v,42,-9,48,-21,82c12213,11696,12244,11788,12255,11838v8,36,18,63,18,101c12273,11974,12262,11989,12255,12021v-38,,-50,16,-84,20c12152,12041,12146,12040,12153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1" style="position:absolute;margin-left:323.05pt;margin-top:11.15pt;width:5.75pt;height:11pt;z-index:252589056" coordorigin="12397,11674" coordsize="203,388" path="m12599,11715v-6,-18,-41,-39,-60,-41c12492,11668,12476,11686,12457,11695v-29,14,-21,20,-21,61c12436,11825,12433,11880,12415,11939v-9,30,-18,48,-18,82c12397,12041,12397,12048,12397,12061v57,,94,-5,142,-20c12562,12041,12570,12040,12578,120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2" style="position:absolute;margin-left:328.8pt;margin-top:18.1pt;width:2.95pt;height:14.45pt;z-index:252590080" coordorigin="12599,11918" coordsize="104,510" path="m12702,11918v,106,-4,205,-21,305c12672,12276,12673,12315,12660,12366v-6,22,-2,53,-18,61c12635,12427,12627,12427,12620,12427v,-42,-9,-48,-21,-82c12586,12306,12595,12229,12620,12203v16,-17,76,-52,82,-61c12702,12135,12702,12129,12702,1212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3" style="position:absolute;margin-left:331.1pt;margin-top:14.05pt;width:2.35pt;height:1.2pt;z-index:252591104" coordorigin="12681,11776" coordsize="82,42" path="m12702,11796v,-20,,-27,-21,-20c12687,11778,12760,11794,12762,11796v,7,,14,,2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UBHQIIBAEgAGgMAAAAAADAAAAAAAAARljPVIrml8VPjwb4utLhmyIDI2QGPoBEyPIAAEgRRJ+S&#10;9QNFEhsCAJf+RhIbAgCX/lcNAAAABQM4C2UZIDIJAP7/AwHA/h9FMwkA/v8DAQD+f0U4CAD+HwD+&#10;tis2ELAXQUAAAAAAAAAAABt0Kz8AAAC4AAAAAAo4C4T8H1X4Pq8uTJlxY8jKh/PAx54VZ0J1OyeA&#10;h+bo5tPDWJ4vNp/HMJ8A7tEKABEgMPFU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4" style="position:absolute;margin-left:337.45pt;margin-top:18.1pt;width:5.25pt;height:1.2pt;z-index:252592128" coordorigin="12904,11918" coordsize="185,43" path="m12904,11918v26,19,49,39,81,42c13018,11964,13054,11960,13088,1196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YBHQIQBAEgAGgMAAAAAADAAAAAAAAARljPVIrml8VPjwb4utLhmyIDI2QGPoBEyPIAAEgRRJ+S&#10;9QNFEhsCAJf+RhIbAgCX/lcNAAAABQM4C2UZIDIJAP7/AwHA/h9FMwkA/v8DAQD+f0U4CAD+HwD+&#10;tis2ELAXQUAAAAAAAAAAABt0Kz8AAAC4AAAAAAo5DYT8IGH4QI8uSMCOPIygh/PMJ55R56nk9ACH&#10;5mTmS8QXOUTmlzyYy/Huv9HgCgARIDAfd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5" style="position:absolute;margin-left:339.15pt;margin-top:16.35pt;width:1.85pt;height:7.55pt;z-index:252593152" coordorigin="12964,11857" coordsize="65,266" path="m13028,11857v-20,27,-34,68,-43,103c12976,11995,12973,12031,12964,12061v-5,16,,44,,61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8BHQIGFgEgAGgMAAAAAADAAAAAAAAARljPVIrml8VPjwb4utLhmyIDI2QGPoBEyPIAAEgRRJ+S&#10;9QNFEhsCAJf+RhIbAgCX/lcNAAAABQM4C2UZIDIJAP7/AwHA/h9FMwkA/v8DAQD+f0U4CAD+HwD+&#10;tis2ELAXQUAAAAAAAAAAABt0Kz8AAAC4AAAAAApCD4T8IQX4Qg8uQy5DLkCH88Z3njPnk9nkDoE/&#10;TyewCAp2h+Ys5X+H1OGR63wyByObX/EeLeALCgARIABJm5JU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6" style="position:absolute;margin-left:342.65pt;margin-top:15.8pt;width:5.75pt;height:9.8pt;z-index:252594176" coordorigin="13088,11838" coordsize="203,346" path="m13127,12000v,-53,25,-35,43,-61c13192,11907,13198,11907,13230,11878v34,-30,6,-29,42,-40c13238,11848,13250,11870,13230,11899v-21,30,-39,60,-42,101c13184,12052,13204,12059,13209,12102v4,33,21,43,21,81c13199,12173,13213,12162,13170,12162v-43,,-44,-12,-61,-20c13073,12125,13123,12142,13148,12142v38,,73,-1,103,-20c13269,12105,13273,12098,13290,12102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47" style="position:absolute;margin-left:349.55pt;margin-top:12.9pt;width:5.15pt;height:17.3pt;z-index:252595200" coordorigin="13332,11735" coordsize="182,611" path="m13332,11776v,-20,,-27,,-41c13379,11735,13427,11735,13474,11735v,125,-2,255,21,367c13503,12139,13513,12165,13513,12203v,28,13,86,-18,102c13475,12316,13435,12338,13414,12345v-21,,-28,,-21,-20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" annotation="t"/>
          </v:shape>
        </w:pict>
      </w: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556445" w:rsidRPr="00556445" w:rsidRDefault="00556445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04001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12:20 affine coordinate transformatio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радиус вектор</w:t>
      </w:r>
      <w:r>
        <w:rPr>
          <w:rFonts w:ascii="Consolas" w:hAnsi="Consolas" w:cs="Consolas"/>
          <w:noProof/>
          <w:sz w:val="36"/>
          <w:lang w:val="en-US"/>
        </w:rPr>
        <w:t xml:space="preserve">    </w:t>
      </w:r>
      <w:r>
        <w:rPr>
          <w:rFonts w:ascii="Consolas" w:hAnsi="Consolas" w:cs="Consolas"/>
          <w:noProof/>
          <w:sz w:val="36"/>
        </w:rPr>
        <w:t xml:space="preserve"> (x y 1)</w:t>
      </w: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</w:rPr>
        <w:t>свободный вектор</w:t>
      </w:r>
      <w:r>
        <w:rPr>
          <w:rFonts w:ascii="Consolas" w:hAnsi="Consolas" w:cs="Consolas"/>
          <w:noProof/>
          <w:sz w:val="36"/>
          <w:lang w:val="en-US"/>
        </w:rPr>
        <w:t xml:space="preserve"> </w:t>
      </w:r>
      <w:r>
        <w:rPr>
          <w:rFonts w:ascii="Consolas" w:hAnsi="Consolas" w:cs="Consolas"/>
          <w:noProof/>
          <w:sz w:val="36"/>
        </w:rPr>
        <w:t xml:space="preserve"> (x y 0)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</w:rPr>
        <w:t>ковариантные и контравариантные вектора</w: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1" style="position:absolute;margin-left:112.65pt;margin-top:15.25pt;width:155.1pt;height:106.1pt;z-index:252619776" coordorigin="4975,19252" coordsize="5471,3743" path="m6194,19272v-24,-12,-14,-7,-39,-20c6150,19335,6137,19414,6134,19496v-12,312,,627,21,935c6164,20566,6173,20703,6176,20838v7,325,5,654,-21,976c6146,21929,6144,22046,6134,22160v-9,100,-15,205,-18,305c6114,22558,6097,22640,6094,22730v-2,58,-16,110,-21,162c6069,22933,6060,22977,6055,22994em4975,22140v113,-5,216,-6,326,-20c5391,22109,5474,22100,5566,22099v367,-6,736,-4,1099,21c6847,22133,7032,22129,7214,22140v141,9,284,17,425,20c7783,22163,7920,22181,8065,22181v146,,285,11,428,20c8716,22215,8945,22211,9166,22221v107,5,218,16,323,21c9593,22246,9691,22248,9793,22262v89,12,177,9,266,20c10129,22290,10188,22301,10261,22303v49,1,106,17,142,20c10424,22323,10431,22323,10445,22323v-9,-5,-37,-30,-60,-41c10343,22262,10290,22237,10240,22221v-36,-12,-89,-34,-121,-40c10093,22176,10064,22186,10038,22181v25,10,57,33,81,40c10158,22232,10202,22227,10240,22242v37,17,46,20,63,40c10282,22300,10235,22329,10222,22343v-38,40,-69,79,-103,122c10094,22496,10081,22517,10059,22546em6116,20777v19,,25,1,18,21c6162,20815,6190,20826,6215,20859v25,32,37,65,64,101c6327,21023,6387,21087,6441,21143v42,44,83,78,121,122c6597,21305,6647,21377,6683,21408v48,41,81,74,124,122c6838,21565,6873,21598,6906,21631v33,33,68,53,103,82c7036,21735,7070,21766,7090,21794v26,36,34,70,60,102c7176,21928,7210,21971,7232,21997v24,29,55,55,81,82c7345,22112,7388,22136,7416,22160v26,22,35,28,60,41c7449,22183,7454,22189,7437,22160em6927,21672v6,-42,6,-48,39,-81c7026,21531,7085,21481,7129,21408v41,-68,104,-113,145,-183c7309,21165,7347,21112,7395,21061v38,-40,33,-77,60,-121c7473,20911,7483,20895,7497,20879v13,-15,9,-23,19,-41c7477,20843,7469,20846,7437,20859v-44,17,-81,36,-124,60c7290,20932,7277,20936,7253,20960v48,-6,76,-19,121,-41c7420,20897,7455,20864,7497,20838v15,-9,45,-12,61,-20c7554,20856,7543,20883,7537,20919v-15,90,,193,,285e" filled="f" strokecolor="#1f497d [3215]" strokeweight=".5pt">
            <v:stroke endcap="round"/>
            <v:path shadowok="f" o:extrusionok="f" fillok="f" insetpenok="f"/>
            <o:lock v:ext="edit" rotation="t" aspectratio="t" verticies="t" text="t" shapetype="t"/>
            <o:ink i="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3" style="position:absolute;margin-left:279.9pt;margin-top:7.15pt;width:81.75pt;height:28.85pt;z-index:252621824" coordorigin="10874,18967" coordsize="2885,1018" path="m11136,19353v,47,-14,79,-21,122c11101,19557,11115,19655,11115,19739v,53,,-45,,-61c11115,19584,11123,19504,11136,19414v6,-39,,-82,,-122c11160,19331,11165,19386,11175,19435v9,44,31,109,61,142c11264,19608,11256,19627,11299,19638v17,-23,47,-55,60,-81c11387,19499,11395,19416,11398,19353v,-8,,-134,,-81c11398,19279,11398,19285,11398,19292em11561,19455v61,,136,-16,184,20em11561,19557v,7,,13,,20c11607,19586,11636,19597,11685,19597v27,,55,,82,em12213,19252v-38,,-52,-5,-81,20c12088,19310,12038,19385,12008,19435v-40,66,-57,148,-60,223c11946,19716,11942,19779,11990,19821v32,17,38,23,60,20em12234,19435v,74,1,140,21,203c12265,19670,12252,19667,12273,19699v10,-29,45,-22,61,-61c12345,19611,12360,19561,12376,19536v7,-7,14,-13,21,-20c12397,19551,12379,19660,12415,19678v17,9,62,,82,c12488,19708,12479,19697,12479,19739em12599,19557v11,42,31,33,61,60c12684,19639,12691,19650,12720,19658v,20,,27,21,20em12762,19557v-20,,-40,,-60,c12693,19591,12677,19607,12660,19638v-19,36,-46,87,-61,122c12599,19767,12599,19773,12599,19780em12904,19739v,68,,136,,204em13028,19475v,85,-2,168,18,244c13046,19739,13046,19746,13067,19739v33,-10,24,-31,42,-61c13130,19643,13126,19591,13148,19557v19,-18,22,-25,40,-21c13188,19592,13195,19631,13209,19678v7,23,16,38,42,41c13270,19721,13292,19719,13311,19719em13414,19536v-19,-18,-23,-25,-42,-20c13358,19534,13335,19570,13351,19597v17,30,26,57,63,61c13454,19663,13463,19649,13495,19638v21,-7,36,-31,40,-61c13538,19551,13535,19523,13535,19496v-53,,-26,1,-40,40c13468,19610,13483,19627,13495,19699v8,48,16,96,18,142c13514,19868,13551,19917,13535,19943v-21,35,-21,41,-61,41c13428,19984,13431,19949,13414,19923v-7,-10,-43,-65,-21,-82c13401,19835,13434,19805,13453,19801v45,-9,85,-11,121,-41c13602,19732,13616,19719,13637,19699em13595,19150v9,36,27,63,42,102c13669,19337,13669,19428,13698,19516v28,83,56,157,60,244c13760,19810,13762,19843,13737,19882em10874,19048v182,,364,,546,c11412,19026,11391,19009,11359,19007v-25,-2,-87,1,-102,-20c11257,18980,11257,18974,11257,18967v73,,189,-24,244,20c11491,19031,11473,19021,11441,19048v-29,24,-21,46,-21,81c11420,19143,11420,19156,11420,1917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4" style="position:absolute;margin-left:144.4pt;margin-top:12pt;width:255.3pt;height:73.25pt;z-index:252622848" coordorigin="6094,19882" coordsize="9007,2584" path="m6155,20818v7,,14,,21,c6170,20842,6151,20879,6116,20859v-39,-22,-15,-57,,-82c6133,20758,6137,20752,6155,20757v40,10,39,20,39,61c6194,20862,6169,20859,6134,20859v-22,,-37,-37,-40,-61c6091,20772,6113,20773,6134,20757v32,10,21,24,21,61em6176,20818v43,7,83,14,121,20c6359,20849,6419,20849,6481,20859v63,10,122,28,184,40c6726,20910,6788,20929,6846,20940v69,13,135,27,205,40c7112,20992,7172,21010,7232,21021v63,12,123,22,184,40c7471,21077,7524,21088,7579,21102v69,18,135,25,202,41c7849,21159,7917,21168,7986,21183v77,17,146,43,223,61c8283,21261,8357,21285,8433,21306v75,21,147,37,223,61c8777,21406,8902,21436,9021,21469v159,44,312,110,468,162c9753,21719,10017,21783,10282,21855v394,107,788,215,1180,326c11569,22211,11678,22256,11785,22282v74,18,133,39,205,61c12026,22354,12047,22358,12071,22363v20,4,-62,-24,-42,-20c12027,22354,12091,22395,12071,22404v-18,8,-67,-13,-81,c12024,22380,11958,22313,12050,22323v43,4,42,-8,61,20c12121,22358,12154,22422,12132,22445v-12,12,-60,25,-82,20c12004,22454,11977,22368,11948,22343em9021,21530v5,-37,15,-47,21,-61c9056,21438,9053,21400,9063,21367v18,-55,53,-128,61,-184c9136,21100,9162,21022,9166,20940v3,-65,9,-122,18,-183c9194,20687,9192,20614,9205,20553v9,-43,-20,-88,21,-102c9203,20474,9198,20462,9184,20492v-18,39,-43,81,-60,123c9109,20650,9077,20683,9063,20716v,7,,14,,21c9089,20701,9147,20652,9166,20615v27,-52,39,-117,60,-164c9237,20427,9248,20411,9265,20390v-6,35,-16,67,-21,102c9236,20547,9253,20584,9265,20634v,28,,41,,62em7455,20431v22,-31,19,-26,61,-61c7576,20319,7630,20268,7700,20228v130,-73,267,-114,407,-162c8279,20008,8474,19975,8656,19963v176,-11,419,-34,588,21c9343,20016,9467,20064,9552,20126v80,58,101,99,139,183c9715,20362,9720,20377,9691,20431v-19,21,-25,28,-39,41em9591,20126v52,,92,-14,142,-20c9834,20094,9938,20103,10038,20085v67,-12,133,-13,184,-61c10245,20002,10254,19991,10261,19963v-45,-35,-73,-44,-121,-61c10083,19881,10039,19882,9977,19882v7,,15,,22,c10059,19882,10106,19895,10161,19902v64,8,109,4,163,21c10330,19923,10337,19923,10343,19923v-3,11,-46,68,-61,81c10240,20039,10210,20055,10180,20106v-28,48,-40,66,-40,122em11012,20553v-6,,-12,,-18,c11012,20538,11048,20518,11076,20533v46,24,4,51,,82c11071,20661,11055,20688,11055,20737v,39,-18,64,-22,101c11033,20859,11033,20865,11033,20879v,-129,,-258,,-387c11063,20529,11056,20554,11076,20594v19,38,51,71,81,102c11173,20713,11208,20771,11217,20777v19,13,72,-1,82,-20c11315,20727,11334,20672,11338,20634v7,-63,16,-122,21,-183c11362,20412,11361,20399,11338,20370em11055,20268v35,-25,56,-20,102,-20c11255,20248,11355,20255,11441,20228v7,,14,,21,c11456,20212,11424,20179,11398,20167v-16,-7,-86,-20,-39,-20c11405,20147,11424,20155,11462,20167v18,6,38,32,21,61c11466,20257,11445,20274,11441,20309v-2,20,,41,,61em11706,20512v47,,150,-17,163,21em11685,20615v,6,,13,,19c11719,20645,11712,20661,11767,20676v34,9,84,,120,em12255,20329v20,31,18,44,18,82c12273,20460,12295,20481,12295,20533v,46,21,57,21,101c12343,20595,12316,20575,12334,20533v15,-36,31,-80,42,-122c12379,20398,12410,20338,12436,20370v8,10,38,67,43,81c12498,20504,12471,20554,12457,20594v,20,,27,,40em12599,20390v31,40,37,48,82,82c12714,20497,12737,20534,12762,20553v21,20,27,26,39,41em12823,20370v-7,,-15,,-22,c12793,20396,12755,20416,12741,20451v-16,39,-26,84,-39,122c12689,20611,12664,20640,12660,20676v,7,,13,,20em12946,20512v27,11,18,27,18,61c12964,20596,12947,20612,12925,20615v-39,5,-56,-2,-60,-42c12863,20551,12885,20535,12904,20533v38,-4,56,1,60,40c12965,20583,12946,20637,12946,20594em13127,20431v20,-45,26,-67,61,-102c13224,20293,13229,20269,13251,20228v28,-50,39,-64,39,-122c13290,20099,13290,20092,13290,20085v-8,45,-18,76,-18,123c13272,20259,13234,20293,13251,20350v9,30,10,96,21,122c13278,20485,13319,20565,13311,20573v-7,,-14,,-21,em13109,20655v45,,75,-18,121,-21c13296,20630,13432,20633,13432,20634v,20,1,27,-18,21em13209,20838v,-20,,-27,-21,-20c13160,20828,13164,20838,13148,20859v-13,16,-48,57,-39,81c13125,20981,13139,20973,13170,21001v17,16,54,57,60,60c13251,21061,13258,21061,13251,21082v-11,32,-35,20,-63,40c13157,21144,13149,21143,13109,21143v-32,,-67,-6,-21,-21em13290,20899v36,25,39,29,61,61c13371,20989,13407,21016,13432,21041v30,30,39,41,81,41c13520,21082,13528,21082,13535,21082em13513,20919v-17,-19,-21,-25,-39,-20c13464,20937,13428,20945,13414,20980v-13,33,-28,71,-42,102c13354,21123,13351,21124,13351,21164em13658,20757v26,27,45,51,61,81c13739,20876,13772,20924,13779,20960v8,39,4,74,-21,101c13740,21079,13737,21086,13719,21082em13882,20451v,67,5,120,18,183c13905,20658,13909,20716,13921,20737v24,41,21,45,21,c13942,20688,13958,20661,13960,20615v3,-51,32,-100,42,-123c14015,20463,14025,20472,14063,20472v,39,17,64,21,101c14088,20614,14063,20752,14105,20757v6,,12,,18,em14225,20533v,-7,,-14,,-21c14198,20523,14207,20539,14207,20573v,30,-15,107,18,123c14251,20709,14275,20716,14307,20716v25,,57,-38,63,-61c14381,20611,14373,20563,14346,20533v-11,37,-18,22,-18,82c14328,20694,14335,20764,14346,20838v9,59,24,101,24,163c14370,21070,14351,21048,14328,21102v-14,32,-31,26,-60,c14243,21079,14229,21035,14225,21001v-3,-28,-8,-67,22,-82c14269,20908,14308,20911,14328,20899v17,-19,22,-26,42,-20em14594,20737v-10,-38,-29,-28,,-41em14817,20553v13,-47,22,-83,39,-122c14876,20385,14927,20350,14959,20309v19,-18,26,-22,21,-41c14951,20306,14957,20351,14938,20390v-24,48,-22,84,-22,143c14916,20601,14916,20669,14916,20737em14775,20737v-51,,33,,42,c14897,20737,14978,20737,15058,20737em14877,20838v-29,7,-57,13,-60,41c14812,20922,14807,20989,14835,21021v20,23,38,50,42,81c14877,21109,14877,21115,14877,21122v-42,,-110,15,-121,-20em14938,20919v,-53,,32,,41c14938,21002,14947,21007,14959,21041v,20,,27,,41c15001,21082,15001,21070,15019,21061v27,-13,35,-37,39,-81c15061,20942,15070,20890,15040,20879v-8,32,-21,44,-21,81c15019,21014,15037,21049,15040,21102v3,49,30,82,39,123c15081,21234,15112,21317,15100,21326v-20,15,-25,21,-60,21c15002,21347,14984,21349,14980,21306v-6,-57,34,-26,60,-41c15064,21251,15076,21241,15100,21225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7" style="position:absolute;margin-left:107.55pt;margin-top:18pt;width:67.45pt;height:64.6pt;z-index:252625920" coordorigin="4794,23068" coordsize="2379,2279" path="m6116,24593v,37,2,32,-22,61c6057,24654,6042,24659,6013,24634v-17,-15,-35,-57,-21,-82c6005,24530,6053,24498,6073,24491v16,-5,44,,61,c6134,24530,6142,24563,6116,24593v-20,23,-55,52,-82,61c5997,24666,5995,24642,5971,24634v,-38,-5,-53,21,-82c6010,24532,6048,24515,6073,24512v20,-2,41,,61,c6134,24542,6149,24618,6116,24634v-23,11,-91,3,-103,-20c5998,24584,6030,24544,6055,24532v19,,26,,39,c6094,24579,6099,24593,6073,24614v-18,21,-25,28,-39,40em6236,24756v,115,,230,,345c6236,25150,6255,25052,6257,25041v14,-69,-3,-147,-21,-204c6228,24811,6230,24749,6257,24736v34,-16,51,7,61,20c6348,24794,6357,24763,6357,24818v,37,-12,46,-18,60c6326,24908,6318,24899,6279,24899v-39,,-56,-30,-64,-62em6094,24593v,-20,,-27,,-41c6122,24528,6124,24501,6155,24471v51,-49,107,-103,142,-163c6330,24252,6369,24205,6399,24146v27,-52,48,-116,82,-163c6512,23939,6532,23887,6562,23841v27,-42,38,-78,60,-122c6637,23689,6642,23665,6665,23637v25,-29,-29,8,-43,20em6644,23597v-16,5,-52,34,-64,60c6567,23686,6534,23709,6520,23739v-8,18,-13,41,-18,61c6524,23766,6533,23732,6562,23698v25,-29,36,-56,60,-81c6641,23598,6653,23562,6665,23556v6,,12,,18,c6683,23598,6692,23603,6704,23637v12,34,12,65,21,82c6725,23738,6724,23745,6743,23739em6906,23353v-10,-35,-32,-26,-60,c6829,23369,6791,23435,6785,23455v-13,47,-9,149,22,182c6833,23665,6861,23697,6906,23678v29,-13,84,-52,103,-81c7039,23552,7061,23508,7069,23455v7,-44,7,-118,-39,-143c7015,23304,6969,23280,6948,23292v-39,21,-39,30,-60,61c6864,23376,6857,23386,6867,23414em6906,23556v,7,,13,,20c6922,23581,6955,23610,6966,23637v18,43,28,68,64,102c7053,23761,7062,23790,7069,23820em6601,23556v-11,-17,-32,-28,-39,-41c6545,23486,6536,23471,6520,23455v-13,-14,-26,-28,-39,-41c6440,23372,6421,23377,6378,23353v-32,-18,-48,-46,-81,-61c6259,23275,6218,23280,6176,23271v-37,-8,-91,-36,-121,-40c6017,23226,5962,23213,5932,23210v-86,-10,-171,12,-245,21c5645,23236,5621,23241,5585,23251v-36,10,-64,11,-100,20c5450,23280,5395,23296,5361,23312v-31,14,-50,38,-78,61c5266,23387,5245,23407,5220,23434v-11,12,-25,42,-40,61c5153,23529,5139,23571,5120,23597v-31,42,-72,79,-103,122c4985,23763,4982,23796,4957,23841v-19,35,-44,59,-60,101c4884,23976,4866,24011,4854,24044v-12,32,-38,94,-42,122c4806,24206,4798,24249,4794,24288v-9,90,10,185,18,264c4816,24593,4830,24645,4833,24675v5,46,7,78,21,122c4869,24845,4883,24891,4897,24939v13,45,40,76,60,122c4975,25104,4987,25124,5017,25163v23,30,58,51,82,81c5112,25260,5158,25303,5159,25305v16,42,-18,-16,-21,-20c5129,25275,5101,25240,5078,25224v-25,-17,-32,-34,-61,-41c4999,25178,4976,25185,4957,25183v18,16,15,25,39,41c5028,25245,5049,25265,5078,25285v27,19,76,24,102,40c5180,25345,5179,25352,5198,25346v-3,-38,-8,-50,-18,-82c5169,25229,5164,25200,5159,25163v-7,-51,14,-84,21,-122c5180,25034,5180,25027,5180,25020em6055,24471v-26,11,-77,28,-84,41c5949,24553,5973,24640,5992,24654v35,26,35,41,81,41c6125,24695,6103,24689,6134,24654v29,-33,21,-57,21,-102c6155,24501,6160,24492,6134,24471v-35,-28,-61,-30,-100,c6027,24478,6020,24484,6013,24491em6257,24695v-47,,24,-18,40,-20c6346,24670,6392,24642,6441,24634v44,-7,97,-17,139,-20c6625,24611,6651,24608,6683,24634v-40,,-49,-10,-82,-20c6580,24607,6532,24610,6520,24593v,-7,,-13,,-20c6552,24565,6565,24552,6601,24552v41,,83,,124,c6725,24602,6702,24594,6683,24634v-19,41,-26,32,-61,61c6615,24702,6608,24708,6601,24715em6704,23190v-21,,-28,,-21,-20c6737,23170,6785,23156,6828,23149v60,-9,123,-11,181,-20c7058,23121,7089,23122,7129,23109v45,-15,-41,9,-60,c7035,23094,7031,23088,6988,23088v-7,,-15,,-22,c7007,23079,7021,23068,7069,23068v34,,69,,103,c7160,23111,7129,23120,7129,23170v,41,,81,,12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3" style="position:absolute;margin-left:140.4pt;margin-top:7.6pt;width:55.35pt;height:56.55pt;z-index:252632064" coordorigin="5953,22702" coordsize="1953,1994" path="m6094,22864v,42,-9,48,-21,82c6060,22983,6073,23048,6073,23088em6094,23170v,27,,54,,81em6116,23434v,27,,54,,81em6116,23597v,43,-9,46,-22,81c6085,23704,6094,23752,6094,23780em6094,23922v,48,,95,,143em6094,24227v,41,,81,,122em6116,24471v,14,,27,,41c6083,24522,6094,24535,6094,24573v,20,,41,,61em6116,24695v-22,,-29,,,em6116,24695v64,-57,46,-13,99,-41c6255,24632,6267,24634,6318,24634v7,,14,,21,em6601,24614v42,,49,-10,82,-21c6715,24582,6772,24593,6807,24593em7009,24593v43,-6,59,-20,102,-20c7138,24573,7166,24573,7193,24573em7395,24573v20,,40,,60,em7437,24390v8,33,6,32,39,40c7485,24457,7503,24463,7537,24471v10,28,7,20,42,20c7589,24520,7583,24512,7618,24512v-8,37,-32,53,-60,81c7526,24624,7516,24631,7516,24675em7700,24430v21,28,26,55,42,82c7763,24546,7798,24556,7823,24573v29,20,24,20,61,20c7884,24570,7886,24561,7905,24552em7862,24471v-32,17,-45,16,-39,41c7758,24528,7802,24543,7781,24593v-8,20,-28,66,-39,82c7735,24682,7728,24688,7721,24695em6116,23109v,-21,,-41,,-62c6083,23047,6059,23034,6055,23068v-5,49,-40,80,-63,122c5976,23220,5956,23260,5953,23292v-4,43,36,-29,39,-41c6005,23207,6014,23148,6034,23109v18,-35,31,-55,39,-82c6073,23074,6081,23091,6094,23129v13,39,19,41,61,41em6236,22722v,-53,,32,,41c6236,22805,6245,22810,6257,22844v6,18,32,57,40,61c6309,22911,6343,22905,6357,22905v,56,-5,111,-18,142c6322,23086,6354,23088,6297,23088v-27,,-28,-25,-40,-41c6223,23003,6242,23003,6279,22966v26,-27,52,-44,78,-61c6376,22887,6380,22880,6399,22885em6378,24146v,-38,-6,-39,-21,-61c6336,24055,6314,24037,6297,24024v-25,-19,-50,-37,-82,-41c6189,23980,6160,23983,6134,23983v10,-39,47,-41,60,-61c6209,23898,6204,23905,6236,23881v-10,29,-44,23,-60,61c6170,23958,6139,23976,6155,24004v11,20,47,38,60,40c6242,24047,6253,24059,6279,24065em6399,23617v7,,14,,21,c6412,23649,6399,23661,6399,23698v,29,-4,103,-21,122c6369,23830,6322,23853,6318,23861v,20,,27,-21,20c6269,23871,6279,23854,6279,23820v,-7,,-13,,-20c6324,23800,6341,23799,6378,23820v39,22,99,48,142,61c6546,23889,6574,23896,6601,2390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" annotation="t"/>
          </v:shape>
        </w:pict>
      </w:r>
    </w:p>
    <w:p w:rsidR="00445006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6" style="position:absolute;margin-left:74.1pt;margin-top:10.2pt;width:7.5pt;height:21.35pt;z-index:252624896" coordorigin="3614,23536" coordsize="264,753" path="m3717,23536v-32,10,-21,24,-21,61c3696,23646,3704,23661,3717,23698v,21,,27,,41c3753,23739,3774,23740,3777,23698v2,-33,,-68,,-101c3743,23608,3756,23636,3756,23678v,105,8,206,21,305c3786,24051,3794,24121,3798,24187v2,27,-13,87,-42,101c3728,24301,3654,24293,3636,24268v-26,-37,-22,-60,-22,-102c3614,24128,3666,24103,3696,24085v55,-34,120,-29,181,-6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79" style="position:absolute;margin-left:82.75pt;margin-top:20pt;width:8.05pt;height:55.4pt;z-index:252627968" coordorigin="3919,23881" coordsize="285,1954" path="m4103,24187v,77,12,149,18,223c4136,24586,4115,24765,4103,24939v-20,305,,1179,,874c4103,25806,4103,25800,4103,25793em4121,23963v-29,16,-66,63,-81,102c4014,24132,3986,24200,3961,24268v-16,43,-37,102,-42,142c3919,24417,3919,24423,3919,24430v42,-40,42,-67,61,-122c4007,24231,4022,24161,4040,24085v10,-45,23,-146,42,-183c4089,23895,4096,23888,4103,23881v,59,10,108,18,163c4132,24116,4160,24161,4185,24227v16,54,22,67,18,102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78" style="position:absolute;margin-left:251.55pt;margin-top:.6pt;width:118.75pt;height:51.4pt;z-index:252626944" coordorigin="9875,23942" coordsize="4189,1812" path="m10140,24146v-8,-24,-32,-26,-39,-41c10088,24076,10075,24085,10038,24085v-18,,-86,26,-100,41c9916,24149,9883,24255,9875,24288v-16,69,-9,190,21,244c9925,24584,9959,24611,10017,24614v60,4,113,-3,163,-41c10219,24543,10273,24460,10282,24410v11,-60,15,-179,-21,-223c10240,24161,10173,24156,10140,24166v-35,11,-106,45,-123,82c10009,24266,10004,24288,9999,24308em10119,24390v14,52,50,43,82,81c10243,24520,10283,24568,10324,24614v37,41,83,61,121,101c10477,24749,10447,24745,10487,24756em10587,24410v,-7,,-13,,-20c10589,24396,10629,24435,10608,24451v-16,12,-77,-15,-81,-21c10527,24409,10526,24403,10505,24410v11,-30,25,-20,61,-20c10609,24390,10608,24387,10608,24430v,44,-22,15,-42,em10831,24044v,36,12,53,18,82c10859,24179,10871,24236,10874,24288v4,72,15,133,18,203c10893,24525,10892,24667,10892,24634v,-27,,-41,,-61em10831,24085v27,40,28,41,61,81c10920,24200,10959,24245,10973,24288v14,43,26,69,60,102c11052,24408,11060,24451,11097,24430v40,-23,38,-66,60,-101c11192,24272,11202,24229,11217,24166v14,-57,46,-113,61,-162c11280,23996,11278,23905,11278,23963v,151,-2,303,21,447c11305,24444,11306,24501,11320,24532v17,19,23,23,18,41em11501,24512v-10,-34,-8,-8,-18,-41c11458,24471,11427,24477,11420,24491v-14,28,-22,19,-22,61c11398,24596,11427,24593,11462,24593v33,,65,-6,81,-41c11543,24532,11543,24525,11543,24512v-10,3,-46,41,-21,61c11541,24588,11548,24593,11583,24593v40,,44,-12,60,-20c11676,24557,11664,24599,11664,24614v-10,-29,-29,-25,-42,-62c11612,24524,11606,24513,11604,24491v,-20,,-27,,-40c11658,24451,11697,24458,11724,24471v29,14,21,21,21,61c11745,24585,11767,24616,11767,24675v,48,,95,,143c11794,24807,11785,24790,11785,24756v,-87,7,-163,21,-244c11815,24457,11796,24471,11827,24430v21,7,40,16,42,41c11872,24507,11883,24589,11848,24593v-21,,-28,,-42,em11236,25244v,130,-11,264,21,387c11267,25671,11237,25699,11278,25712em11033,25346v-7,,-14,,-21,c11023,25313,11045,25324,11076,25305v58,-36,80,-24,141,-41c11262,25252,11291,25244,11338,25244v20,,40,,60,c11398,25264,11398,25271,11398,25285em11441,25529v,51,8,74,21,122c11466,25667,11462,25783,11462,25732v,-37,-19,-48,-21,-81c11437,25599,11434,25592,11420,25550v-7,-21,40,-60,42,-61c11489,25476,11525,25493,11543,25509v6,7,12,13,18,20em11685,25590v23,-29,21,-25,21,-61c11659,25529,11619,25520,11583,25550v-30,25,-22,44,-22,81c11561,25676,11573,25673,11583,25692v3,5,40,45,60,20c11656,25697,11670,25673,11685,25651v25,-36,21,-53,21,-101c11706,25543,11706,25536,11706,25529v,31,-15,105,18,122c11750,25664,11746,25671,11785,25671em11806,25529v,38,17,48,21,82c11831,25646,11844,25660,11848,25692v,20,,27,,40c11873,25724,11884,25705,11887,25671v2,-19,,-40,,-60c11904,25632,11920,25667,11929,25692v11,32,9,8,19,40em12092,25550v-37,,-56,-6,-84,20c11985,25591,11990,25602,11990,25631v40,,81,,121,c12111,25667,12117,25685,12092,25712v-26,29,-42,42,-42,20em12192,25285v,-7,,-14,,-21c12192,25314,12205,25340,12213,25386v16,91,-5,183,21,265c12247,25691,12213,25719,12255,25732em12415,25590v32,-10,21,-24,21,-61c12403,25529,12371,25535,12355,25570v-13,28,-21,19,-21,61c12334,25651,12334,25672,12334,25692v44,,44,-10,63,-21c12422,25657,12446,25644,12457,25611v,-21,,-27,,-41c12433,25578,12419,25597,12415,25631v-3,24,24,34,42,40c12483,25663,12490,25655,12518,25631v12,-10,56,-65,60,-81c12590,25503,12596,25434,12599,25386v,-8,16,-105,21,-101c12647,25310,12599,25349,12599,25386v,59,-15,133,21,184c12640,25598,12643,25627,12681,25631v21,,28,,21,-20em12560,25468v,-7,,-14,,-21c12595,25447,12589,25439,12599,25468v49,,65,7,103,21c12721,25489,12728,25489,12741,25489em12762,25529v40,,45,-12,61,-20c12856,25494,12879,25491,12883,25447v,-6,,-13,,-19c12862,25433,12813,25445,12801,25468v-13,25,-18,52,-18,82c12783,25575,12772,25617,12801,25631v31,15,81,-4,103,-20em13372,25081v-14,4,-50,18,-61,41c13290,25164,13284,25219,13272,25264v-20,76,-38,146,-42,225c13227,25543,13252,25602,13272,25651v17,40,41,68,79,81c13358,25732,13365,25732,13372,25732em13372,25489v47,,63,-8,102,-21c13507,25457,13545,25457,13574,25447v7,,14,,21,em13658,25305v24,35,18,57,18,102c13676,25469,13687,25520,13698,25570v12,55,-12,40,21,81c13747,25641,13737,25624,13737,25590v,-91,4,-184,-18,-265c13709,25289,13732,25275,13737,25264v10,-22,28,-36,63,-40c13829,25221,13852,25262,13860,25285v14,41,-11,71,-21,101c13831,25411,13814,25424,13779,25428v-21,,-28,,-42,em13616,25203v78,,157,-6,223,-20c13877,25183,13887,25187,13900,25163em13882,24919v25,49,53,92,78,142c13990,25121,14021,25181,14044,25244v25,68,19,132,19,203c14063,25486,14064,25538,14044,25570v-23,37,-72,69,-102,101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4" style="position:absolute;margin-left:86.15pt;margin-top:16.8pt;width:100.35pt;height:48.45pt;z-index:252633088" coordorigin="4040,24512" coordsize="3540,1710" path="m7579,24573v-6,-25,-15,-37,-21,-61em4061,26200v,21,,28,-21,2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5" style="position:absolute;margin-left:376.1pt;margin-top:20.8pt;width:62.2pt;height:31.2pt;z-index:252634112" coordorigin="14268,24654" coordsize="2194,1100" path="m14268,25367v18,,24,,18,19c14264,25378,14252,25350,14286,25346v41,-5,19,15,,21em14551,24980v,-55,3,33,,40c14524,25094,14530,25164,14530,25244v,63,-21,119,-21,184c14509,25462,14509,25495,14509,25529v,-144,-11,-292,21,-428c14539,25064,14546,25027,14572,25000v30,-32,39,-40,82,-40c14674,24960,14694,24960,14714,24960v,61,6,107,-21,162c14669,25172,14644,25219,14612,25264v-15,21,-58,54,-61,61c14551,25346,14551,25353,14551,25367v24,16,73,34,103,40c14694,25414,14759,25414,14796,25428v7,6,14,13,21,19em14959,25325v-35,-33,-43,-54,-82,-20c14851,25328,14839,25372,14835,25407v-4,44,-3,65,21,82c14890,25514,14903,25519,14938,25489v29,-25,21,-47,21,-82c14959,25381,14959,25318,14938,25305v-18,-11,-82,,-103,c14874,25305,14885,25308,14916,25285em15019,25122v16,-56,50,-133,60,-183c15085,24911,15089,24835,15079,24899v-11,66,-32,135,-39,202c15032,25179,15019,25244,15019,25325v,44,11,90,39,122c15079,25471,15091,25481,15119,25489v32,-37,24,-51,24,-103c15143,25322,15138,25278,15100,25224v-36,-51,-96,-40,-141,-61c14940,25144,14935,25137,14916,25142v-49,,51,18,64,21c15040,25176,15088,25193,15143,25224v32,17,38,23,60,20em15281,25244v-27,-22,-25,-20,-60,-20c15214,25257,15192,25276,15182,25305v-15,42,3,87,21,102c15238,25436,15244,25436,15263,25407v25,-38,40,-34,40,-82c15293,25297,15297,25305,15263,25305v-24,31,-21,41,-21,81c15242,25430,15268,25428,15303,25428v69,,65,-33,102,-82c15428,25315,15438,25245,15444,25203v10,-75,32,-148,43,-223c15492,24942,15487,24897,15487,24858v,-58,3,34,,41c15464,24961,15447,25033,15444,25101v-3,77,-18,146,-18,224c15426,25338,15434,25440,15444,25447v7,,15,,22,c15520,25434,15505,25398,15505,25346v,-49,12,-104,-18,-143c15466,25177,15436,25145,15405,25142v-20,,-26,,-39,c15389,25151,15392,25193,15426,25203v37,10,73,21,103,41c15535,25251,15541,25257,15547,25264em15607,25285v-49,,35,,43,c15683,25285,15715,25279,15731,25244v17,-36,-12,-58,-42,-61c15635,25177,15626,25214,15607,25244v-20,32,-63,55,-39,102c15587,25383,15605,25412,15650,25428v24,8,78,,102,em16156,24736v-49,29,-112,71,-141,122c15967,24941,15942,25030,15915,25122v-27,91,-24,170,-24,264c15891,25461,15917,25490,15954,25550v7,13,14,27,21,40em16178,25061v,55,,91,-22,142c16134,25254,16112,25305,16075,25346v-23,25,-36,58,-60,61c15994,25407,15988,25407,15975,25407v,-51,-9,-101,18,-143c16030,25273,16065,25297,16096,25325v41,37,89,50,142,61c16261,25391,16347,25380,16362,25367v,-7,,-14,,-21em16340,24654v22,75,39,148,61,224c16433,24991,16458,25108,16461,25224v3,116,,186,-60,285c16351,25592,16293,25674,16199,25712v-82,20,-109,27,-163,4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6" style="position:absolute;margin-left:448.1pt;margin-top:15.05pt;width:64.6pt;height:32.9pt;z-index:252635136" coordorigin="16808,24451" coordsize="2279,1161" path="m16826,25183v27,8,92,20,64,20c16878,25203,16844,25247,16826,25224v-12,-15,-12,-22,-18,-41c16834,25162,16843,25145,16868,25142v7,,15,,22,em17194,24858v,-58,3,34,,41c17171,24961,17190,25019,17173,25081v-15,54,-21,86,-21,143c17152,25255,17134,25270,17134,25305em17010,24776v10,-40,20,-40,61,-40c17123,24736,17151,24743,17194,24756v44,13,64,-8,103,20em17297,25081v6,48,18,71,18,122c17315,25221,17315,25332,17315,25285v,-81,,-163,,-244c17367,25041,17396,25046,17439,25061v29,10,16,20,60,20em17520,25101v,-7,,-13,,-20c17486,25081,17455,25084,17439,25122v-10,24,,75,,102c17460,25221,17509,25219,17520,25203v14,-20,18,-54,18,-81c17538,25102,17538,25081,17538,25061v-20,30,-18,44,-18,81c17520,25194,17542,25177,17559,25203v16,25,42,26,61,-20c17626,25169,17620,25137,17620,25122v,-7,,-14,,-21c17620,25152,17629,25179,17641,25203v14,27,3,21,42,21c17683,25222,17699,25164,17701,25163v20,-15,21,-48,21,-21c17722,25168,17729,25197,17743,25203v22,,29,,22,21c17796,25202,17804,25210,17804,25163v,-33,-28,-54,-61,-41c17736,25129,17729,25135,17722,25142v,52,8,28,43,61c17797,25233,17795,25250,17843,25264v37,11,58,-6,21,21c17838,25304,17828,25322,17804,25346v15,31,31,-13,60,-41c17893,25276,17908,25223,17927,25183v43,-88,54,-176,79,-264c18017,24879,18038,24854,18048,24818v-10,38,-9,80,-21,121c18011,24994,17991,25042,17988,25101v-3,67,3,126,18,184c18016,25321,17990,25313,18027,25325v,-54,-8,-73,-21,-122c17993,25152,17963,25147,17946,25122v-34,-50,-5,9,21,20c17991,25152,18026,25169,18048,25183v35,22,22,13,60,20em18555,24675v-37,,-56,6,-78,40c18433,24783,18381,24864,18353,24939v-37,99,-62,182,-82,285c18259,25288,18231,25379,18250,25447v9,33,47,107,82,123c18372,25588,18442,25564,18477,25550em18576,24919v-31,49,-7,86,-21,142c18538,25130,18537,25191,18537,25264v,53,14,93,18,143c18555,25428,18555,25435,18555,25407v,-54,19,-91,21,-143c18580,25181,18542,24962,18597,24919v45,-35,49,-14,103,c18730,24927,18759,24951,18778,24980v28,43,30,65,,101c18735,25132,18731,25101,18679,25122v-20,8,-77,45,-103,20c18576,25135,18576,25129,18576,25122em18615,24756v,-7,,-13,,-20c18654,24736,18669,24749,18700,24756v50,11,93,29,142,41c18859,24801,18885,24797,18902,24797em18902,24451v27,69,58,131,81,203c19022,24774,19047,24856,19065,24980v19,136,30,252,,387c19044,25458,19025,25487,18962,25550v-43,43,-47,37,-99,61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1" style="position:absolute;margin-left:240.65pt;margin-top:17.05pt;width:38.05pt;height:24.25pt;z-index:252630016" coordorigin="9489,25264" coordsize="1343,856" path="m9510,25264v,59,-14,110,-21,164c9474,25545,9489,25674,9489,25793v28,-9,39,-41,42,-81c9541,25564,9531,25412,9531,25264v,47,-9,86,21,122c9578,25418,9559,25417,9591,25428v9,-3,55,-23,61,-42c9664,25347,9656,25318,9691,25305v,-52,-17,52,-18,62c9669,25437,9651,25570,9691,25631v25,38,27,65,63,101em9917,25590v-12,-67,-6,-16,-21,-61c9845,25529,9859,25537,9836,25570v-24,35,-21,58,-21,101c9815,25700,9817,25747,9836,25753v33,10,58,-2,81,-21c9950,25704,9956,25692,9956,25651v,-20,,-27,,-40c9928,25628,9901,25630,9896,25671v-5,45,29,38,60,41c9985,25714,10018,25689,10038,25671v7,-7,14,-13,21,-20c10059,25689,10042,25699,10038,25732v-4,36,-8,52,21,61c10079,25763,10077,25749,10077,25712v,-54,-25,-59,-39,-101c10029,25584,10038,25590,10017,25570v38,,191,-23,205,20c10261,25712,10221,25891,10240,26017v8,54,-10,41,21,82c10261,26133,10261,26072,10261,26038v,-107,-50,-371,21,-448c10311,25559,10323,25550,10364,25550v49,,46,47,60,81c10438,25665,10462,25733,10445,25773v-11,26,-57,58,-81,61c10330,25838,10306,25802,10303,25773v,-7,,-13,,-20em10626,25447v68,,137,,205,em10668,25590v,7,,14,,21c10710,25621,10721,25631,10771,25631v22,,30,-3,39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  <w:r>
        <w:rPr>
          <w:rFonts w:ascii="Consolas" w:hAnsi="Consolas" w:cs="Consolas"/>
          <w:noProof/>
          <w:sz w:val="36"/>
          <w:lang w:eastAsia="ru-RU"/>
        </w:rPr>
        <w:pict>
          <v:shape id="_x0000_s1980" style="position:absolute;margin-left:36.05pt;margin-top:8.65pt;width:234.05pt;height:36.95pt;z-index:252628992" coordorigin="2272,25712" coordsize="8256,1303" path="m4082,25712v,125,-9,245,-21,366c4051,26180,4030,26280,4022,26383v-7,91,-4,195,-21,285c3986,26749,3971,26830,3961,26912v-5,40,,41,,82em2272,26322v1,,33,-17,60,-20c2404,26295,2471,26318,2537,26322v425,27,856,-3,1280,21c4243,26367,4674,26340,5099,26363v376,21,766,2,1137,-20c6305,26339,6362,26334,6420,26322v-26,-11,6,-16,-21,-20c6368,26298,6324,26283,6318,26282v-7,,-14,,-21,c6350,26285,6398,26271,6441,26302v17,18,24,23,19,41c6447,26356,6433,26370,6420,26383v-26,26,-31,39,-42,61c6378,26451,6378,26458,6378,26465em6562,26383v41,11,33,32,60,61c6650,26474,6659,26498,6683,26526v29,33,26,33,60,61em6743,26444v-50,41,-102,89,-142,143c6578,26618,6581,26660,6562,26688v-7,7,-14,14,-21,21em10505,25773v7,-7,15,-13,22,-20e" filled="f" strokecolor="#f79646 [3209]" strokeweight=".5pt">
            <v:stroke endcap="round"/>
            <v:path shadowok="f" o:extrusionok="f" fillok="f" insetpenok="f"/>
            <o:lock v:ext="edit" rotation="t" aspectratio="t" verticies="t" text="t" shapetype="t"/>
            <o:ink i="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" annotation="t"/>
          </v:shape>
        </w:pict>
      </w:r>
      <w:r>
        <w:rPr>
          <w:rFonts w:ascii="Consolas" w:hAnsi="Consolas" w:cs="Consolas"/>
          <w:noProof/>
          <w:sz w:val="36"/>
          <w:lang w:eastAsia="ru-RU"/>
        </w:rPr>
        <w:pict>
          <v:shape id="_x0000_s1987" style="position:absolute;margin-left:84.45pt;margin-top:20.2pt;width:5.25pt;height:6.95pt;z-index:252636160" coordorigin="3980,26119" coordsize="185,245" path="m4022,26139v,-57,3,36,,41c4004,26210,3991,26250,3980,26282v-7,21,,59,,81c4022,26363,4031,26364,4040,26322v33,-8,49,-33,63,-40c4114,26276,4151,26282,4164,26282e" filled="f" strokecolor="#c0504d [3205]" strokeweight=".5pt">
            <v:stroke endcap="round"/>
            <v:path shadowok="f" o:extrusionok="f" fillok="f" insetpenok="f"/>
            <o:lock v:ext="edit" rotation="t" aspectratio="t" verticies="t" text="t" shapetype="t"/>
            <o:ink i="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" annotation="t"/>
          </v:shape>
        </w:pict>
      </w: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0E454A" w:rsidRPr="000E454A" w:rsidRDefault="000E454A" w:rsidP="00404001">
      <w:pPr>
        <w:spacing w:after="0" w:line="240" w:lineRule="auto"/>
        <w:rPr>
          <w:rFonts w:ascii="Consolas" w:hAnsi="Consolas" w:cs="Consolas"/>
          <w:noProof/>
          <w:sz w:val="36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--&gt; vec plan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P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  <w:r>
        <w:rPr>
          <w:rFonts w:ascii="Consolas" w:hAnsi="Consolas" w:cs="Consolas"/>
          <w:noProof/>
          <w:sz w:val="36"/>
          <w:lang w:val="en-US"/>
        </w:rPr>
        <w:t>VEC MATR CAMERA</w:t>
      </w:r>
    </w:p>
    <w:p w:rsidR="00445006" w:rsidRDefault="00445006" w:rsidP="00404001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DF15AE" w:rsidRPr="004107C8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C20F9E">
        <w:rPr>
          <w:b/>
          <w:noProof/>
          <w:sz w:val="20"/>
          <w:szCs w:val="20"/>
        </w:rPr>
        <w:t>Реализация — файлы:</w:t>
      </w:r>
      <w:r w:rsidRPr="004107C8">
        <w:rPr>
          <w:rFonts w:ascii="Courier New" w:hAnsi="Courier New" w:cs="Courier New"/>
          <w:noProof/>
          <w:sz w:val="20"/>
          <w:szCs w:val="20"/>
        </w:rPr>
        <w:t xml:space="preserve"> VEC.H VEC.C 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includ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&lt;math.h&gt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PI 3.14159265358979323846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#define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D2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*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(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PI 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/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180.0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)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базовый вещественный тип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ouble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DBL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вектора в простанств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VEC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X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Y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,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Z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>}</w:t>
      </w:r>
      <w:r w:rsidRPr="00756A0D">
        <w:rPr>
          <w:rFonts w:ascii="Courier New" w:hAnsi="Courier New" w:cs="Courier New"/>
          <w:b/>
          <w:bCs/>
          <w:noProof/>
          <w:sz w:val="20"/>
          <w:szCs w:val="20"/>
        </w:rPr>
        <w:t xml:space="preserve"> 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VEC</w:t>
      </w:r>
      <w:r w:rsidRPr="00756A0D">
        <w:rPr>
          <w:rFonts w:ascii="Courier New" w:hAnsi="Courier New" w:cs="Courier New"/>
          <w:noProof/>
          <w:sz w:val="20"/>
          <w:szCs w:val="20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756A0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 w:rsidRPr="00756A0D">
        <w:rPr>
          <w:rFonts w:ascii="Courier New" w:hAnsi="Courier New" w:cs="Courier New"/>
          <w:noProof/>
          <w:sz w:val="20"/>
          <w:szCs w:val="20"/>
        </w:rPr>
        <w:t xml:space="preserve">/* </w:t>
      </w:r>
      <w:r>
        <w:rPr>
          <w:rFonts w:ascii="Courier New" w:hAnsi="Courier New" w:cs="Courier New"/>
          <w:noProof/>
          <w:sz w:val="20"/>
          <w:szCs w:val="20"/>
        </w:rPr>
        <w:t>тип для матрицы - массив в структуре</w:t>
      </w:r>
      <w:r w:rsidRPr="00756A0D">
        <w:rPr>
          <w:rFonts w:ascii="Courier New" w:hAnsi="Courier New" w:cs="Courier New"/>
          <w:noProof/>
          <w:sz w:val="20"/>
          <w:szCs w:val="20"/>
        </w:rPr>
        <w:t xml:space="preserve"> */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typedef struct tagMATR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 DBL </w:t>
      </w:r>
      <w:r w:rsidR="00CE5412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A</w:t>
      </w:r>
      <w:r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>[4][4]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Pr="003D027D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}</w:t>
      </w:r>
      <w:r w:rsidRPr="003D027D">
        <w:rPr>
          <w:rFonts w:ascii="Courier New" w:hAnsi="Courier New" w:cs="Courier New"/>
          <w:b/>
          <w:bCs/>
          <w:noProof/>
          <w:sz w:val="20"/>
          <w:szCs w:val="20"/>
          <w:lang w:val="en-US"/>
        </w:rPr>
        <w:t xml:space="preserve"> MATR</w:t>
      </w:r>
      <w:r w:rsidRPr="003D027D">
        <w:rPr>
          <w:rFonts w:ascii="Courier New" w:hAnsi="Courier New" w:cs="Courier New"/>
          <w:noProof/>
          <w:sz w:val="20"/>
          <w:szCs w:val="20"/>
          <w:lang w:val="en-US"/>
        </w:rPr>
        <w:t>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MATR</w:t>
      </w:r>
      <w:r>
        <w:rPr>
          <w:rFonts w:ascii="Courier New" w:hAnsi="Courier New" w:cs="Courier New"/>
          <w:noProof/>
          <w:sz w:val="20"/>
          <w:szCs w:val="20"/>
        </w:rPr>
        <w:t xml:space="preserve"> </w:t>
      </w:r>
      <w:r>
        <w:rPr>
          <w:rFonts w:ascii="Courier New" w:hAnsi="Courier New" w:cs="Courier New"/>
          <w:noProof/>
          <w:sz w:val="20"/>
          <w:szCs w:val="20"/>
          <w:lang w:val="en-US"/>
        </w:rPr>
        <w:t>MatrTranslate( DBL Dx, DBL Dy, DBL D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MATR A =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1,  0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1,  0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 0,  0,  1, 0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  {Dx, Dy, Dz, 1}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  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}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 xml:space="preserve">  return A;</w:t>
      </w: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  <w:r>
        <w:rPr>
          <w:rFonts w:ascii="Courier New" w:hAnsi="Courier New" w:cs="Courier New"/>
          <w:noProof/>
          <w:sz w:val="2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t>Векторы: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 w:rsidRPr="00DF15AE">
        <w:rPr>
          <w:rFonts w:ascii="Courier New" w:hAnsi="Courier New" w:cs="Courier New"/>
          <w:b/>
          <w:noProof/>
          <w:sz w:val="40"/>
          <w:szCs w:val="20"/>
        </w:rPr>
        <w:t>VEC VecSet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( DBL X, DBL Y, DBL Z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EC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X = X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Y = Y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v.Z = Z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AddVec( VEC V1, VEC V2 )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X + V2.X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Y + V2.Y,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V1.Z + V2.Z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SubVec( VEC V1, VEC V2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MulNum( VEC V, DBL N );</w:t>
      </w: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DivNum( VEC V, DBL N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eg( VEC V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b VecSet(-V.X, -V.Y, -V.Z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DotVec( VEC V1, VEC V2 )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CrossVec( VEC V1, VEC V2 )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  <w:t>{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ecSet(V1.Y * V2.Z - V1.Z * V2.Y,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            ... );</w:t>
      </w: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2( VEC V ); - квадрат длины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DBL VecLen( VEC V ); - длина</w:t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Normalize( VEC V 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все функции делаем INLINE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в VisualStudio __inline - в файле *.H можно писать реализацию функции и она доступна только в файле включения</w:t>
      </w:r>
      <w:r>
        <w:rPr>
          <w:rFonts w:ascii="Courier New" w:hAnsi="Courier New" w:cs="Courier New"/>
          <w:b/>
          <w:noProof/>
          <w:sz w:val="40"/>
          <w:szCs w:val="20"/>
        </w:rPr>
        <w:t>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.H: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#ifndef ...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softHyphen/>
        <w:t>__inline VEC VecDotVec( VEC V1, VEC V2 )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10497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V1.X * V2.X + ... ;</w:t>
      </w:r>
    </w:p>
    <w:p w:rsidR="00110497" w:rsidRP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__inline VEC VecLen( VEC V 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DBL len = VecDotVec(V, V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if (len != 0 &amp;&amp; len != 1)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return sqrt(len)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len;</w:t>
      </w:r>
    </w:p>
    <w:p w:rsidR="003A3F58" w:rsidRP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*********************</w:t>
      </w:r>
    </w:p>
    <w:p w:rsidR="003A3F58" w:rsidRDefault="00110497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матрицы:</w:t>
      </w:r>
    </w:p>
    <w:p w:rsidR="00110497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/* единичная матрица */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UnitMatrix =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{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1, 0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1, 0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1, 0},</w:t>
      </w:r>
    </w:p>
    <w:p w:rsidR="00170919" w:rsidRDefault="00170919" w:rsidP="00170919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  {0, 0, 0, 1},</w:t>
      </w:r>
    </w:p>
    <w:p w:rsid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}</w:t>
      </w:r>
    </w:p>
    <w:p w:rsidR="00170919" w:rsidRPr="00170919" w:rsidRDefault="00170919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;</w:t>
      </w:r>
    </w:p>
    <w:p w:rsidR="003A3F58" w:rsidRDefault="003A3F58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Idenity( VOID )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UnitMatrix;</w:t>
      </w:r>
    </w:p>
    <w:p w:rsidR="0012034D" w:rsidRDefault="0012034D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3A3F58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Translate( DBL Dx, DBL Dy, DBL Dz )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{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ATR m = UnitMatrix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0] = Dx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1] = Dy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m.A[3][2] = Dz;</w:t>
      </w:r>
    </w:p>
    <w:p w:rsidR="00CE5412" w:rsidRDefault="00CE5412" w:rsidP="00CE54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  return m;</w:t>
      </w:r>
    </w:p>
    <w:p w:rsidR="00CE5412" w:rsidRDefault="00CE5412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}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Scale( DBL Sx, DBL Sy, DBL Sz );</w:t>
      </w:r>
    </w:p>
    <w:p w:rsidR="00A83ADF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X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Y( DBL AngleInDegree );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RotateZ( DBL AngleInDegree );</w:t>
      </w:r>
    </w:p>
    <w:p w:rsidR="002C5FCC" w:rsidRPr="002C5FCC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MATR MatrRotate( DBL AngleInDegree</w:t>
      </w:r>
      <w:r w:rsidR="002C5FCC"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,</w:t>
      </w:r>
    </w:p>
    <w:p w:rsidR="00A83ADF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             DBL X, DBL Y, DBL Z )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{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DBL a, si, co, len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ATR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a = D2R(AngleInDegree</w:t>
      </w:r>
      <w:r w:rsidRPr="002C5FCC">
        <w:rPr>
          <w:rFonts w:ascii="Courier New" w:hAnsi="Courier New" w:cs="Courier New"/>
          <w:b/>
          <w:noProof/>
          <w:sz w:val="32"/>
          <w:szCs w:val="20"/>
        </w:rPr>
        <w:t>)</w:t>
      </w: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</w:rPr>
      </w:pPr>
      <w:r w:rsidRPr="002C5FCC">
        <w:rPr>
          <w:rFonts w:ascii="Courier New" w:hAnsi="Courier New" w:cs="Courier New"/>
          <w:b/>
          <w:noProof/>
          <w:sz w:val="32"/>
          <w:szCs w:val="20"/>
        </w:rPr>
        <w:t xml:space="preserve">  si = sin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co = cos(a)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len = X * X + Y * Y + Z * Z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if (len != 0 &amp;&amp; len != 1)</w:t>
      </w:r>
    </w:p>
    <w:p w:rsid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  len = sqrt(len), X /= len, Y /= len, Z /= len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X *= si;</w:t>
      </w:r>
    </w:p>
    <w:p w:rsidR="002C5FCC" w:rsidRP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Y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Z *= si;</w:t>
      </w:r>
    </w:p>
    <w:p w:rsidR="002C5FCC" w:rsidRDefault="002C5FCC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0] = 1 - 2 * (Y * Y </w:t>
      </w:r>
      <w:r w:rsidR="006F1DC0">
        <w:rPr>
          <w:rFonts w:ascii="Courier New" w:hAnsi="Courier New" w:cs="Courier New"/>
          <w:b/>
          <w:noProof/>
          <w:sz w:val="32"/>
          <w:szCs w:val="20"/>
          <w:lang w:val="en-US"/>
        </w:rPr>
        <w:t>+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1] = 2 * X * Y -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0][2] = 2 * co * Y + 2 * X * Z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0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0] = 2 * X * Y + 2 * co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1] = 1 - 2 * (X * X + Z * Z)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1][2] = 2 * Y * Z - 2 * co * X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1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0] = 2 * X * Z - 2 * co * Y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1] = 2 * co * X + 2 * Y * Z;</w:t>
      </w:r>
    </w:p>
    <w:p w:rsid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m.A[2][2] = 1 - 2 * (X * X + Y * Y);</w:t>
      </w:r>
    </w:p>
    <w:p w:rsidR="006F1DC0" w:rsidRPr="006C7E64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2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32"/>
          <w:szCs w:val="20"/>
        </w:rPr>
        <w:t>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1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2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0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;</w:t>
      </w:r>
    </w:p>
    <w:p w:rsidR="006C7E64" w:rsidRPr="006C7E64" w:rsidRDefault="006C7E64" w:rsidP="006C7E6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</w:rPr>
        <w:t xml:space="preserve"> 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32"/>
          <w:szCs w:val="20"/>
        </w:rPr>
        <w:t>3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][3] =</w:t>
      </w:r>
      <w:r>
        <w:rPr>
          <w:rFonts w:ascii="Courier New" w:hAnsi="Courier New" w:cs="Courier New"/>
          <w:b/>
          <w:noProof/>
          <w:sz w:val="32"/>
          <w:szCs w:val="20"/>
        </w:rPr>
        <w:t xml:space="preserve"> </w:t>
      </w:r>
      <w:r>
        <w:rPr>
          <w:rFonts w:ascii="Courier New" w:hAnsi="Courier New" w:cs="Courier New"/>
          <w:b/>
          <w:noProof/>
          <w:sz w:val="32"/>
          <w:szCs w:val="20"/>
          <w:lang w:val="en-US"/>
        </w:rPr>
        <w:t>1;</w:t>
      </w:r>
    </w:p>
    <w:p w:rsidR="006C7E64" w:rsidRDefault="006C7E64" w:rsidP="002C5F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>
        <w:rPr>
          <w:rFonts w:ascii="Courier New" w:hAnsi="Courier New" w:cs="Courier New"/>
          <w:b/>
          <w:noProof/>
          <w:sz w:val="32"/>
          <w:szCs w:val="20"/>
          <w:lang w:val="en-US"/>
        </w:rPr>
        <w:t xml:space="preserve">  return m;</w:t>
      </w:r>
    </w:p>
    <w:p w:rsidR="002C5FCC" w:rsidRPr="002C5FCC" w:rsidRDefault="002C5FCC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2"/>
          <w:szCs w:val="20"/>
          <w:lang w:val="en-US"/>
        </w:rPr>
      </w:pPr>
      <w:r w:rsidRPr="002C5FCC">
        <w:rPr>
          <w:rFonts w:ascii="Courier New" w:hAnsi="Courier New" w:cs="Courier New"/>
          <w:b/>
          <w:noProof/>
          <w:sz w:val="32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MATR MatrMulMatr( MATR M1, MATR M2 )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{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MATR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for (i = 0; i &lt; 4; i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for (j = 0; j &lt; 4; j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for (m.A[i][j] = 0, k = 0; k &lt; 4; k++)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      m.A[i][j] += M1.A[i][k] * M2.A[k][j];</w:t>
      </w:r>
    </w:p>
    <w:p w:rsidR="006F1DC0" w:rsidRPr="006F1DC0" w:rsidRDefault="006F1DC0" w:rsidP="006F1DC0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>
        <w:rPr>
          <w:rFonts w:ascii="Courier New" w:hAnsi="Courier New" w:cs="Courier New"/>
          <w:b/>
          <w:noProof/>
          <w:sz w:val="36"/>
          <w:szCs w:val="20"/>
          <w:lang w:val="en-US"/>
        </w:rPr>
        <w:t xml:space="preserve">  return m;</w:t>
      </w:r>
    </w:p>
    <w:p w:rsidR="006F1DC0" w:rsidRP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  <w:r w:rsidRPr="006F1DC0">
        <w:rPr>
          <w:rFonts w:ascii="Courier New" w:hAnsi="Courier New" w:cs="Courier New"/>
          <w:b/>
          <w:noProof/>
          <w:sz w:val="36"/>
          <w:szCs w:val="20"/>
          <w:lang w:val="en-US"/>
        </w:rPr>
        <w:t>}</w:t>
      </w:r>
    </w:p>
    <w:p w:rsidR="006F1DC0" w:rsidRDefault="006F1DC0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MatrTranspose( MATR M );</w:t>
      </w:r>
    </w:p>
    <w:p w:rsid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B6F81" w:rsidRPr="00DB6F81" w:rsidRDefault="00DB6F81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3x3( DBL A11, DBL A12, DBL A1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21, DBL A22, DBL A23,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DBL A31, DBL A32, DBL A33 )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A11 * A22 * A33 + A12 * A23 * A31 + A13 * A21 * A32 +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-A11 * A23 * A32 - A12 * A21 * A33 - A</w:t>
      </w:r>
      <w:r w:rsidR="000F0D6F">
        <w:rPr>
          <w:rFonts w:ascii="Courier New" w:hAnsi="Courier New" w:cs="Courier New"/>
          <w:b/>
          <w:noProof/>
          <w:sz w:val="28"/>
          <w:szCs w:val="20"/>
          <w:lang w:val="en-US"/>
        </w:rPr>
        <w:t>13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* A22 * A31;</w:t>
      </w:r>
    </w:p>
    <w:p w:rsidR="00DB6F81" w:rsidRPr="00DB6F81" w:rsidRDefault="00DB6F81" w:rsidP="00DB6F8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B6F81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DB6F81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DBL MatrDeterm( MATR M )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</w:t>
      </w:r>
    </w:p>
    <w:p w:rsid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0][0] * MatrDeterm3x3(M.A[1][1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1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2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2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+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3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-</w:t>
      </w:r>
    </w:p>
    <w:p w:rsid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 * MatrDeterm3x3(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1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</w:t>
      </w:r>
    </w:p>
    <w:p w:rsidR="000F0D6F" w:rsidRPr="000F0D6F" w:rsidRDefault="000F0D6F" w:rsidP="000F0D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                    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0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1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, M.A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[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2</w:t>
      </w: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;</w:t>
      </w:r>
    </w:p>
    <w:p w:rsidR="000F0D6F" w:rsidRPr="000F0D6F" w:rsidRDefault="000F0D6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0F0D6F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Default="00A83ADF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36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ATR MatrInverse( MATR M 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{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MATR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DBL det = MatrDeterm(M)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NT perm[4][</w:t>
      </w:r>
      <w:r w:rsidR="00DC5F9B"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3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 =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{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1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2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3}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{0, 1, 2}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}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if (det == 0)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return UnitMatrix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</w:p>
    <w:p w:rsidR="00F4726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for (i = 0; i &lt; 4; i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for (j = 0; j &lt; 4; j++)</w:t>
      </w:r>
    </w:p>
    <w:p w:rsidR="00DC5F9B" w:rsidRP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r.A[j][i] =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MatrDeterm3x3(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0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1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,</w:t>
      </w:r>
    </w:p>
    <w:p w:rsidR="00DC5F9B" w:rsidRP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        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M.A[perm[i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[perm[j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[2]</w:t>
      </w: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]</w:t>
      </w:r>
      <w:r>
        <w:rPr>
          <w:rFonts w:ascii="Courier New" w:hAnsi="Courier New" w:cs="Courier New"/>
          <w:b/>
          <w:noProof/>
          <w:sz w:val="28"/>
          <w:szCs w:val="20"/>
          <w:lang w:val="en-US"/>
        </w:rPr>
        <w:t>) / det;</w:t>
      </w:r>
    </w:p>
    <w:p w:rsidR="00DC5F9B" w:rsidRDefault="00DC5F9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>
        <w:rPr>
          <w:rFonts w:ascii="Courier New" w:hAnsi="Courier New" w:cs="Courier New"/>
          <w:b/>
          <w:noProof/>
          <w:sz w:val="28"/>
          <w:szCs w:val="20"/>
          <w:lang w:val="en-US"/>
        </w:rPr>
        <w:t xml:space="preserve">  return r;</w:t>
      </w:r>
    </w:p>
    <w:p w:rsidR="00F4726B" w:rsidRPr="00DC5F9B" w:rsidRDefault="00F4726B" w:rsidP="00A83AD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28"/>
          <w:szCs w:val="20"/>
          <w:lang w:val="en-US"/>
        </w:rPr>
      </w:pPr>
      <w:r w:rsidRPr="00DC5F9B">
        <w:rPr>
          <w:rFonts w:ascii="Courier New" w:hAnsi="Courier New" w:cs="Courier New"/>
          <w:b/>
          <w:noProof/>
          <w:sz w:val="28"/>
          <w:szCs w:val="20"/>
          <w:lang w:val="en-US"/>
        </w:rPr>
        <w:t>}</w:t>
      </w:r>
    </w:p>
    <w:p w:rsidR="00A83ADF" w:rsidRPr="003A3F58" w:rsidRDefault="00A83ADF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PointTransform( VEC V, MATR M );</w:t>
      </w:r>
    </w:p>
    <w:p w:rsidR="00DC5F9B" w:rsidRDefault="00DC5F9B" w:rsidP="00DC5F9B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VEC VectorTransform( VEC V, MATR M );</w:t>
      </w:r>
    </w:p>
    <w:p w:rsidR="003B51B3" w:rsidRDefault="003B51B3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 для но</w:t>
      </w:r>
      <w:r w:rsidR="003B51B3">
        <w:rPr>
          <w:rFonts w:ascii="Courier New" w:hAnsi="Courier New" w:cs="Courier New"/>
          <w:b/>
          <w:noProof/>
          <w:sz w:val="40"/>
          <w:szCs w:val="20"/>
          <w:lang w:val="en-US"/>
        </w:rPr>
        <w:t>р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малей: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MATR Q = MatrTranspose(MatrInverse(M));</w:t>
      </w:r>
    </w:p>
    <w:p w:rsid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N1 = VectorTransform(N, Q);</w:t>
      </w:r>
    </w:p>
    <w:p w:rsidR="0044181A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/>
      </w:r>
    </w:p>
    <w:p w:rsidR="0044181A" w:rsidRDefault="0044181A">
      <w:pPr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br w:type="page"/>
      </w:r>
    </w:p>
    <w:p w:rsidR="00DC5F9B" w:rsidRPr="00DC5F9B" w:rsidRDefault="00DC5F9B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 xml:space="preserve">!!! </w:t>
      </w:r>
      <w:r>
        <w:rPr>
          <w:rFonts w:ascii="Courier New" w:hAnsi="Courier New" w:cs="Courier New"/>
          <w:b/>
          <w:noProof/>
          <w:sz w:val="40"/>
          <w:szCs w:val="20"/>
        </w:rPr>
        <w:t xml:space="preserve">ПРОВЕРКА </w:t>
      </w: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!!!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5 - GDI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6 - Linear Algebra</w:t>
      </w:r>
    </w:p>
    <w:p w:rsidR="00F348E6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</w:rPr>
        <w:t>07 - Double Buffering</w:t>
      </w:r>
    </w:p>
    <w:p w:rsidR="0044181A" w:rsidRP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8 - WinAPI surway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09 - Full Screen</w:t>
      </w:r>
    </w:p>
    <w:p w:rsidR="0044181A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0 - SinCos through assembler</w:t>
      </w:r>
    </w:p>
    <w:p w:rsidR="00F348E6" w:rsidRPr="007B15BF" w:rsidRDefault="0044181A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</w:rPr>
      </w:pPr>
      <w:r>
        <w:rPr>
          <w:rFonts w:ascii="Courier New" w:hAnsi="Courier New" w:cs="Courier New"/>
          <w:b/>
          <w:noProof/>
          <w:sz w:val="40"/>
          <w:szCs w:val="20"/>
          <w:lang w:val="en-US"/>
        </w:rPr>
        <w:t>11 - Vec plan</w:t>
      </w:r>
      <w:r w:rsidR="007B15BF">
        <w:rPr>
          <w:rFonts w:ascii="Courier New" w:hAnsi="Courier New" w:cs="Courier New"/>
          <w:b/>
          <w:noProof/>
          <w:sz w:val="40"/>
          <w:szCs w:val="20"/>
        </w:rPr>
        <w:tab/>
      </w: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Pr="00F348E6" w:rsidRDefault="00F348E6" w:rsidP="00F348E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F348E6" w:rsidRPr="00F348E6" w:rsidRDefault="00F348E6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A74908" w:rsidRPr="00DF15AE" w:rsidRDefault="00A74908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b/>
          <w:noProof/>
          <w:sz w:val="40"/>
          <w:szCs w:val="20"/>
          <w:lang w:val="en-US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  <w:lang w:val="en-US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DF15AE" w:rsidRPr="00DF15AE" w:rsidRDefault="00DF15AE" w:rsidP="00DF15A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noProof/>
          <w:sz w:val="20"/>
          <w:szCs w:val="20"/>
        </w:rPr>
      </w:pP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445006" w:rsidRPr="00404001" w:rsidRDefault="00445006" w:rsidP="00DF15AE">
      <w:pPr>
        <w:spacing w:after="0" w:line="240" w:lineRule="auto"/>
        <w:rPr>
          <w:rFonts w:ascii="Consolas" w:hAnsi="Consolas" w:cs="Consolas"/>
          <w:noProof/>
          <w:sz w:val="36"/>
          <w:lang w:val="en-US"/>
        </w:rPr>
      </w:pPr>
    </w:p>
    <w:p w:rsidR="008A1BF7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404001" w:rsidRPr="000C1CA0" w:rsidRDefault="00404001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A1BF7" w:rsidRPr="000C1CA0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A1BF7" w:rsidRPr="000C1CA0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A1BF7" w:rsidRPr="000C1CA0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A1BF7" w:rsidRPr="000C1CA0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p w:rsidR="008A1BF7" w:rsidRPr="000C1CA0" w:rsidRDefault="008A1BF7" w:rsidP="00DF15AE">
      <w:pPr>
        <w:spacing w:after="0" w:line="240" w:lineRule="auto"/>
        <w:rPr>
          <w:rFonts w:ascii="Consolas" w:hAnsi="Consolas" w:cs="Consolas"/>
          <w:noProof/>
          <w:lang w:val="en-US"/>
        </w:rPr>
      </w:pPr>
    </w:p>
    <w:sectPr w:rsidR="008A1BF7" w:rsidRPr="000C1CA0" w:rsidSect="00B55836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defaultTabStop w:val="708"/>
  <w:characterSpacingControl w:val="doNotCompress"/>
  <w:compat/>
  <w:rsids>
    <w:rsidRoot w:val="00C83793"/>
    <w:rsid w:val="00001682"/>
    <w:rsid w:val="000018BB"/>
    <w:rsid w:val="000024C2"/>
    <w:rsid w:val="00002A2D"/>
    <w:rsid w:val="00002B7D"/>
    <w:rsid w:val="0000695D"/>
    <w:rsid w:val="0000748D"/>
    <w:rsid w:val="00010732"/>
    <w:rsid w:val="000117A7"/>
    <w:rsid w:val="00013299"/>
    <w:rsid w:val="00014366"/>
    <w:rsid w:val="00020E7E"/>
    <w:rsid w:val="00022657"/>
    <w:rsid w:val="0002464F"/>
    <w:rsid w:val="00024CFD"/>
    <w:rsid w:val="00031D86"/>
    <w:rsid w:val="00033D32"/>
    <w:rsid w:val="00033ED1"/>
    <w:rsid w:val="0003525F"/>
    <w:rsid w:val="00035D11"/>
    <w:rsid w:val="00036552"/>
    <w:rsid w:val="00040C19"/>
    <w:rsid w:val="00046AE7"/>
    <w:rsid w:val="000476F5"/>
    <w:rsid w:val="00055343"/>
    <w:rsid w:val="00055EC6"/>
    <w:rsid w:val="00056233"/>
    <w:rsid w:val="00057F15"/>
    <w:rsid w:val="00062ED8"/>
    <w:rsid w:val="000636EB"/>
    <w:rsid w:val="00070B8C"/>
    <w:rsid w:val="00072665"/>
    <w:rsid w:val="000748A5"/>
    <w:rsid w:val="000840DA"/>
    <w:rsid w:val="00085E50"/>
    <w:rsid w:val="00086B99"/>
    <w:rsid w:val="00095777"/>
    <w:rsid w:val="000962C6"/>
    <w:rsid w:val="000A0318"/>
    <w:rsid w:val="000A0A08"/>
    <w:rsid w:val="000A0A84"/>
    <w:rsid w:val="000A36D4"/>
    <w:rsid w:val="000A3752"/>
    <w:rsid w:val="000B1662"/>
    <w:rsid w:val="000B691C"/>
    <w:rsid w:val="000C1CA0"/>
    <w:rsid w:val="000C2700"/>
    <w:rsid w:val="000C4203"/>
    <w:rsid w:val="000C61AD"/>
    <w:rsid w:val="000D12C3"/>
    <w:rsid w:val="000D1523"/>
    <w:rsid w:val="000D3C5D"/>
    <w:rsid w:val="000D4F45"/>
    <w:rsid w:val="000D5921"/>
    <w:rsid w:val="000E3C8C"/>
    <w:rsid w:val="000E454A"/>
    <w:rsid w:val="000E61C1"/>
    <w:rsid w:val="000E7545"/>
    <w:rsid w:val="000F0D6F"/>
    <w:rsid w:val="000F1583"/>
    <w:rsid w:val="000F2B60"/>
    <w:rsid w:val="000F5B7D"/>
    <w:rsid w:val="001027A0"/>
    <w:rsid w:val="00107A0D"/>
    <w:rsid w:val="00110497"/>
    <w:rsid w:val="00113325"/>
    <w:rsid w:val="001163C3"/>
    <w:rsid w:val="0012034D"/>
    <w:rsid w:val="00125F73"/>
    <w:rsid w:val="0013268D"/>
    <w:rsid w:val="001348F2"/>
    <w:rsid w:val="00137163"/>
    <w:rsid w:val="00141801"/>
    <w:rsid w:val="00142DC2"/>
    <w:rsid w:val="00143C39"/>
    <w:rsid w:val="00156483"/>
    <w:rsid w:val="00166E4A"/>
    <w:rsid w:val="00170919"/>
    <w:rsid w:val="00174B29"/>
    <w:rsid w:val="00176516"/>
    <w:rsid w:val="00177876"/>
    <w:rsid w:val="001806B1"/>
    <w:rsid w:val="001825D5"/>
    <w:rsid w:val="001828C0"/>
    <w:rsid w:val="001837B2"/>
    <w:rsid w:val="001839CA"/>
    <w:rsid w:val="00183D6C"/>
    <w:rsid w:val="00193529"/>
    <w:rsid w:val="00196E4F"/>
    <w:rsid w:val="00197433"/>
    <w:rsid w:val="001A0371"/>
    <w:rsid w:val="001A5E5D"/>
    <w:rsid w:val="001B21DE"/>
    <w:rsid w:val="001B5D0F"/>
    <w:rsid w:val="001B7B58"/>
    <w:rsid w:val="001B7F03"/>
    <w:rsid w:val="001C6AE9"/>
    <w:rsid w:val="001C7EAB"/>
    <w:rsid w:val="001D629D"/>
    <w:rsid w:val="001E20DF"/>
    <w:rsid w:val="001E2E92"/>
    <w:rsid w:val="001E3744"/>
    <w:rsid w:val="001E5525"/>
    <w:rsid w:val="001F01DF"/>
    <w:rsid w:val="001F2B39"/>
    <w:rsid w:val="002008E3"/>
    <w:rsid w:val="0020295D"/>
    <w:rsid w:val="00205E97"/>
    <w:rsid w:val="0020741B"/>
    <w:rsid w:val="002165A4"/>
    <w:rsid w:val="00216D8C"/>
    <w:rsid w:val="002172E5"/>
    <w:rsid w:val="0022061E"/>
    <w:rsid w:val="0022241B"/>
    <w:rsid w:val="00223349"/>
    <w:rsid w:val="00223C22"/>
    <w:rsid w:val="00234EA6"/>
    <w:rsid w:val="00236F02"/>
    <w:rsid w:val="002427D1"/>
    <w:rsid w:val="00243387"/>
    <w:rsid w:val="00245748"/>
    <w:rsid w:val="002463DC"/>
    <w:rsid w:val="00251B3E"/>
    <w:rsid w:val="00264EFF"/>
    <w:rsid w:val="00270611"/>
    <w:rsid w:val="002729C0"/>
    <w:rsid w:val="0027559B"/>
    <w:rsid w:val="002756C3"/>
    <w:rsid w:val="00275EAC"/>
    <w:rsid w:val="00276760"/>
    <w:rsid w:val="00276936"/>
    <w:rsid w:val="00277011"/>
    <w:rsid w:val="00280590"/>
    <w:rsid w:val="002902AC"/>
    <w:rsid w:val="00295684"/>
    <w:rsid w:val="002A3625"/>
    <w:rsid w:val="002A7A54"/>
    <w:rsid w:val="002A7B01"/>
    <w:rsid w:val="002B0B19"/>
    <w:rsid w:val="002B2E48"/>
    <w:rsid w:val="002B3A71"/>
    <w:rsid w:val="002B5685"/>
    <w:rsid w:val="002B759D"/>
    <w:rsid w:val="002C0200"/>
    <w:rsid w:val="002C0C78"/>
    <w:rsid w:val="002C42F0"/>
    <w:rsid w:val="002C5FCC"/>
    <w:rsid w:val="002C6DAE"/>
    <w:rsid w:val="002D48FF"/>
    <w:rsid w:val="002D5D92"/>
    <w:rsid w:val="002E0A53"/>
    <w:rsid w:val="002F06B5"/>
    <w:rsid w:val="002F156B"/>
    <w:rsid w:val="002F17F5"/>
    <w:rsid w:val="002F2BDD"/>
    <w:rsid w:val="002F30FC"/>
    <w:rsid w:val="002F5A3B"/>
    <w:rsid w:val="002F70C8"/>
    <w:rsid w:val="003036D3"/>
    <w:rsid w:val="00304768"/>
    <w:rsid w:val="0031046D"/>
    <w:rsid w:val="00314110"/>
    <w:rsid w:val="00314793"/>
    <w:rsid w:val="00317B84"/>
    <w:rsid w:val="00320301"/>
    <w:rsid w:val="0032175C"/>
    <w:rsid w:val="003250AE"/>
    <w:rsid w:val="0033091C"/>
    <w:rsid w:val="003321F0"/>
    <w:rsid w:val="00343456"/>
    <w:rsid w:val="00343D2F"/>
    <w:rsid w:val="00355CD4"/>
    <w:rsid w:val="003560BA"/>
    <w:rsid w:val="00356E07"/>
    <w:rsid w:val="00357A83"/>
    <w:rsid w:val="00360150"/>
    <w:rsid w:val="00361BE1"/>
    <w:rsid w:val="00367D3C"/>
    <w:rsid w:val="00370A07"/>
    <w:rsid w:val="00373545"/>
    <w:rsid w:val="00373887"/>
    <w:rsid w:val="003775B8"/>
    <w:rsid w:val="003778DA"/>
    <w:rsid w:val="00377E8F"/>
    <w:rsid w:val="00383323"/>
    <w:rsid w:val="00392369"/>
    <w:rsid w:val="003933B8"/>
    <w:rsid w:val="003A3F58"/>
    <w:rsid w:val="003A4257"/>
    <w:rsid w:val="003A7A0F"/>
    <w:rsid w:val="003B1E96"/>
    <w:rsid w:val="003B21E4"/>
    <w:rsid w:val="003B3174"/>
    <w:rsid w:val="003B474C"/>
    <w:rsid w:val="003B51B3"/>
    <w:rsid w:val="003B5B3D"/>
    <w:rsid w:val="003C2FFF"/>
    <w:rsid w:val="003C77B2"/>
    <w:rsid w:val="003D1391"/>
    <w:rsid w:val="003D35C1"/>
    <w:rsid w:val="003D47E2"/>
    <w:rsid w:val="003D5D08"/>
    <w:rsid w:val="003D730B"/>
    <w:rsid w:val="003E26D6"/>
    <w:rsid w:val="003E27A7"/>
    <w:rsid w:val="003E64C3"/>
    <w:rsid w:val="003F158C"/>
    <w:rsid w:val="003F2D0C"/>
    <w:rsid w:val="003F693C"/>
    <w:rsid w:val="003F6C70"/>
    <w:rsid w:val="0040025B"/>
    <w:rsid w:val="00404001"/>
    <w:rsid w:val="00404F2A"/>
    <w:rsid w:val="00405452"/>
    <w:rsid w:val="0041513C"/>
    <w:rsid w:val="00416F79"/>
    <w:rsid w:val="004179BA"/>
    <w:rsid w:val="004231D1"/>
    <w:rsid w:val="00424F45"/>
    <w:rsid w:val="004315D3"/>
    <w:rsid w:val="004325A1"/>
    <w:rsid w:val="00432B4E"/>
    <w:rsid w:val="00434F63"/>
    <w:rsid w:val="004362F5"/>
    <w:rsid w:val="0043643D"/>
    <w:rsid w:val="0044181A"/>
    <w:rsid w:val="00445006"/>
    <w:rsid w:val="00445B98"/>
    <w:rsid w:val="004529C8"/>
    <w:rsid w:val="00452DD9"/>
    <w:rsid w:val="00456982"/>
    <w:rsid w:val="00460ABA"/>
    <w:rsid w:val="0046204C"/>
    <w:rsid w:val="004639CB"/>
    <w:rsid w:val="004658B8"/>
    <w:rsid w:val="00466003"/>
    <w:rsid w:val="0046673A"/>
    <w:rsid w:val="00467E97"/>
    <w:rsid w:val="00470839"/>
    <w:rsid w:val="00471795"/>
    <w:rsid w:val="0047180B"/>
    <w:rsid w:val="0047294D"/>
    <w:rsid w:val="00481248"/>
    <w:rsid w:val="00481A51"/>
    <w:rsid w:val="0049007A"/>
    <w:rsid w:val="004A1861"/>
    <w:rsid w:val="004A1AD0"/>
    <w:rsid w:val="004A2C80"/>
    <w:rsid w:val="004A4758"/>
    <w:rsid w:val="004A6909"/>
    <w:rsid w:val="004B0A3A"/>
    <w:rsid w:val="004B0A65"/>
    <w:rsid w:val="004B2A74"/>
    <w:rsid w:val="004B7E27"/>
    <w:rsid w:val="004C2AAB"/>
    <w:rsid w:val="004C483C"/>
    <w:rsid w:val="004C4AE5"/>
    <w:rsid w:val="004C704E"/>
    <w:rsid w:val="004C78CC"/>
    <w:rsid w:val="004D0A49"/>
    <w:rsid w:val="004D470D"/>
    <w:rsid w:val="004D4D8B"/>
    <w:rsid w:val="004D6214"/>
    <w:rsid w:val="004D6307"/>
    <w:rsid w:val="004D7456"/>
    <w:rsid w:val="004D759C"/>
    <w:rsid w:val="004E1A82"/>
    <w:rsid w:val="004E2C1A"/>
    <w:rsid w:val="004E2EDE"/>
    <w:rsid w:val="004E4189"/>
    <w:rsid w:val="004E6C64"/>
    <w:rsid w:val="004F564A"/>
    <w:rsid w:val="00500774"/>
    <w:rsid w:val="005050C3"/>
    <w:rsid w:val="005055EE"/>
    <w:rsid w:val="00506CEE"/>
    <w:rsid w:val="00512300"/>
    <w:rsid w:val="005250C7"/>
    <w:rsid w:val="00526574"/>
    <w:rsid w:val="00533F32"/>
    <w:rsid w:val="0053588C"/>
    <w:rsid w:val="00556445"/>
    <w:rsid w:val="00557757"/>
    <w:rsid w:val="005625AD"/>
    <w:rsid w:val="00564EEB"/>
    <w:rsid w:val="00566EFC"/>
    <w:rsid w:val="00577415"/>
    <w:rsid w:val="0058318B"/>
    <w:rsid w:val="00583C0D"/>
    <w:rsid w:val="00585FE5"/>
    <w:rsid w:val="00592B25"/>
    <w:rsid w:val="005A1F90"/>
    <w:rsid w:val="005A2205"/>
    <w:rsid w:val="005B09D4"/>
    <w:rsid w:val="005B215C"/>
    <w:rsid w:val="005B2D80"/>
    <w:rsid w:val="005B47CD"/>
    <w:rsid w:val="005B5206"/>
    <w:rsid w:val="005B53AF"/>
    <w:rsid w:val="005C3DC8"/>
    <w:rsid w:val="005C4863"/>
    <w:rsid w:val="005C5257"/>
    <w:rsid w:val="005C739B"/>
    <w:rsid w:val="005D224E"/>
    <w:rsid w:val="005D4E0C"/>
    <w:rsid w:val="005D612E"/>
    <w:rsid w:val="005D7E43"/>
    <w:rsid w:val="005E0E64"/>
    <w:rsid w:val="005E676E"/>
    <w:rsid w:val="005F0ED1"/>
    <w:rsid w:val="005F4223"/>
    <w:rsid w:val="00600DB0"/>
    <w:rsid w:val="00601E5A"/>
    <w:rsid w:val="00604E32"/>
    <w:rsid w:val="00607B5D"/>
    <w:rsid w:val="00610752"/>
    <w:rsid w:val="00610832"/>
    <w:rsid w:val="00621CC6"/>
    <w:rsid w:val="006277E0"/>
    <w:rsid w:val="00634E82"/>
    <w:rsid w:val="00642A08"/>
    <w:rsid w:val="006439C6"/>
    <w:rsid w:val="00645971"/>
    <w:rsid w:val="00650D95"/>
    <w:rsid w:val="00651DFE"/>
    <w:rsid w:val="00657DBE"/>
    <w:rsid w:val="00660D7A"/>
    <w:rsid w:val="006613C6"/>
    <w:rsid w:val="006661D8"/>
    <w:rsid w:val="00675B02"/>
    <w:rsid w:val="00683258"/>
    <w:rsid w:val="00684919"/>
    <w:rsid w:val="00687677"/>
    <w:rsid w:val="006931EF"/>
    <w:rsid w:val="00693976"/>
    <w:rsid w:val="00694AA7"/>
    <w:rsid w:val="00695A4E"/>
    <w:rsid w:val="00696092"/>
    <w:rsid w:val="006A23D2"/>
    <w:rsid w:val="006A4761"/>
    <w:rsid w:val="006A5E23"/>
    <w:rsid w:val="006B1C4A"/>
    <w:rsid w:val="006B213C"/>
    <w:rsid w:val="006B4757"/>
    <w:rsid w:val="006C1FE8"/>
    <w:rsid w:val="006C6274"/>
    <w:rsid w:val="006C62E9"/>
    <w:rsid w:val="006C7907"/>
    <w:rsid w:val="006C7E64"/>
    <w:rsid w:val="006D0EB9"/>
    <w:rsid w:val="006D75E4"/>
    <w:rsid w:val="006D795B"/>
    <w:rsid w:val="006E1952"/>
    <w:rsid w:val="006E5CF4"/>
    <w:rsid w:val="006F191F"/>
    <w:rsid w:val="006F1DC0"/>
    <w:rsid w:val="006F2910"/>
    <w:rsid w:val="006F390D"/>
    <w:rsid w:val="006F3EE9"/>
    <w:rsid w:val="007028D5"/>
    <w:rsid w:val="00703492"/>
    <w:rsid w:val="00703DCE"/>
    <w:rsid w:val="00711680"/>
    <w:rsid w:val="007122B8"/>
    <w:rsid w:val="00713B03"/>
    <w:rsid w:val="00714F15"/>
    <w:rsid w:val="007229B0"/>
    <w:rsid w:val="00723204"/>
    <w:rsid w:val="007375DD"/>
    <w:rsid w:val="007433C7"/>
    <w:rsid w:val="00745135"/>
    <w:rsid w:val="00747DC0"/>
    <w:rsid w:val="0075181A"/>
    <w:rsid w:val="00753145"/>
    <w:rsid w:val="00765440"/>
    <w:rsid w:val="007677AD"/>
    <w:rsid w:val="00771B8E"/>
    <w:rsid w:val="00773A78"/>
    <w:rsid w:val="00774AD4"/>
    <w:rsid w:val="0077598C"/>
    <w:rsid w:val="00780918"/>
    <w:rsid w:val="00781C17"/>
    <w:rsid w:val="00787609"/>
    <w:rsid w:val="00791F38"/>
    <w:rsid w:val="00793B06"/>
    <w:rsid w:val="007942F2"/>
    <w:rsid w:val="007A07B1"/>
    <w:rsid w:val="007A4655"/>
    <w:rsid w:val="007A59E0"/>
    <w:rsid w:val="007A6957"/>
    <w:rsid w:val="007A6B07"/>
    <w:rsid w:val="007A6D03"/>
    <w:rsid w:val="007B15BF"/>
    <w:rsid w:val="007B4871"/>
    <w:rsid w:val="007B4FF3"/>
    <w:rsid w:val="007C04B0"/>
    <w:rsid w:val="007C0669"/>
    <w:rsid w:val="007C4FDC"/>
    <w:rsid w:val="007C54F4"/>
    <w:rsid w:val="007C5D4A"/>
    <w:rsid w:val="007C6467"/>
    <w:rsid w:val="007C6B96"/>
    <w:rsid w:val="007C7BD0"/>
    <w:rsid w:val="007D18CA"/>
    <w:rsid w:val="007D21FD"/>
    <w:rsid w:val="007E36F6"/>
    <w:rsid w:val="007E6A89"/>
    <w:rsid w:val="007F134C"/>
    <w:rsid w:val="007F3BE5"/>
    <w:rsid w:val="007F3D8E"/>
    <w:rsid w:val="007F52C7"/>
    <w:rsid w:val="007F5599"/>
    <w:rsid w:val="008004BB"/>
    <w:rsid w:val="008006E5"/>
    <w:rsid w:val="00806506"/>
    <w:rsid w:val="00810693"/>
    <w:rsid w:val="00810D44"/>
    <w:rsid w:val="0081339C"/>
    <w:rsid w:val="008134D6"/>
    <w:rsid w:val="008165EB"/>
    <w:rsid w:val="00820666"/>
    <w:rsid w:val="00822A94"/>
    <w:rsid w:val="00830343"/>
    <w:rsid w:val="00831738"/>
    <w:rsid w:val="00835C7F"/>
    <w:rsid w:val="00837AD7"/>
    <w:rsid w:val="008439E1"/>
    <w:rsid w:val="008441CE"/>
    <w:rsid w:val="008459B0"/>
    <w:rsid w:val="00845FB2"/>
    <w:rsid w:val="00846399"/>
    <w:rsid w:val="00850FE8"/>
    <w:rsid w:val="00853C98"/>
    <w:rsid w:val="0085732A"/>
    <w:rsid w:val="00857F64"/>
    <w:rsid w:val="008625CA"/>
    <w:rsid w:val="008645D6"/>
    <w:rsid w:val="00864A74"/>
    <w:rsid w:val="00870252"/>
    <w:rsid w:val="0087216D"/>
    <w:rsid w:val="008739A1"/>
    <w:rsid w:val="00876A19"/>
    <w:rsid w:val="0088097E"/>
    <w:rsid w:val="00884362"/>
    <w:rsid w:val="008853A7"/>
    <w:rsid w:val="00887954"/>
    <w:rsid w:val="00895270"/>
    <w:rsid w:val="008967F7"/>
    <w:rsid w:val="00896E2A"/>
    <w:rsid w:val="008A0658"/>
    <w:rsid w:val="008A1BF7"/>
    <w:rsid w:val="008A1C9F"/>
    <w:rsid w:val="008A21B6"/>
    <w:rsid w:val="008B24A6"/>
    <w:rsid w:val="008B36E9"/>
    <w:rsid w:val="008B3D39"/>
    <w:rsid w:val="008B3F9A"/>
    <w:rsid w:val="008C1A06"/>
    <w:rsid w:val="008C7308"/>
    <w:rsid w:val="008D1AD7"/>
    <w:rsid w:val="008D2AE6"/>
    <w:rsid w:val="008D370B"/>
    <w:rsid w:val="008D381C"/>
    <w:rsid w:val="008D3DDE"/>
    <w:rsid w:val="008D4906"/>
    <w:rsid w:val="008D794F"/>
    <w:rsid w:val="008E0BFF"/>
    <w:rsid w:val="008E120D"/>
    <w:rsid w:val="008E4F30"/>
    <w:rsid w:val="008E618A"/>
    <w:rsid w:val="008F00A2"/>
    <w:rsid w:val="008F16C5"/>
    <w:rsid w:val="008F187D"/>
    <w:rsid w:val="008F1C5B"/>
    <w:rsid w:val="008F5F42"/>
    <w:rsid w:val="008F76C1"/>
    <w:rsid w:val="00903A68"/>
    <w:rsid w:val="009054BD"/>
    <w:rsid w:val="009062A4"/>
    <w:rsid w:val="00912016"/>
    <w:rsid w:val="00925F51"/>
    <w:rsid w:val="0093277B"/>
    <w:rsid w:val="009328FF"/>
    <w:rsid w:val="00934160"/>
    <w:rsid w:val="009348E8"/>
    <w:rsid w:val="00936736"/>
    <w:rsid w:val="0094743C"/>
    <w:rsid w:val="009518E6"/>
    <w:rsid w:val="009531C8"/>
    <w:rsid w:val="009569DD"/>
    <w:rsid w:val="0096107F"/>
    <w:rsid w:val="009613B6"/>
    <w:rsid w:val="00962357"/>
    <w:rsid w:val="0096348F"/>
    <w:rsid w:val="00963AAC"/>
    <w:rsid w:val="009641DA"/>
    <w:rsid w:val="0096656B"/>
    <w:rsid w:val="009778F0"/>
    <w:rsid w:val="0098354A"/>
    <w:rsid w:val="00985D4E"/>
    <w:rsid w:val="0098623F"/>
    <w:rsid w:val="009909B4"/>
    <w:rsid w:val="009919EE"/>
    <w:rsid w:val="00992A77"/>
    <w:rsid w:val="00994893"/>
    <w:rsid w:val="0099729D"/>
    <w:rsid w:val="009A1BED"/>
    <w:rsid w:val="009A4E8F"/>
    <w:rsid w:val="009A6CA4"/>
    <w:rsid w:val="009C3811"/>
    <w:rsid w:val="009D648F"/>
    <w:rsid w:val="009D6603"/>
    <w:rsid w:val="009D73E1"/>
    <w:rsid w:val="009E0284"/>
    <w:rsid w:val="009F07AD"/>
    <w:rsid w:val="009F3716"/>
    <w:rsid w:val="009F4F43"/>
    <w:rsid w:val="009F6BB1"/>
    <w:rsid w:val="009F6C87"/>
    <w:rsid w:val="00A00AB8"/>
    <w:rsid w:val="00A10331"/>
    <w:rsid w:val="00A1229F"/>
    <w:rsid w:val="00A12B17"/>
    <w:rsid w:val="00A14109"/>
    <w:rsid w:val="00A1628C"/>
    <w:rsid w:val="00A23F17"/>
    <w:rsid w:val="00A250F1"/>
    <w:rsid w:val="00A268B2"/>
    <w:rsid w:val="00A30B69"/>
    <w:rsid w:val="00A31463"/>
    <w:rsid w:val="00A31D91"/>
    <w:rsid w:val="00A323C7"/>
    <w:rsid w:val="00A33417"/>
    <w:rsid w:val="00A400CB"/>
    <w:rsid w:val="00A40C98"/>
    <w:rsid w:val="00A4122D"/>
    <w:rsid w:val="00A422DC"/>
    <w:rsid w:val="00A44336"/>
    <w:rsid w:val="00A474A6"/>
    <w:rsid w:val="00A47E81"/>
    <w:rsid w:val="00A5087F"/>
    <w:rsid w:val="00A53E3F"/>
    <w:rsid w:val="00A53FFC"/>
    <w:rsid w:val="00A562A3"/>
    <w:rsid w:val="00A62E64"/>
    <w:rsid w:val="00A64500"/>
    <w:rsid w:val="00A64C59"/>
    <w:rsid w:val="00A7081B"/>
    <w:rsid w:val="00A70C33"/>
    <w:rsid w:val="00A73607"/>
    <w:rsid w:val="00A74908"/>
    <w:rsid w:val="00A83ADF"/>
    <w:rsid w:val="00A90053"/>
    <w:rsid w:val="00A90BFC"/>
    <w:rsid w:val="00A91F9E"/>
    <w:rsid w:val="00A92564"/>
    <w:rsid w:val="00A93976"/>
    <w:rsid w:val="00A94B7A"/>
    <w:rsid w:val="00A95DA3"/>
    <w:rsid w:val="00AA0571"/>
    <w:rsid w:val="00AA4328"/>
    <w:rsid w:val="00AA51BD"/>
    <w:rsid w:val="00AB1349"/>
    <w:rsid w:val="00AB165B"/>
    <w:rsid w:val="00AB527C"/>
    <w:rsid w:val="00AB7E57"/>
    <w:rsid w:val="00AC025C"/>
    <w:rsid w:val="00AC4853"/>
    <w:rsid w:val="00AC58C8"/>
    <w:rsid w:val="00AD3C5F"/>
    <w:rsid w:val="00AD5623"/>
    <w:rsid w:val="00AD686A"/>
    <w:rsid w:val="00AD73E1"/>
    <w:rsid w:val="00AD784D"/>
    <w:rsid w:val="00AE25A8"/>
    <w:rsid w:val="00AE2E5C"/>
    <w:rsid w:val="00AE51A5"/>
    <w:rsid w:val="00AF0E5B"/>
    <w:rsid w:val="00AF229D"/>
    <w:rsid w:val="00AF2CCD"/>
    <w:rsid w:val="00AF3886"/>
    <w:rsid w:val="00AF4FF7"/>
    <w:rsid w:val="00AF7A2D"/>
    <w:rsid w:val="00AF7FF9"/>
    <w:rsid w:val="00B01116"/>
    <w:rsid w:val="00B016A5"/>
    <w:rsid w:val="00B04058"/>
    <w:rsid w:val="00B04C67"/>
    <w:rsid w:val="00B107A2"/>
    <w:rsid w:val="00B117AD"/>
    <w:rsid w:val="00B21C95"/>
    <w:rsid w:val="00B227E0"/>
    <w:rsid w:val="00B23BC9"/>
    <w:rsid w:val="00B25896"/>
    <w:rsid w:val="00B26CBA"/>
    <w:rsid w:val="00B32E51"/>
    <w:rsid w:val="00B35C2E"/>
    <w:rsid w:val="00B36E72"/>
    <w:rsid w:val="00B402D6"/>
    <w:rsid w:val="00B41280"/>
    <w:rsid w:val="00B46677"/>
    <w:rsid w:val="00B47FCA"/>
    <w:rsid w:val="00B534CF"/>
    <w:rsid w:val="00B55836"/>
    <w:rsid w:val="00B5736A"/>
    <w:rsid w:val="00B61583"/>
    <w:rsid w:val="00B72581"/>
    <w:rsid w:val="00B72719"/>
    <w:rsid w:val="00B738D9"/>
    <w:rsid w:val="00B77432"/>
    <w:rsid w:val="00B80532"/>
    <w:rsid w:val="00B816F8"/>
    <w:rsid w:val="00B8374A"/>
    <w:rsid w:val="00B83F03"/>
    <w:rsid w:val="00B95676"/>
    <w:rsid w:val="00B956F8"/>
    <w:rsid w:val="00B97DD8"/>
    <w:rsid w:val="00BA05C8"/>
    <w:rsid w:val="00BA4DE3"/>
    <w:rsid w:val="00BA6A27"/>
    <w:rsid w:val="00BB1212"/>
    <w:rsid w:val="00BB617C"/>
    <w:rsid w:val="00BB67CE"/>
    <w:rsid w:val="00BB759A"/>
    <w:rsid w:val="00BB766C"/>
    <w:rsid w:val="00BC4B4F"/>
    <w:rsid w:val="00BC51ED"/>
    <w:rsid w:val="00BC56BB"/>
    <w:rsid w:val="00BC63CB"/>
    <w:rsid w:val="00BD046E"/>
    <w:rsid w:val="00BD2F62"/>
    <w:rsid w:val="00BD67B4"/>
    <w:rsid w:val="00BD6D17"/>
    <w:rsid w:val="00BE020D"/>
    <w:rsid w:val="00BE1544"/>
    <w:rsid w:val="00BE4230"/>
    <w:rsid w:val="00BE612E"/>
    <w:rsid w:val="00BE6247"/>
    <w:rsid w:val="00BF22CE"/>
    <w:rsid w:val="00BF2B46"/>
    <w:rsid w:val="00BF4519"/>
    <w:rsid w:val="00BF5604"/>
    <w:rsid w:val="00C009BC"/>
    <w:rsid w:val="00C07551"/>
    <w:rsid w:val="00C10B43"/>
    <w:rsid w:val="00C12EFB"/>
    <w:rsid w:val="00C13262"/>
    <w:rsid w:val="00C15A35"/>
    <w:rsid w:val="00C17734"/>
    <w:rsid w:val="00C17D4A"/>
    <w:rsid w:val="00C17DAF"/>
    <w:rsid w:val="00C204E8"/>
    <w:rsid w:val="00C2077A"/>
    <w:rsid w:val="00C21095"/>
    <w:rsid w:val="00C22DDE"/>
    <w:rsid w:val="00C240EB"/>
    <w:rsid w:val="00C25A5E"/>
    <w:rsid w:val="00C33EDB"/>
    <w:rsid w:val="00C3598A"/>
    <w:rsid w:val="00C35DA7"/>
    <w:rsid w:val="00C37123"/>
    <w:rsid w:val="00C4173E"/>
    <w:rsid w:val="00C4227E"/>
    <w:rsid w:val="00C43448"/>
    <w:rsid w:val="00C43FE8"/>
    <w:rsid w:val="00C44750"/>
    <w:rsid w:val="00C5044F"/>
    <w:rsid w:val="00C60C6E"/>
    <w:rsid w:val="00C63B4D"/>
    <w:rsid w:val="00C63D14"/>
    <w:rsid w:val="00C64C82"/>
    <w:rsid w:val="00C65DB0"/>
    <w:rsid w:val="00C673BB"/>
    <w:rsid w:val="00C67546"/>
    <w:rsid w:val="00C71EF9"/>
    <w:rsid w:val="00C72B03"/>
    <w:rsid w:val="00C74600"/>
    <w:rsid w:val="00C7595B"/>
    <w:rsid w:val="00C7751A"/>
    <w:rsid w:val="00C77935"/>
    <w:rsid w:val="00C83793"/>
    <w:rsid w:val="00C84810"/>
    <w:rsid w:val="00C8622F"/>
    <w:rsid w:val="00C8767F"/>
    <w:rsid w:val="00C9084E"/>
    <w:rsid w:val="00C90B26"/>
    <w:rsid w:val="00CA22C3"/>
    <w:rsid w:val="00CA25F1"/>
    <w:rsid w:val="00CA4695"/>
    <w:rsid w:val="00CB14F1"/>
    <w:rsid w:val="00CB4325"/>
    <w:rsid w:val="00CB4AE2"/>
    <w:rsid w:val="00CB5576"/>
    <w:rsid w:val="00CB5810"/>
    <w:rsid w:val="00CC601F"/>
    <w:rsid w:val="00CD16D3"/>
    <w:rsid w:val="00CD33A7"/>
    <w:rsid w:val="00CD55E5"/>
    <w:rsid w:val="00CD789E"/>
    <w:rsid w:val="00CE0F19"/>
    <w:rsid w:val="00CE1AB6"/>
    <w:rsid w:val="00CE21E3"/>
    <w:rsid w:val="00CE460F"/>
    <w:rsid w:val="00CE48C0"/>
    <w:rsid w:val="00CE494D"/>
    <w:rsid w:val="00CE5412"/>
    <w:rsid w:val="00CF0FA0"/>
    <w:rsid w:val="00CF17EB"/>
    <w:rsid w:val="00CF4337"/>
    <w:rsid w:val="00CF69E1"/>
    <w:rsid w:val="00D001F6"/>
    <w:rsid w:val="00D0045A"/>
    <w:rsid w:val="00D00EB7"/>
    <w:rsid w:val="00D02726"/>
    <w:rsid w:val="00D03983"/>
    <w:rsid w:val="00D04552"/>
    <w:rsid w:val="00D072D0"/>
    <w:rsid w:val="00D114CB"/>
    <w:rsid w:val="00D11714"/>
    <w:rsid w:val="00D118F8"/>
    <w:rsid w:val="00D13CED"/>
    <w:rsid w:val="00D14B61"/>
    <w:rsid w:val="00D17282"/>
    <w:rsid w:val="00D23F15"/>
    <w:rsid w:val="00D24B9F"/>
    <w:rsid w:val="00D266AB"/>
    <w:rsid w:val="00D30582"/>
    <w:rsid w:val="00D30F3E"/>
    <w:rsid w:val="00D3602D"/>
    <w:rsid w:val="00D4057A"/>
    <w:rsid w:val="00D42C45"/>
    <w:rsid w:val="00D448D0"/>
    <w:rsid w:val="00D46EE0"/>
    <w:rsid w:val="00D5136A"/>
    <w:rsid w:val="00D5487A"/>
    <w:rsid w:val="00D72C3D"/>
    <w:rsid w:val="00D778C4"/>
    <w:rsid w:val="00D8330B"/>
    <w:rsid w:val="00D83921"/>
    <w:rsid w:val="00D8420D"/>
    <w:rsid w:val="00D93D64"/>
    <w:rsid w:val="00D96308"/>
    <w:rsid w:val="00DA44DA"/>
    <w:rsid w:val="00DB5153"/>
    <w:rsid w:val="00DB5DC4"/>
    <w:rsid w:val="00DB5F66"/>
    <w:rsid w:val="00DB6F81"/>
    <w:rsid w:val="00DB77ED"/>
    <w:rsid w:val="00DC0550"/>
    <w:rsid w:val="00DC0882"/>
    <w:rsid w:val="00DC1958"/>
    <w:rsid w:val="00DC4BE4"/>
    <w:rsid w:val="00DC56DB"/>
    <w:rsid w:val="00DC5F9B"/>
    <w:rsid w:val="00DC7D20"/>
    <w:rsid w:val="00DD19AD"/>
    <w:rsid w:val="00DD36DE"/>
    <w:rsid w:val="00DD3AEB"/>
    <w:rsid w:val="00DD61DE"/>
    <w:rsid w:val="00DD79DC"/>
    <w:rsid w:val="00DE1C0C"/>
    <w:rsid w:val="00DE1E3C"/>
    <w:rsid w:val="00DE4428"/>
    <w:rsid w:val="00DF15AE"/>
    <w:rsid w:val="00DF3F2F"/>
    <w:rsid w:val="00E001F2"/>
    <w:rsid w:val="00E02C51"/>
    <w:rsid w:val="00E03659"/>
    <w:rsid w:val="00E0481A"/>
    <w:rsid w:val="00E0710A"/>
    <w:rsid w:val="00E11964"/>
    <w:rsid w:val="00E14CF6"/>
    <w:rsid w:val="00E20376"/>
    <w:rsid w:val="00E21F02"/>
    <w:rsid w:val="00E25DEE"/>
    <w:rsid w:val="00E25E9C"/>
    <w:rsid w:val="00E303C5"/>
    <w:rsid w:val="00E325FD"/>
    <w:rsid w:val="00E34AD5"/>
    <w:rsid w:val="00E4146B"/>
    <w:rsid w:val="00E431FF"/>
    <w:rsid w:val="00E473A8"/>
    <w:rsid w:val="00E514F5"/>
    <w:rsid w:val="00E558F2"/>
    <w:rsid w:val="00E56667"/>
    <w:rsid w:val="00E579C7"/>
    <w:rsid w:val="00E64DFC"/>
    <w:rsid w:val="00E71529"/>
    <w:rsid w:val="00E72701"/>
    <w:rsid w:val="00E72AEB"/>
    <w:rsid w:val="00E73E49"/>
    <w:rsid w:val="00E74401"/>
    <w:rsid w:val="00E76941"/>
    <w:rsid w:val="00E77851"/>
    <w:rsid w:val="00E824A5"/>
    <w:rsid w:val="00E860C9"/>
    <w:rsid w:val="00E978FD"/>
    <w:rsid w:val="00EA0F26"/>
    <w:rsid w:val="00EA3F2B"/>
    <w:rsid w:val="00EB0688"/>
    <w:rsid w:val="00EB0F8A"/>
    <w:rsid w:val="00EB1610"/>
    <w:rsid w:val="00EB5018"/>
    <w:rsid w:val="00EB5B7C"/>
    <w:rsid w:val="00EC3676"/>
    <w:rsid w:val="00EC5173"/>
    <w:rsid w:val="00EC5D33"/>
    <w:rsid w:val="00EC6836"/>
    <w:rsid w:val="00ED230C"/>
    <w:rsid w:val="00ED29B9"/>
    <w:rsid w:val="00ED62D1"/>
    <w:rsid w:val="00ED68C6"/>
    <w:rsid w:val="00ED7A33"/>
    <w:rsid w:val="00EE004F"/>
    <w:rsid w:val="00EE0469"/>
    <w:rsid w:val="00EE180C"/>
    <w:rsid w:val="00EE1890"/>
    <w:rsid w:val="00EE2661"/>
    <w:rsid w:val="00EE51DD"/>
    <w:rsid w:val="00EE6D31"/>
    <w:rsid w:val="00EF1007"/>
    <w:rsid w:val="00EF5376"/>
    <w:rsid w:val="00EF62FA"/>
    <w:rsid w:val="00F05360"/>
    <w:rsid w:val="00F05B61"/>
    <w:rsid w:val="00F07F03"/>
    <w:rsid w:val="00F121FF"/>
    <w:rsid w:val="00F12A28"/>
    <w:rsid w:val="00F14C6F"/>
    <w:rsid w:val="00F16AE1"/>
    <w:rsid w:val="00F1744C"/>
    <w:rsid w:val="00F21BF8"/>
    <w:rsid w:val="00F22999"/>
    <w:rsid w:val="00F25DFD"/>
    <w:rsid w:val="00F25E25"/>
    <w:rsid w:val="00F26990"/>
    <w:rsid w:val="00F348E6"/>
    <w:rsid w:val="00F34B22"/>
    <w:rsid w:val="00F34D8E"/>
    <w:rsid w:val="00F37BDA"/>
    <w:rsid w:val="00F4128F"/>
    <w:rsid w:val="00F42BFD"/>
    <w:rsid w:val="00F45A1E"/>
    <w:rsid w:val="00F4726B"/>
    <w:rsid w:val="00F52BDD"/>
    <w:rsid w:val="00F53DAE"/>
    <w:rsid w:val="00F540B9"/>
    <w:rsid w:val="00F5483F"/>
    <w:rsid w:val="00F56B80"/>
    <w:rsid w:val="00F6191A"/>
    <w:rsid w:val="00F640AA"/>
    <w:rsid w:val="00F65563"/>
    <w:rsid w:val="00F66BAD"/>
    <w:rsid w:val="00F66C68"/>
    <w:rsid w:val="00F67361"/>
    <w:rsid w:val="00F74266"/>
    <w:rsid w:val="00F8336B"/>
    <w:rsid w:val="00F83CEC"/>
    <w:rsid w:val="00F850F8"/>
    <w:rsid w:val="00F92318"/>
    <w:rsid w:val="00F93C4F"/>
    <w:rsid w:val="00F95D48"/>
    <w:rsid w:val="00F9764B"/>
    <w:rsid w:val="00FB0021"/>
    <w:rsid w:val="00FB1FD6"/>
    <w:rsid w:val="00FB21EA"/>
    <w:rsid w:val="00FB48BC"/>
    <w:rsid w:val="00FC49B5"/>
    <w:rsid w:val="00FC7E9A"/>
    <w:rsid w:val="00FD0481"/>
    <w:rsid w:val="00FD0D56"/>
    <w:rsid w:val="00FD56F1"/>
    <w:rsid w:val="00FD5DC2"/>
    <w:rsid w:val="00FE199B"/>
    <w:rsid w:val="00FE292A"/>
    <w:rsid w:val="00FE42DE"/>
    <w:rsid w:val="00FF3B8B"/>
    <w:rsid w:val="00FF4108"/>
    <w:rsid w:val="00FF4916"/>
    <w:rsid w:val="00FF61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88">
      <o:colormenu v:ext="edit" strokecolor="none [3205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4108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7360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semiHidden/>
    <w:unhideWhenUsed/>
    <w:rsid w:val="006B213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B213C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operator">
    <w:name w:val="operator"/>
    <w:basedOn w:val="a0"/>
    <w:rsid w:val="006B213C"/>
  </w:style>
  <w:style w:type="character" w:customStyle="1" w:styleId="int">
    <w:name w:val="int"/>
    <w:basedOn w:val="a0"/>
    <w:rsid w:val="006B213C"/>
  </w:style>
  <w:style w:type="character" w:customStyle="1" w:styleId="string">
    <w:name w:val="string"/>
    <w:basedOn w:val="a0"/>
    <w:rsid w:val="006B213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387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07</TotalTime>
  <Pages>35</Pages>
  <Words>3011</Words>
  <Characters>17169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01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8</cp:revision>
  <dcterms:created xsi:type="dcterms:W3CDTF">2014-06-02T05:27:00Z</dcterms:created>
  <dcterms:modified xsi:type="dcterms:W3CDTF">2014-06-06T11:20:00Z</dcterms:modified>
</cp:coreProperties>
</file>